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BB6F2F" w:rsidRPr="00E85917" w14:paraId="005A0217" w14:textId="77777777" w:rsidTr="005F7EBD">
        <w:trPr>
          <w:trHeight w:val="14134"/>
        </w:trPr>
        <w:tc>
          <w:tcPr>
            <w:tcW w:w="9288" w:type="dxa"/>
          </w:tcPr>
          <w:p w14:paraId="7B60F637" w14:textId="77777777" w:rsidR="00BB6F2F" w:rsidRPr="00E85917" w:rsidRDefault="00BB6F2F" w:rsidP="005F7EBD">
            <w:pPr>
              <w:spacing w:after="0" w:line="240" w:lineRule="auto"/>
              <w:jc w:val="center"/>
              <w:rPr>
                <w:lang w:val="de-DE"/>
              </w:rPr>
            </w:pPr>
            <w:r w:rsidRPr="00E85917">
              <w:rPr>
                <w:lang w:val="de-DE"/>
              </w:rPr>
              <w:br w:type="page"/>
              <w:t>TRƯỜNG ĐẠI HỌC BÁCH KHOA HÀ NỘI</w:t>
            </w:r>
          </w:p>
          <w:p w14:paraId="51D29091" w14:textId="77777777" w:rsidR="00BB6F2F" w:rsidRPr="00E85917" w:rsidRDefault="00BB6F2F" w:rsidP="005F7EBD">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1600FCCB" w14:textId="77777777" w:rsidR="00BB6F2F" w:rsidRPr="00392F14" w:rsidRDefault="00BB6F2F" w:rsidP="005F7EBD"/>
          <w:p w14:paraId="3EEEC3B9" w14:textId="77777777" w:rsidR="00BB6F2F" w:rsidRDefault="00BB6F2F" w:rsidP="005F7EBD">
            <w:pPr>
              <w:jc w:val="center"/>
            </w:pPr>
            <w:r>
              <w:rPr>
                <w:noProof/>
              </w:rPr>
              <w:drawing>
                <wp:inline distT="0" distB="0" distL="0" distR="0" wp14:anchorId="180ECB01" wp14:editId="765EAD3A">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8D77116" w14:textId="77777777" w:rsidR="00BB6F2F" w:rsidRPr="00AE1825" w:rsidRDefault="00BB6F2F" w:rsidP="005F7EBD"/>
          <w:p w14:paraId="2C1A53E0" w14:textId="77777777" w:rsidR="00BB6F2F" w:rsidRPr="00E85917" w:rsidRDefault="00BB6F2F" w:rsidP="005F7EBD">
            <w:pPr>
              <w:jc w:val="center"/>
              <w:rPr>
                <w:sz w:val="48"/>
                <w:szCs w:val="48"/>
              </w:rPr>
            </w:pPr>
            <w:r w:rsidRPr="00E85917">
              <w:rPr>
                <w:sz w:val="48"/>
                <w:szCs w:val="48"/>
              </w:rPr>
              <w:t>ĐỒ ÁN</w:t>
            </w:r>
          </w:p>
          <w:p w14:paraId="09108E06" w14:textId="77777777" w:rsidR="00BB6F2F" w:rsidRPr="004966FA" w:rsidRDefault="00BB6F2F" w:rsidP="005F7EBD">
            <w:pPr>
              <w:jc w:val="center"/>
              <w:rPr>
                <w:b/>
                <w:sz w:val="64"/>
                <w:szCs w:val="64"/>
              </w:rPr>
            </w:pPr>
            <w:r w:rsidRPr="00E85917">
              <w:rPr>
                <w:b/>
                <w:sz w:val="64"/>
                <w:szCs w:val="64"/>
              </w:rPr>
              <w:t>TỐT NGHIỆP ĐẠI HỌC</w:t>
            </w:r>
          </w:p>
          <w:p w14:paraId="5B2520E5" w14:textId="77777777" w:rsidR="00BB6F2F" w:rsidRPr="00AE1825" w:rsidRDefault="00BB6F2F" w:rsidP="005F7EBD"/>
          <w:p w14:paraId="3A6BCB2E" w14:textId="77777777" w:rsidR="00BB6F2F" w:rsidRPr="00E85917" w:rsidRDefault="00BB6F2F" w:rsidP="005F7EBD">
            <w:pPr>
              <w:rPr>
                <w:b/>
                <w:sz w:val="28"/>
                <w:szCs w:val="28"/>
              </w:rPr>
            </w:pPr>
            <w:r w:rsidRPr="00E85917">
              <w:rPr>
                <w:b/>
                <w:sz w:val="28"/>
                <w:szCs w:val="28"/>
              </w:rPr>
              <w:t>Đề tài:</w:t>
            </w:r>
          </w:p>
          <w:p w14:paraId="545E8352" w14:textId="77777777" w:rsidR="00BB6F2F" w:rsidRDefault="00BB6F2F" w:rsidP="005F7EBD">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48E0B1F0" w14:textId="297E5235" w:rsidR="00BB6F2F" w:rsidRPr="001C6678" w:rsidRDefault="00BB6F2F" w:rsidP="005F7EBD">
            <w:pPr>
              <w:spacing w:line="276" w:lineRule="auto"/>
              <w:jc w:val="center"/>
              <w:rPr>
                <w:rFonts w:cs="Times New Roman"/>
                <w:b/>
                <w:sz w:val="40"/>
                <w:szCs w:val="40"/>
              </w:rPr>
            </w:pPr>
          </w:p>
          <w:p w14:paraId="6F171329" w14:textId="77777777" w:rsidR="00BB6F2F" w:rsidRPr="00BB0BEF" w:rsidRDefault="00BB6F2F" w:rsidP="005F7EBD"/>
          <w:p w14:paraId="6346F6F7" w14:textId="77777777" w:rsidR="00BB6F2F" w:rsidRDefault="00BB6F2F" w:rsidP="005F7EBD">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347D514D" w14:textId="77777777" w:rsidR="00BB6F2F" w:rsidRPr="00E85917" w:rsidRDefault="00BB6F2F" w:rsidP="005F7EB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46A4BC35" w14:textId="77777777" w:rsidR="00BB6F2F" w:rsidRDefault="00BB6F2F" w:rsidP="005F7EBD">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38D510CD" w14:textId="77777777" w:rsidR="00BB6F2F" w:rsidRPr="00E85917" w:rsidRDefault="00BB6F2F" w:rsidP="005F7EBD">
            <w:pPr>
              <w:rPr>
                <w:sz w:val="28"/>
                <w:szCs w:val="28"/>
              </w:rPr>
            </w:pPr>
            <w:r>
              <w:rPr>
                <w:sz w:val="28"/>
                <w:szCs w:val="28"/>
              </w:rPr>
              <w:t xml:space="preserve">                                                              TS Hà Duyên Trung</w:t>
            </w:r>
          </w:p>
          <w:p w14:paraId="001F1E0A" w14:textId="4A4C6E94" w:rsidR="00BB6F2F" w:rsidRPr="00BB6F2F" w:rsidRDefault="00BB6F2F" w:rsidP="00BB6F2F">
            <w:pPr>
              <w:rPr>
                <w:sz w:val="28"/>
                <w:szCs w:val="28"/>
              </w:rPr>
            </w:pPr>
            <w:r>
              <w:rPr>
                <w:sz w:val="28"/>
                <w:szCs w:val="28"/>
              </w:rPr>
              <w:tab/>
            </w:r>
            <w:r>
              <w:rPr>
                <w:sz w:val="28"/>
                <w:szCs w:val="28"/>
              </w:rPr>
              <w:tab/>
            </w:r>
            <w:r w:rsidRPr="00E85917">
              <w:rPr>
                <w:sz w:val="28"/>
                <w:szCs w:val="28"/>
              </w:rPr>
              <w:t xml:space="preserve"> </w:t>
            </w:r>
          </w:p>
          <w:p w14:paraId="44D0264C" w14:textId="5EB9B932" w:rsidR="00BB6F2F" w:rsidRPr="00E85917" w:rsidRDefault="00BB6F2F" w:rsidP="00BB6F2F">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00BB6F2F" w:rsidRPr="00E85917" w14:paraId="30F3F9FE" w14:textId="77777777" w:rsidTr="005F7EBD">
        <w:trPr>
          <w:trHeight w:val="14134"/>
        </w:trPr>
        <w:tc>
          <w:tcPr>
            <w:tcW w:w="9288" w:type="dxa"/>
          </w:tcPr>
          <w:p w14:paraId="36DD6813" w14:textId="77777777" w:rsidR="00BB6F2F" w:rsidRPr="00E85917" w:rsidRDefault="00BB6F2F" w:rsidP="005F7EBD">
            <w:pPr>
              <w:spacing w:after="0" w:line="240" w:lineRule="auto"/>
              <w:jc w:val="center"/>
              <w:rPr>
                <w:lang w:val="de-DE"/>
              </w:rPr>
            </w:pPr>
            <w:r w:rsidRPr="00E85917">
              <w:rPr>
                <w:lang w:val="de-DE"/>
              </w:rPr>
              <w:lastRenderedPageBreak/>
              <w:br w:type="page"/>
              <w:t>TRƯỜNG ĐẠI HỌC BÁCH KHOA HÀ NỘI</w:t>
            </w:r>
          </w:p>
          <w:p w14:paraId="66EE726C" w14:textId="77777777" w:rsidR="00BB6F2F" w:rsidRPr="00E85917" w:rsidRDefault="00BB6F2F" w:rsidP="005F7EBD">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64A88B0C" w14:textId="77777777" w:rsidR="00BB6F2F" w:rsidRPr="00392F14" w:rsidRDefault="00BB6F2F" w:rsidP="005F7EBD"/>
          <w:p w14:paraId="30EB4831" w14:textId="77777777" w:rsidR="00BB6F2F" w:rsidRDefault="00BB6F2F" w:rsidP="005F7EBD">
            <w:pPr>
              <w:jc w:val="center"/>
            </w:pPr>
            <w:r>
              <w:rPr>
                <w:noProof/>
              </w:rPr>
              <w:drawing>
                <wp:inline distT="0" distB="0" distL="0" distR="0" wp14:anchorId="1ACA5933" wp14:editId="5FCCAE6D">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4D3D4ACE" w14:textId="77777777" w:rsidR="00BB6F2F" w:rsidRPr="00AE1825" w:rsidRDefault="00BB6F2F" w:rsidP="005F7EBD"/>
          <w:p w14:paraId="436B93DB" w14:textId="77777777" w:rsidR="00BB6F2F" w:rsidRPr="00E85917" w:rsidRDefault="00BB6F2F" w:rsidP="005F7EBD">
            <w:pPr>
              <w:jc w:val="center"/>
              <w:rPr>
                <w:sz w:val="48"/>
                <w:szCs w:val="48"/>
              </w:rPr>
            </w:pPr>
            <w:r w:rsidRPr="00E85917">
              <w:rPr>
                <w:sz w:val="48"/>
                <w:szCs w:val="48"/>
              </w:rPr>
              <w:t>ĐỒ ÁN</w:t>
            </w:r>
          </w:p>
          <w:p w14:paraId="11141C4B" w14:textId="77777777" w:rsidR="00BB6F2F" w:rsidRPr="004966FA" w:rsidRDefault="00BB6F2F" w:rsidP="005F7EBD">
            <w:pPr>
              <w:jc w:val="center"/>
              <w:rPr>
                <w:b/>
                <w:sz w:val="64"/>
                <w:szCs w:val="64"/>
              </w:rPr>
            </w:pPr>
            <w:r w:rsidRPr="00E85917">
              <w:rPr>
                <w:b/>
                <w:sz w:val="64"/>
                <w:szCs w:val="64"/>
              </w:rPr>
              <w:t>TỐT NGHIỆP ĐẠI HỌC</w:t>
            </w:r>
          </w:p>
          <w:p w14:paraId="4B8E13A8" w14:textId="77777777" w:rsidR="00BB6F2F" w:rsidRPr="00AE1825" w:rsidRDefault="00BB6F2F" w:rsidP="005F7EBD"/>
          <w:p w14:paraId="2494E688" w14:textId="77777777" w:rsidR="00BB6F2F" w:rsidRPr="00E85917" w:rsidRDefault="00BB6F2F" w:rsidP="005F7EBD">
            <w:pPr>
              <w:rPr>
                <w:b/>
                <w:sz w:val="28"/>
                <w:szCs w:val="28"/>
              </w:rPr>
            </w:pPr>
            <w:r w:rsidRPr="00E85917">
              <w:rPr>
                <w:b/>
                <w:sz w:val="28"/>
                <w:szCs w:val="28"/>
              </w:rPr>
              <w:t>Đề tài:</w:t>
            </w:r>
          </w:p>
          <w:p w14:paraId="7F5CA25B" w14:textId="77777777" w:rsidR="00BB6F2F" w:rsidRDefault="00BB6F2F" w:rsidP="005F7EBD">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1FCD6AAE" w14:textId="3311E65F" w:rsidR="00BB6F2F" w:rsidRPr="001C6678" w:rsidRDefault="00BB6F2F" w:rsidP="005F7EBD">
            <w:pPr>
              <w:spacing w:line="276" w:lineRule="auto"/>
              <w:jc w:val="center"/>
              <w:rPr>
                <w:rFonts w:cs="Times New Roman"/>
                <w:b/>
                <w:sz w:val="40"/>
                <w:szCs w:val="40"/>
              </w:rPr>
            </w:pPr>
          </w:p>
          <w:p w14:paraId="26826529" w14:textId="77777777" w:rsidR="00BB6F2F" w:rsidRPr="00BB0BEF" w:rsidRDefault="00BB6F2F" w:rsidP="005F7EBD"/>
          <w:p w14:paraId="736FA876" w14:textId="77777777" w:rsidR="00BB6F2F" w:rsidRDefault="00BB6F2F" w:rsidP="005F7EBD">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1D9EBD84" w14:textId="77777777" w:rsidR="00BB6F2F" w:rsidRPr="00E85917" w:rsidRDefault="00BB6F2F" w:rsidP="005F7EB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6DD93429" w14:textId="77777777" w:rsidR="00BB6F2F" w:rsidRDefault="00BB6F2F" w:rsidP="005F7EBD">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40B3067A" w14:textId="77777777" w:rsidR="00BB6F2F" w:rsidRPr="00E85917" w:rsidRDefault="00BB6F2F" w:rsidP="005F7EBD">
            <w:pPr>
              <w:rPr>
                <w:sz w:val="28"/>
                <w:szCs w:val="28"/>
              </w:rPr>
            </w:pPr>
            <w:r>
              <w:rPr>
                <w:sz w:val="28"/>
                <w:szCs w:val="28"/>
              </w:rPr>
              <w:t xml:space="preserve">                                                              TS Hà Duyên Trung</w:t>
            </w:r>
          </w:p>
          <w:p w14:paraId="2F0C3A48" w14:textId="77777777" w:rsidR="00BB6F2F" w:rsidRPr="00BB6F2F" w:rsidRDefault="00BB6F2F" w:rsidP="005F7EBD">
            <w:pPr>
              <w:rPr>
                <w:sz w:val="28"/>
                <w:szCs w:val="28"/>
              </w:rPr>
            </w:pPr>
            <w:r>
              <w:rPr>
                <w:sz w:val="28"/>
                <w:szCs w:val="28"/>
              </w:rPr>
              <w:tab/>
            </w:r>
            <w:r>
              <w:rPr>
                <w:sz w:val="28"/>
                <w:szCs w:val="28"/>
              </w:rPr>
              <w:tab/>
            </w:r>
            <w:r w:rsidRPr="00E85917">
              <w:rPr>
                <w:sz w:val="28"/>
                <w:szCs w:val="28"/>
              </w:rPr>
              <w:t xml:space="preserve">Cán bộ phản biện:            </w:t>
            </w:r>
          </w:p>
          <w:p w14:paraId="0324AC55" w14:textId="77777777" w:rsidR="00BB6F2F" w:rsidRPr="00E85917" w:rsidRDefault="00BB6F2F" w:rsidP="005F7EBD">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14:paraId="5E20D587" w14:textId="77777777" w:rsidR="008150DD" w:rsidRDefault="008150DD" w:rsidP="00BB6F2F">
      <w:pPr>
        <w:spacing w:after="0" w:line="276" w:lineRule="auto"/>
        <w:jc w:val="center"/>
        <w:rPr>
          <w:rFonts w:cs="Times New Roman"/>
          <w:b/>
          <w:sz w:val="28"/>
          <w:szCs w:val="28"/>
        </w:rPr>
        <w:sectPr w:rsidR="008150DD">
          <w:pgSz w:w="12240" w:h="15840"/>
          <w:pgMar w:top="1440" w:right="1440" w:bottom="1440" w:left="1440" w:header="720" w:footer="720" w:gutter="0"/>
          <w:cols w:space="720"/>
          <w:docGrid w:linePitch="360"/>
        </w:sectPr>
      </w:pPr>
    </w:p>
    <w:p w14:paraId="7B737F02" w14:textId="027BB023" w:rsidR="00BB6F2F" w:rsidRPr="001C6678" w:rsidRDefault="00BB6F2F" w:rsidP="00BB6F2F">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14:paraId="18DC70E8" w14:textId="77777777" w:rsidR="00BB6F2F" w:rsidRPr="001C6678" w:rsidRDefault="00BB6F2F" w:rsidP="00BB6F2F">
      <w:pPr>
        <w:spacing w:after="0" w:line="276" w:lineRule="auto"/>
        <w:jc w:val="center"/>
        <w:rPr>
          <w:rFonts w:cs="Times New Roman"/>
          <w:sz w:val="28"/>
          <w:szCs w:val="28"/>
        </w:rPr>
      </w:pPr>
      <w:r w:rsidRPr="001C6678">
        <w:rPr>
          <w:rFonts w:cs="Times New Roman"/>
          <w:sz w:val="28"/>
          <w:szCs w:val="28"/>
        </w:rPr>
        <w:t>(Dùng cho giảng viên hướng dẫn)</w:t>
      </w:r>
    </w:p>
    <w:p w14:paraId="5BE42D73" w14:textId="77777777" w:rsidR="00BB6F2F" w:rsidRPr="001C6678" w:rsidRDefault="00BB6F2F" w:rsidP="00BB6F2F">
      <w:pPr>
        <w:spacing w:after="0" w:line="276" w:lineRule="auto"/>
        <w:jc w:val="center"/>
        <w:rPr>
          <w:rFonts w:cs="Times New Roman"/>
          <w:sz w:val="28"/>
          <w:szCs w:val="28"/>
        </w:rPr>
      </w:pPr>
    </w:p>
    <w:p w14:paraId="5BB08551"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 xml:space="preserve">Tên giảng viên đánh giá: </w:t>
      </w:r>
      <w:r w:rsidRPr="00C23E31">
        <w:rPr>
          <w:rFonts w:cs="Times New Roman"/>
          <w:szCs w:val="26"/>
        </w:rPr>
        <w:t xml:space="preserve">TS. </w:t>
      </w:r>
      <w:r>
        <w:rPr>
          <w:rFonts w:cs="Times New Roman"/>
          <w:szCs w:val="26"/>
        </w:rPr>
        <w:t>Hà Duyên Trung</w:t>
      </w:r>
      <w:r w:rsidRPr="001C6678">
        <w:rPr>
          <w:rFonts w:cs="Times New Roman"/>
          <w:szCs w:val="26"/>
        </w:rPr>
        <w:t xml:space="preserve"> </w:t>
      </w:r>
      <w:r>
        <w:rPr>
          <w:rFonts w:cs="Times New Roman"/>
          <w:szCs w:val="26"/>
        </w:rPr>
        <w:t xml:space="preserve">và TS. </w:t>
      </w:r>
      <w:r w:rsidRPr="001C6678">
        <w:rPr>
          <w:rFonts w:cs="Times New Roman"/>
          <w:szCs w:val="26"/>
        </w:rPr>
        <w:t>Hàn Huy Dũng</w:t>
      </w:r>
      <w:r w:rsidRPr="001C6678">
        <w:rPr>
          <w:rFonts w:cs="Times New Roman"/>
          <w:szCs w:val="26"/>
        </w:rPr>
        <w:tab/>
      </w:r>
    </w:p>
    <w:p w14:paraId="1DF76DE3" w14:textId="77777777" w:rsidR="00BB6F2F" w:rsidRPr="001C6678" w:rsidRDefault="00BB6F2F" w:rsidP="00BB6F2F">
      <w:pPr>
        <w:tabs>
          <w:tab w:val="left" w:leader="dot" w:pos="5760"/>
          <w:tab w:val="left" w:leader="dot" w:pos="9000"/>
        </w:tabs>
        <w:spacing w:after="0" w:line="276" w:lineRule="auto"/>
        <w:rPr>
          <w:rFonts w:cs="Times New Roman"/>
          <w:szCs w:val="26"/>
        </w:rPr>
      </w:pPr>
      <w:r w:rsidRPr="001C6678">
        <w:rPr>
          <w:rFonts w:cs="Times New Roman"/>
          <w:szCs w:val="26"/>
        </w:rPr>
        <w:t xml:space="preserve">Họ và tên sinh viên: </w:t>
      </w:r>
      <w:r>
        <w:rPr>
          <w:rFonts w:cs="Times New Roman"/>
          <w:szCs w:val="26"/>
        </w:rPr>
        <w:t>Ngô Khắc Dự</w:t>
      </w:r>
      <w:r w:rsidRPr="001C6678">
        <w:rPr>
          <w:rFonts w:cs="Times New Roman"/>
          <w:szCs w:val="26"/>
        </w:rPr>
        <w:tab/>
        <w:t>MSSV: 2016</w:t>
      </w:r>
      <w:r>
        <w:rPr>
          <w:rFonts w:cs="Times New Roman"/>
          <w:szCs w:val="26"/>
        </w:rPr>
        <w:t>0882</w:t>
      </w:r>
      <w:r w:rsidRPr="001C6678">
        <w:rPr>
          <w:rFonts w:cs="Times New Roman"/>
          <w:szCs w:val="26"/>
        </w:rPr>
        <w:tab/>
      </w:r>
    </w:p>
    <w:p w14:paraId="383F61CD" w14:textId="77777777" w:rsidR="00BB6F2F" w:rsidRPr="00847B23" w:rsidRDefault="00BB6F2F" w:rsidP="00BB6F2F">
      <w:pPr>
        <w:tabs>
          <w:tab w:val="left" w:leader="dot" w:pos="9000"/>
        </w:tabs>
        <w:spacing w:after="0" w:line="276" w:lineRule="auto"/>
        <w:rPr>
          <w:rFonts w:cs="Times New Roman"/>
          <w:b/>
          <w:bCs/>
          <w:szCs w:val="26"/>
        </w:rPr>
      </w:pPr>
      <w:r w:rsidRPr="001C6678">
        <w:rPr>
          <w:rFonts w:cs="Times New Roman"/>
          <w:szCs w:val="26"/>
        </w:rPr>
        <w:t>Tên đồ án:</w:t>
      </w:r>
      <w:r>
        <w:rPr>
          <w:rFonts w:cs="Times New Roman"/>
          <w:szCs w:val="26"/>
        </w:rPr>
        <w:t xml:space="preserve"> </w:t>
      </w:r>
      <w:r w:rsidRPr="00847B23">
        <w:rPr>
          <w:rFonts w:cs="Times New Roman"/>
          <w:b/>
          <w:bCs/>
          <w:szCs w:val="26"/>
        </w:rPr>
        <w:t>Thiết kế hệ thống đo tín hiệu điện cơ sử dụng công nghệ truyền bluetooth tiết kiệm năng lượng kết nối với điện thoại thông minh.</w:t>
      </w:r>
    </w:p>
    <w:p w14:paraId="7297C21F" w14:textId="77777777" w:rsidR="00BB6F2F" w:rsidRPr="001C6678" w:rsidRDefault="00BB6F2F" w:rsidP="00BB6F2F">
      <w:pPr>
        <w:spacing w:after="0" w:line="276" w:lineRule="auto"/>
        <w:ind w:right="-334"/>
        <w:rPr>
          <w:rFonts w:cs="Times New Roman"/>
          <w:b/>
          <w:szCs w:val="26"/>
        </w:rPr>
      </w:pPr>
      <w:r w:rsidRPr="001C6678">
        <w:rPr>
          <w:rFonts w:cs="Times New Roman"/>
          <w:b/>
          <w:szCs w:val="26"/>
        </w:rPr>
        <w:t xml:space="preserve">Chọn các mức điểm phù hợp cho sinh viên trình bày theo các tiêu chí dưới đây: </w:t>
      </w:r>
    </w:p>
    <w:p w14:paraId="42FF187F" w14:textId="77777777" w:rsidR="00BB6F2F" w:rsidRPr="001C6678" w:rsidRDefault="00BB6F2F" w:rsidP="00BB6F2F">
      <w:pPr>
        <w:spacing w:after="180" w:line="276" w:lineRule="auto"/>
        <w:rPr>
          <w:rFonts w:cs="Times New Roman"/>
          <w:szCs w:val="26"/>
        </w:rPr>
      </w:pPr>
      <w:r w:rsidRPr="001C6678">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BB6F2F" w:rsidRPr="001C6678" w14:paraId="07996439" w14:textId="77777777" w:rsidTr="005F7EBD">
        <w:tc>
          <w:tcPr>
            <w:tcW w:w="9247" w:type="dxa"/>
            <w:gridSpan w:val="7"/>
            <w:shd w:val="clear" w:color="auto" w:fill="DEEAF6" w:themeFill="accent5" w:themeFillTint="33"/>
            <w:vAlign w:val="center"/>
          </w:tcPr>
          <w:p w14:paraId="4F5B9614" w14:textId="77777777" w:rsidR="00BB6F2F" w:rsidRPr="001C6678" w:rsidRDefault="00BB6F2F" w:rsidP="005F7EBD">
            <w:pPr>
              <w:spacing w:before="40" w:after="40" w:line="276" w:lineRule="auto"/>
              <w:rPr>
                <w:rFonts w:cs="Times New Roman"/>
                <w:b/>
                <w:szCs w:val="26"/>
              </w:rPr>
            </w:pPr>
            <w:r w:rsidRPr="001C6678">
              <w:rPr>
                <w:rFonts w:cs="Times New Roman"/>
                <w:b/>
                <w:szCs w:val="26"/>
              </w:rPr>
              <w:t>Có sự kết hợp giữa lý thuyết và thực hành (20)</w:t>
            </w:r>
          </w:p>
        </w:tc>
      </w:tr>
      <w:tr w:rsidR="00BB6F2F" w:rsidRPr="001C6678" w14:paraId="4BDD6B06" w14:textId="77777777" w:rsidTr="005F7EBD">
        <w:tc>
          <w:tcPr>
            <w:tcW w:w="649" w:type="dxa"/>
            <w:shd w:val="clear" w:color="auto" w:fill="auto"/>
            <w:vAlign w:val="center"/>
          </w:tcPr>
          <w:p w14:paraId="22A681DA"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14:paraId="68D042F0" w14:textId="77777777" w:rsidR="00BB6F2F" w:rsidRPr="001C6678" w:rsidRDefault="00BB6F2F" w:rsidP="005F7EBD">
            <w:pPr>
              <w:spacing w:before="20" w:after="20" w:line="276" w:lineRule="auto"/>
              <w:rPr>
                <w:rFonts w:cs="Times New Roman"/>
                <w:szCs w:val="26"/>
              </w:rPr>
            </w:pPr>
            <w:r w:rsidRPr="001C6678">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18A4DA9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0763825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0F8B29A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68C8D4E9"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B9CDD29"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7621A65B" w14:textId="77777777" w:rsidTr="005F7EBD">
        <w:tc>
          <w:tcPr>
            <w:tcW w:w="649" w:type="dxa"/>
            <w:shd w:val="clear" w:color="auto" w:fill="auto"/>
            <w:vAlign w:val="center"/>
          </w:tcPr>
          <w:p w14:paraId="085FAC36"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14:paraId="595E3DBA" w14:textId="77777777" w:rsidR="00BB6F2F" w:rsidRPr="001C6678" w:rsidRDefault="00BB6F2F" w:rsidP="005F7EBD">
            <w:pPr>
              <w:spacing w:before="20" w:after="20" w:line="276" w:lineRule="auto"/>
              <w:rPr>
                <w:rFonts w:cs="Times New Roman"/>
                <w:szCs w:val="26"/>
              </w:rPr>
            </w:pPr>
            <w:r w:rsidRPr="001C6678">
              <w:rPr>
                <w:rFonts w:cs="Times New Roman"/>
                <w:szCs w:val="26"/>
              </w:rPr>
              <w:t>Cập nhật kết quả nghiên cứu gần đây nhất (trong nước/quốc tế)</w:t>
            </w:r>
          </w:p>
        </w:tc>
        <w:tc>
          <w:tcPr>
            <w:tcW w:w="380" w:type="dxa"/>
            <w:shd w:val="clear" w:color="auto" w:fill="auto"/>
            <w:vAlign w:val="center"/>
          </w:tcPr>
          <w:p w14:paraId="0F72E58F"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5DD626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591435B9"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775DD82A"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663ABAEB"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61EE8CC3" w14:textId="77777777" w:rsidTr="005F7EBD">
        <w:tc>
          <w:tcPr>
            <w:tcW w:w="649" w:type="dxa"/>
            <w:shd w:val="clear" w:color="auto" w:fill="auto"/>
            <w:vAlign w:val="center"/>
          </w:tcPr>
          <w:p w14:paraId="03F7DADD"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14:paraId="5693EFAE" w14:textId="77777777" w:rsidR="00BB6F2F" w:rsidRPr="001C6678" w:rsidRDefault="00BB6F2F" w:rsidP="005F7EBD">
            <w:pPr>
              <w:spacing w:before="20" w:after="20" w:line="276" w:lineRule="auto"/>
              <w:rPr>
                <w:rFonts w:cs="Times New Roman"/>
                <w:szCs w:val="26"/>
              </w:rPr>
            </w:pPr>
            <w:r w:rsidRPr="001C6678">
              <w:rPr>
                <w:rFonts w:cs="Times New Roman"/>
                <w:szCs w:val="26"/>
              </w:rPr>
              <w:t xml:space="preserve">Nêu rõ và chi tiết phương pháp nghiên cứu/giải quyết vấn đề </w:t>
            </w:r>
          </w:p>
        </w:tc>
        <w:tc>
          <w:tcPr>
            <w:tcW w:w="380" w:type="dxa"/>
            <w:shd w:val="clear" w:color="auto" w:fill="auto"/>
            <w:vAlign w:val="center"/>
          </w:tcPr>
          <w:p w14:paraId="045EC42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2989D48"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73D6B01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E2D5F0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DA299A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3E4E3D89" w14:textId="77777777" w:rsidTr="005F7EBD">
        <w:tc>
          <w:tcPr>
            <w:tcW w:w="649" w:type="dxa"/>
            <w:tcBorders>
              <w:bottom w:val="single" w:sz="4" w:space="0" w:color="auto"/>
            </w:tcBorders>
            <w:shd w:val="clear" w:color="auto" w:fill="auto"/>
            <w:vAlign w:val="center"/>
          </w:tcPr>
          <w:p w14:paraId="179B0C0E"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sz="4" w:space="0" w:color="auto"/>
            </w:tcBorders>
            <w:shd w:val="clear" w:color="auto" w:fill="auto"/>
            <w:vAlign w:val="center"/>
          </w:tcPr>
          <w:p w14:paraId="322A2830" w14:textId="77777777" w:rsidR="00BB6F2F" w:rsidRPr="001C6678" w:rsidRDefault="00BB6F2F" w:rsidP="005F7EBD">
            <w:pPr>
              <w:spacing w:before="20" w:after="20" w:line="276" w:lineRule="auto"/>
              <w:rPr>
                <w:rFonts w:cs="Times New Roman"/>
                <w:szCs w:val="26"/>
              </w:rPr>
            </w:pPr>
            <w:r w:rsidRPr="001C6678">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16548EA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44F0A47C"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5EE2F56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43ED276A"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7C0DF3C8"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1D074A00" w14:textId="77777777" w:rsidTr="005F7EBD">
        <w:tc>
          <w:tcPr>
            <w:tcW w:w="9247" w:type="dxa"/>
            <w:gridSpan w:val="7"/>
            <w:shd w:val="clear" w:color="auto" w:fill="DEEAF6" w:themeFill="accent5" w:themeFillTint="33"/>
            <w:vAlign w:val="center"/>
          </w:tcPr>
          <w:p w14:paraId="5A9B909A" w14:textId="77777777" w:rsidR="00BB6F2F" w:rsidRPr="001C6678" w:rsidRDefault="00BB6F2F" w:rsidP="005F7EBD">
            <w:pPr>
              <w:spacing w:before="40" w:after="40" w:line="276" w:lineRule="auto"/>
              <w:rPr>
                <w:rFonts w:cs="Times New Roman"/>
                <w:b/>
                <w:szCs w:val="26"/>
              </w:rPr>
            </w:pPr>
            <w:r w:rsidRPr="001C6678">
              <w:rPr>
                <w:rFonts w:cs="Times New Roman"/>
                <w:b/>
                <w:szCs w:val="26"/>
              </w:rPr>
              <w:t>Có khả năng phân tích và đánh giá kết quả (15)</w:t>
            </w:r>
          </w:p>
        </w:tc>
      </w:tr>
      <w:tr w:rsidR="00BB6F2F" w:rsidRPr="001C6678" w14:paraId="5F328550" w14:textId="77777777" w:rsidTr="005F7EBD">
        <w:tc>
          <w:tcPr>
            <w:tcW w:w="649" w:type="dxa"/>
            <w:shd w:val="clear" w:color="auto" w:fill="auto"/>
            <w:vAlign w:val="center"/>
          </w:tcPr>
          <w:p w14:paraId="3BAEA49D"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14:paraId="35EDE0DF" w14:textId="77777777" w:rsidR="00BB6F2F" w:rsidRPr="001C6678" w:rsidRDefault="00BB6F2F" w:rsidP="005F7EBD">
            <w:pPr>
              <w:spacing w:before="20" w:after="20" w:line="276" w:lineRule="auto"/>
              <w:rPr>
                <w:rFonts w:cs="Times New Roman"/>
                <w:szCs w:val="26"/>
              </w:rPr>
            </w:pPr>
            <w:r w:rsidRPr="001C6678">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01D8899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6B22BFF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2F2A5DD7"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75ED10F"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5B86D8A8"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40D69806" w14:textId="77777777" w:rsidTr="005F7EBD">
        <w:tc>
          <w:tcPr>
            <w:tcW w:w="649" w:type="dxa"/>
            <w:shd w:val="clear" w:color="auto" w:fill="auto"/>
            <w:vAlign w:val="center"/>
          </w:tcPr>
          <w:p w14:paraId="30313790"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14:paraId="6B2D5F8F" w14:textId="77777777" w:rsidR="00BB6F2F" w:rsidRPr="001C6678" w:rsidRDefault="00BB6F2F" w:rsidP="005F7EBD">
            <w:pPr>
              <w:spacing w:before="20" w:after="20" w:line="276" w:lineRule="auto"/>
              <w:rPr>
                <w:rFonts w:cs="Times New Roman"/>
                <w:szCs w:val="26"/>
              </w:rPr>
            </w:pPr>
            <w:r w:rsidRPr="001C6678">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46B7DF6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1701F5A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4139672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5236FD1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22981E7E"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5184FA0A" w14:textId="77777777" w:rsidTr="005F7EBD">
        <w:tc>
          <w:tcPr>
            <w:tcW w:w="649" w:type="dxa"/>
            <w:tcBorders>
              <w:bottom w:val="single" w:sz="4" w:space="0" w:color="auto"/>
            </w:tcBorders>
            <w:shd w:val="clear" w:color="auto" w:fill="auto"/>
            <w:vAlign w:val="center"/>
          </w:tcPr>
          <w:p w14:paraId="0392E644"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sz="4" w:space="0" w:color="auto"/>
            </w:tcBorders>
            <w:shd w:val="clear" w:color="auto" w:fill="auto"/>
            <w:vAlign w:val="center"/>
          </w:tcPr>
          <w:p w14:paraId="35986824" w14:textId="77777777" w:rsidR="00BB6F2F" w:rsidRPr="001C6678" w:rsidRDefault="00BB6F2F" w:rsidP="005F7EBD">
            <w:pPr>
              <w:spacing w:before="20" w:after="20" w:line="276" w:lineRule="auto"/>
              <w:rPr>
                <w:rFonts w:cs="Times New Roman"/>
                <w:szCs w:val="26"/>
              </w:rPr>
            </w:pPr>
            <w:r w:rsidRPr="001C6678">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32DFF1B7"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5448BBA4"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05536B5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6C494CCE"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53146C2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469F1A72" w14:textId="77777777" w:rsidTr="005F7EBD">
        <w:tc>
          <w:tcPr>
            <w:tcW w:w="9247" w:type="dxa"/>
            <w:gridSpan w:val="7"/>
            <w:shd w:val="clear" w:color="auto" w:fill="DEEAF6" w:themeFill="accent5" w:themeFillTint="33"/>
            <w:vAlign w:val="center"/>
          </w:tcPr>
          <w:p w14:paraId="7579397B" w14:textId="77777777" w:rsidR="00BB6F2F" w:rsidRPr="001C6678" w:rsidRDefault="00BB6F2F" w:rsidP="005F7EBD">
            <w:pPr>
              <w:spacing w:before="40" w:after="40" w:line="276" w:lineRule="auto"/>
              <w:rPr>
                <w:rFonts w:cs="Times New Roman"/>
                <w:b/>
                <w:szCs w:val="26"/>
              </w:rPr>
            </w:pPr>
            <w:r w:rsidRPr="001C6678">
              <w:rPr>
                <w:rFonts w:cs="Times New Roman"/>
                <w:b/>
                <w:szCs w:val="26"/>
              </w:rPr>
              <w:t>Kỹ năng viết quyển đồ án (10)</w:t>
            </w:r>
          </w:p>
        </w:tc>
      </w:tr>
      <w:tr w:rsidR="00BB6F2F" w:rsidRPr="001C6678" w14:paraId="62A97095" w14:textId="77777777" w:rsidTr="005F7EBD">
        <w:tc>
          <w:tcPr>
            <w:tcW w:w="649" w:type="dxa"/>
            <w:shd w:val="clear" w:color="auto" w:fill="auto"/>
            <w:vAlign w:val="center"/>
          </w:tcPr>
          <w:p w14:paraId="60C65D81"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8</w:t>
            </w:r>
          </w:p>
        </w:tc>
        <w:tc>
          <w:tcPr>
            <w:tcW w:w="6694" w:type="dxa"/>
            <w:shd w:val="clear" w:color="auto" w:fill="auto"/>
            <w:vAlign w:val="center"/>
          </w:tcPr>
          <w:p w14:paraId="34FE12C1" w14:textId="77777777" w:rsidR="00BB6F2F" w:rsidRPr="001C6678" w:rsidRDefault="00BB6F2F" w:rsidP="005F7EBD">
            <w:pPr>
              <w:spacing w:before="20" w:after="20" w:line="276" w:lineRule="auto"/>
              <w:rPr>
                <w:rFonts w:cs="Times New Roman"/>
                <w:szCs w:val="26"/>
              </w:rPr>
            </w:pPr>
            <w:r w:rsidRPr="001C6678">
              <w:rPr>
                <w:rFonts w:cs="Times New Roman"/>
                <w:szCs w:val="26"/>
              </w:rPr>
              <w:t xml:space="preserve">Đồ án trình bày đúng mẫu quy định với cấu trúc các chương logic và đẹp mắt (bảng biểu, hình ảnh rõ ràng, có tiêu đề, được đánh số thứ tự và được giải thích hay đề cập đến; căn lề thống nhất, có dấu cách sau dấu chấm, dấu phảy v.v.), có mở đầu </w:t>
            </w:r>
            <w:r w:rsidRPr="001C6678">
              <w:rPr>
                <w:rFonts w:cs="Times New Roman"/>
                <w:szCs w:val="26"/>
              </w:rPr>
              <w:lastRenderedPageBreak/>
              <w:t>chương và kết luận chương, có liệt kê tài liệu tham khảo và có trích dẫn đúng quy định</w:t>
            </w:r>
          </w:p>
        </w:tc>
        <w:tc>
          <w:tcPr>
            <w:tcW w:w="380" w:type="dxa"/>
            <w:shd w:val="clear" w:color="auto" w:fill="auto"/>
            <w:vAlign w:val="center"/>
          </w:tcPr>
          <w:p w14:paraId="1222376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14:paraId="45B33FBB"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08A0CB5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BA4A8DC"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6EECFE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4D560223" w14:textId="77777777" w:rsidTr="005F7EBD">
        <w:tc>
          <w:tcPr>
            <w:tcW w:w="649" w:type="dxa"/>
            <w:shd w:val="clear" w:color="auto" w:fill="auto"/>
            <w:vAlign w:val="center"/>
          </w:tcPr>
          <w:p w14:paraId="1950E46A"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14:paraId="4F5779A5" w14:textId="77777777" w:rsidR="00BB6F2F" w:rsidRPr="001C6678" w:rsidRDefault="00BB6F2F" w:rsidP="005F7EBD">
            <w:pPr>
              <w:spacing w:before="20" w:after="20" w:line="276" w:lineRule="auto"/>
              <w:rPr>
                <w:rFonts w:cs="Times New Roman"/>
                <w:szCs w:val="26"/>
              </w:rPr>
            </w:pPr>
            <w:r w:rsidRPr="001C6678">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69E27F3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313642E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09B0A7E7"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59260D8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23E2C2C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55E4A7A7" w14:textId="77777777" w:rsidTr="005F7EBD">
        <w:tc>
          <w:tcPr>
            <w:tcW w:w="9247" w:type="dxa"/>
            <w:gridSpan w:val="7"/>
            <w:shd w:val="clear" w:color="auto" w:fill="DEEAF6" w:themeFill="accent5" w:themeFillTint="33"/>
            <w:vAlign w:val="center"/>
          </w:tcPr>
          <w:p w14:paraId="779CD001" w14:textId="77777777" w:rsidR="00BB6F2F" w:rsidRPr="001C6678" w:rsidRDefault="00BB6F2F" w:rsidP="005F7EBD">
            <w:pPr>
              <w:spacing w:before="40" w:after="40" w:line="276" w:lineRule="auto"/>
              <w:rPr>
                <w:rFonts w:cs="Times New Roman"/>
                <w:b/>
                <w:szCs w:val="26"/>
              </w:rPr>
            </w:pPr>
            <w:r w:rsidRPr="001C6678">
              <w:rPr>
                <w:rFonts w:cs="Times New Roman"/>
                <w:b/>
                <w:szCs w:val="26"/>
              </w:rPr>
              <w:t>Thành tựu nghiên cứu khoa học (5)</w:t>
            </w:r>
            <w:r w:rsidRPr="001C6678">
              <w:rPr>
                <w:rFonts w:cs="Times New Roman"/>
                <w:szCs w:val="26"/>
              </w:rPr>
              <w:t xml:space="preserve"> (chọn 1 trong 3 trường hợp)</w:t>
            </w:r>
          </w:p>
        </w:tc>
      </w:tr>
      <w:tr w:rsidR="00BB6F2F" w:rsidRPr="001C6678" w14:paraId="511A47B9" w14:textId="77777777" w:rsidTr="005F7EBD">
        <w:tc>
          <w:tcPr>
            <w:tcW w:w="649" w:type="dxa"/>
            <w:shd w:val="clear" w:color="auto" w:fill="auto"/>
            <w:vAlign w:val="center"/>
          </w:tcPr>
          <w:p w14:paraId="4000A415"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14:paraId="73A3A17A" w14:textId="77777777" w:rsidR="00BB6F2F" w:rsidRPr="001C6678" w:rsidRDefault="00BB6F2F" w:rsidP="005F7EBD">
            <w:pPr>
              <w:spacing w:before="20" w:after="20" w:line="276" w:lineRule="auto"/>
              <w:rPr>
                <w:rFonts w:cs="Times New Roman"/>
                <w:szCs w:val="26"/>
              </w:rPr>
            </w:pPr>
            <w:r w:rsidRPr="001C6678">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6776BC14"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0AC20317" w14:textId="77777777" w:rsidTr="005F7EBD">
        <w:tc>
          <w:tcPr>
            <w:tcW w:w="649" w:type="dxa"/>
            <w:shd w:val="clear" w:color="auto" w:fill="auto"/>
            <w:vAlign w:val="center"/>
          </w:tcPr>
          <w:p w14:paraId="783E52BB"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14:paraId="09F8B790" w14:textId="77777777" w:rsidR="00BB6F2F" w:rsidRPr="001C6678" w:rsidRDefault="00BB6F2F" w:rsidP="005F7EBD">
            <w:pPr>
              <w:spacing w:before="20" w:after="20" w:line="276" w:lineRule="auto"/>
              <w:rPr>
                <w:rFonts w:cs="Times New Roman"/>
                <w:color w:val="000000"/>
                <w:szCs w:val="26"/>
              </w:rPr>
            </w:pPr>
            <w:r w:rsidRPr="001C6678">
              <w:rPr>
                <w:rFonts w:cs="Times New Roman"/>
                <w:color w:val="000000"/>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25A6CAE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r>
      <w:tr w:rsidR="00BB6F2F" w:rsidRPr="001C6678" w14:paraId="6A3ADBE8" w14:textId="77777777" w:rsidTr="005F7EBD">
        <w:tc>
          <w:tcPr>
            <w:tcW w:w="649" w:type="dxa"/>
            <w:shd w:val="clear" w:color="auto" w:fill="auto"/>
            <w:vAlign w:val="center"/>
          </w:tcPr>
          <w:p w14:paraId="4FFD4BAB"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14:paraId="434CAF72" w14:textId="77777777" w:rsidR="00BB6F2F" w:rsidRPr="001C6678" w:rsidRDefault="00BB6F2F" w:rsidP="005F7EBD">
            <w:pPr>
              <w:spacing w:before="20" w:after="20" w:line="276" w:lineRule="auto"/>
              <w:rPr>
                <w:rFonts w:cs="Times New Roman"/>
                <w:color w:val="000000"/>
                <w:szCs w:val="26"/>
              </w:rPr>
            </w:pPr>
            <w:r w:rsidRPr="001C6678">
              <w:rPr>
                <w:rFonts w:cs="Times New Roman"/>
                <w:color w:val="000000"/>
                <w:szCs w:val="26"/>
              </w:rPr>
              <w:t>Không có thành tích về nghiên cứu khoa học</w:t>
            </w:r>
          </w:p>
        </w:tc>
        <w:tc>
          <w:tcPr>
            <w:tcW w:w="1904" w:type="dxa"/>
            <w:gridSpan w:val="5"/>
            <w:shd w:val="clear" w:color="auto" w:fill="auto"/>
            <w:vAlign w:val="center"/>
          </w:tcPr>
          <w:p w14:paraId="6FF3777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0</w:t>
            </w:r>
          </w:p>
        </w:tc>
      </w:tr>
      <w:tr w:rsidR="00BB6F2F" w:rsidRPr="001C6678" w14:paraId="223D7B90" w14:textId="77777777" w:rsidTr="005F7EBD">
        <w:trPr>
          <w:trHeight w:val="217"/>
        </w:trPr>
        <w:tc>
          <w:tcPr>
            <w:tcW w:w="7343" w:type="dxa"/>
            <w:gridSpan w:val="2"/>
            <w:shd w:val="clear" w:color="auto" w:fill="DEEAF6" w:themeFill="accent5" w:themeFillTint="33"/>
            <w:vAlign w:val="center"/>
          </w:tcPr>
          <w:p w14:paraId="6F133ECD" w14:textId="77777777" w:rsidR="00BB6F2F" w:rsidRPr="001C6678" w:rsidRDefault="00BB6F2F" w:rsidP="005F7EBD">
            <w:pPr>
              <w:spacing w:line="276" w:lineRule="auto"/>
              <w:rPr>
                <w:rFonts w:cs="Times New Roman"/>
                <w:b/>
                <w:szCs w:val="26"/>
              </w:rPr>
            </w:pPr>
            <w:r w:rsidRPr="001C6678">
              <w:rPr>
                <w:rFonts w:cs="Times New Roman"/>
                <w:b/>
                <w:szCs w:val="26"/>
              </w:rPr>
              <w:t>Điểm tổng</w:t>
            </w:r>
          </w:p>
        </w:tc>
        <w:tc>
          <w:tcPr>
            <w:tcW w:w="1904" w:type="dxa"/>
            <w:gridSpan w:val="5"/>
            <w:shd w:val="clear" w:color="auto" w:fill="DEEAF6" w:themeFill="accent5" w:themeFillTint="33"/>
            <w:vAlign w:val="center"/>
          </w:tcPr>
          <w:p w14:paraId="505D3169" w14:textId="77777777" w:rsidR="00BB6F2F" w:rsidRPr="001C6678" w:rsidRDefault="00BB6F2F" w:rsidP="005F7EBD">
            <w:pPr>
              <w:spacing w:line="276" w:lineRule="auto"/>
              <w:ind w:left="582"/>
              <w:jc w:val="center"/>
              <w:rPr>
                <w:rFonts w:cs="Times New Roman"/>
                <w:b/>
                <w:szCs w:val="26"/>
              </w:rPr>
            </w:pPr>
            <w:r w:rsidRPr="001C6678">
              <w:rPr>
                <w:rFonts w:cs="Times New Roman"/>
                <w:b/>
                <w:szCs w:val="26"/>
              </w:rPr>
              <w:t>/50</w:t>
            </w:r>
          </w:p>
        </w:tc>
      </w:tr>
      <w:tr w:rsidR="00BB6F2F" w:rsidRPr="001C6678" w14:paraId="162FCD08" w14:textId="77777777" w:rsidTr="005F7EBD">
        <w:trPr>
          <w:trHeight w:val="271"/>
        </w:trPr>
        <w:tc>
          <w:tcPr>
            <w:tcW w:w="7343" w:type="dxa"/>
            <w:gridSpan w:val="2"/>
            <w:shd w:val="clear" w:color="auto" w:fill="DEEAF6" w:themeFill="accent5" w:themeFillTint="33"/>
            <w:vAlign w:val="center"/>
          </w:tcPr>
          <w:p w14:paraId="2BBA04CD" w14:textId="77777777" w:rsidR="00BB6F2F" w:rsidRPr="001C6678" w:rsidRDefault="00BB6F2F" w:rsidP="005F7EBD">
            <w:pPr>
              <w:spacing w:line="276" w:lineRule="auto"/>
              <w:rPr>
                <w:rFonts w:cs="Times New Roman"/>
                <w:b/>
                <w:szCs w:val="26"/>
              </w:rPr>
            </w:pPr>
            <w:r w:rsidRPr="001C6678">
              <w:rPr>
                <w:rFonts w:cs="Times New Roman"/>
                <w:b/>
                <w:szCs w:val="26"/>
              </w:rPr>
              <w:t>Điểm tổng quy đổi về thang 10</w:t>
            </w:r>
          </w:p>
        </w:tc>
        <w:tc>
          <w:tcPr>
            <w:tcW w:w="1904" w:type="dxa"/>
            <w:gridSpan w:val="5"/>
            <w:shd w:val="clear" w:color="auto" w:fill="DEEAF6" w:themeFill="accent5" w:themeFillTint="33"/>
            <w:vAlign w:val="center"/>
          </w:tcPr>
          <w:p w14:paraId="1A56FCE0" w14:textId="77777777" w:rsidR="00BB6F2F" w:rsidRPr="001C6678" w:rsidRDefault="00BB6F2F" w:rsidP="005F7EBD">
            <w:pPr>
              <w:spacing w:line="276" w:lineRule="auto"/>
              <w:jc w:val="center"/>
              <w:rPr>
                <w:rFonts w:cs="Times New Roman"/>
                <w:b/>
                <w:szCs w:val="26"/>
              </w:rPr>
            </w:pPr>
          </w:p>
        </w:tc>
      </w:tr>
    </w:tbl>
    <w:p w14:paraId="42D97377" w14:textId="77777777" w:rsidR="00BB6F2F" w:rsidRDefault="00BB6F2F" w:rsidP="00BB6F2F">
      <w:pPr>
        <w:spacing w:line="276" w:lineRule="auto"/>
        <w:rPr>
          <w:rFonts w:eastAsia="Calibri" w:cs="Times New Roman"/>
          <w:b/>
          <w:i/>
          <w:szCs w:val="26"/>
        </w:rPr>
      </w:pPr>
    </w:p>
    <w:p w14:paraId="2B2F619E" w14:textId="77777777" w:rsidR="00BB6F2F" w:rsidRPr="001C6678" w:rsidRDefault="00BB6F2F" w:rsidP="00BB6F2F">
      <w:pPr>
        <w:spacing w:line="276" w:lineRule="auto"/>
        <w:rPr>
          <w:rFonts w:eastAsia="Calibri" w:cs="Times New Roman"/>
          <w:b/>
          <w:i/>
          <w:szCs w:val="26"/>
        </w:rPr>
      </w:pPr>
      <w:r w:rsidRPr="001C6678">
        <w:rPr>
          <w:rFonts w:eastAsia="Calibri" w:cs="Times New Roman"/>
          <w:b/>
          <w:i/>
          <w:szCs w:val="26"/>
        </w:rPr>
        <w:t xml:space="preserve">Nhận xét khác </w:t>
      </w:r>
      <w:r w:rsidRPr="001C6678">
        <w:rPr>
          <w:rFonts w:eastAsia="Calibri" w:cs="Times New Roman"/>
          <w:i/>
          <w:szCs w:val="26"/>
        </w:rPr>
        <w:t>(về thái độ và tinh thần làm việc của sinh viên)</w:t>
      </w:r>
    </w:p>
    <w:p w14:paraId="53C0A584"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209A9EDC"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6CD1298"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44F45A8"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50302236"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19D45D6"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98D02DF" w14:textId="77777777" w:rsidR="00BB6F2F" w:rsidRPr="001C6678" w:rsidRDefault="00BB6F2F" w:rsidP="00BB6F2F">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BB6F2F" w:rsidRPr="001C6678" w14:paraId="62332B16" w14:textId="77777777" w:rsidTr="005F7EBD">
        <w:tc>
          <w:tcPr>
            <w:tcW w:w="4642" w:type="dxa"/>
          </w:tcPr>
          <w:p w14:paraId="61B426F0" w14:textId="77777777" w:rsidR="00BB6F2F" w:rsidRPr="001C6678" w:rsidRDefault="00BB6F2F" w:rsidP="005F7EBD">
            <w:pPr>
              <w:spacing w:line="276" w:lineRule="auto"/>
              <w:rPr>
                <w:rFonts w:cs="Times New Roman"/>
                <w:szCs w:val="26"/>
              </w:rPr>
            </w:pPr>
          </w:p>
        </w:tc>
        <w:tc>
          <w:tcPr>
            <w:tcW w:w="4643" w:type="dxa"/>
          </w:tcPr>
          <w:p w14:paraId="57469DAD" w14:textId="77777777" w:rsidR="00BB6F2F" w:rsidRPr="001C6678" w:rsidRDefault="00BB6F2F" w:rsidP="005F7EBD">
            <w:pPr>
              <w:spacing w:line="276" w:lineRule="auto"/>
              <w:jc w:val="center"/>
              <w:rPr>
                <w:rFonts w:cs="Times New Roman"/>
                <w:szCs w:val="26"/>
              </w:rPr>
            </w:pPr>
            <w:r w:rsidRPr="001C6678">
              <w:rPr>
                <w:rFonts w:cs="Times New Roman"/>
                <w:szCs w:val="26"/>
              </w:rPr>
              <w:t>Ngày: … / … / 20…</w:t>
            </w:r>
          </w:p>
          <w:p w14:paraId="4B1BE38B" w14:textId="77777777" w:rsidR="00BB6F2F" w:rsidRPr="001C6678" w:rsidRDefault="00BB6F2F" w:rsidP="005F7EBD">
            <w:pPr>
              <w:spacing w:line="276" w:lineRule="auto"/>
              <w:jc w:val="center"/>
              <w:rPr>
                <w:rFonts w:cs="Times New Roman"/>
                <w:b/>
                <w:szCs w:val="26"/>
              </w:rPr>
            </w:pPr>
            <w:r w:rsidRPr="001C6678">
              <w:rPr>
                <w:rFonts w:cs="Times New Roman"/>
                <w:b/>
                <w:szCs w:val="26"/>
              </w:rPr>
              <w:t>Người nhận xét</w:t>
            </w:r>
          </w:p>
          <w:p w14:paraId="07F52257" w14:textId="77777777" w:rsidR="00BB6F2F" w:rsidRPr="001C6678" w:rsidRDefault="00BB6F2F" w:rsidP="005F7EBD">
            <w:pPr>
              <w:spacing w:line="276" w:lineRule="auto"/>
              <w:jc w:val="center"/>
              <w:rPr>
                <w:rFonts w:cs="Times New Roman"/>
                <w:szCs w:val="26"/>
              </w:rPr>
            </w:pPr>
            <w:r w:rsidRPr="001C6678">
              <w:rPr>
                <w:rFonts w:cs="Times New Roman"/>
                <w:szCs w:val="26"/>
              </w:rPr>
              <w:t>(Ký và ghi rõ họ tên)</w:t>
            </w:r>
          </w:p>
        </w:tc>
      </w:tr>
    </w:tbl>
    <w:p w14:paraId="6008CFC5" w14:textId="77777777" w:rsidR="00BB6F2F" w:rsidRDefault="00BB6F2F" w:rsidP="00BB6F2F">
      <w:pPr>
        <w:spacing w:line="276" w:lineRule="auto"/>
        <w:rPr>
          <w:b/>
          <w:bCs/>
        </w:rPr>
      </w:pPr>
    </w:p>
    <w:p w14:paraId="4D179E2B" w14:textId="77777777" w:rsidR="00BB6F2F" w:rsidRDefault="00BB6F2F" w:rsidP="00BB6F2F">
      <w:pPr>
        <w:spacing w:before="0" w:after="200" w:line="276" w:lineRule="auto"/>
        <w:jc w:val="left"/>
        <w:rPr>
          <w:b/>
          <w:bCs/>
        </w:rPr>
      </w:pPr>
      <w:r>
        <w:rPr>
          <w:b/>
          <w:bCs/>
        </w:rPr>
        <w:br w:type="page"/>
      </w:r>
    </w:p>
    <w:p w14:paraId="1E1BBD27" w14:textId="77777777" w:rsidR="00BB6F2F" w:rsidRPr="003728BD" w:rsidRDefault="00BB6F2F" w:rsidP="00BB6F2F">
      <w:pPr>
        <w:spacing w:after="0" w:line="276" w:lineRule="auto"/>
        <w:jc w:val="center"/>
        <w:rPr>
          <w:b/>
          <w:sz w:val="28"/>
          <w:szCs w:val="28"/>
        </w:rPr>
      </w:pPr>
      <w:r>
        <w:rPr>
          <w:b/>
          <w:sz w:val="28"/>
          <w:szCs w:val="28"/>
        </w:rPr>
        <w:lastRenderedPageBreak/>
        <w:t>ĐÁNH GIÁ QUYỂN ĐỒ ÁN TỐT NGHIỆP</w:t>
      </w:r>
    </w:p>
    <w:p w14:paraId="2934395E" w14:textId="77777777" w:rsidR="00BB6F2F" w:rsidRPr="00686263" w:rsidRDefault="00BB6F2F" w:rsidP="00BB6F2F">
      <w:pPr>
        <w:spacing w:after="0" w:line="240" w:lineRule="auto"/>
        <w:jc w:val="center"/>
        <w:rPr>
          <w:sz w:val="28"/>
          <w:szCs w:val="28"/>
        </w:rPr>
      </w:pPr>
      <w:r w:rsidRPr="00686263">
        <w:rPr>
          <w:sz w:val="28"/>
          <w:szCs w:val="28"/>
        </w:rPr>
        <w:t xml:space="preserve"> (Dùng cho cán bộ phản biện)</w:t>
      </w:r>
    </w:p>
    <w:p w14:paraId="53898777" w14:textId="77777777" w:rsidR="00BB6F2F" w:rsidRPr="00B05CEE" w:rsidRDefault="00BB6F2F" w:rsidP="00BB6F2F">
      <w:pPr>
        <w:tabs>
          <w:tab w:val="left" w:leader="dot" w:pos="9000"/>
        </w:tabs>
        <w:spacing w:after="0" w:line="240" w:lineRule="auto"/>
      </w:pPr>
      <w:r w:rsidRPr="00B05CEE">
        <w:t>Giảng viên đánh giá:</w:t>
      </w:r>
      <w:r>
        <w:tab/>
      </w:r>
    </w:p>
    <w:p w14:paraId="5E1EC289" w14:textId="77777777" w:rsidR="00BB6F2F" w:rsidRPr="00B05CEE" w:rsidRDefault="00BB6F2F" w:rsidP="00BB6F2F">
      <w:pPr>
        <w:tabs>
          <w:tab w:val="left" w:leader="dot" w:pos="5760"/>
          <w:tab w:val="left" w:leader="dot" w:pos="9000"/>
        </w:tabs>
        <w:spacing w:after="0" w:line="240" w:lineRule="auto"/>
      </w:pPr>
      <w:r w:rsidRPr="00B05CEE">
        <w:t xml:space="preserve">Họ và tên </w:t>
      </w:r>
      <w:r>
        <w:t>s</w:t>
      </w:r>
      <w:r w:rsidRPr="00B05CEE">
        <w:t>inh viên:</w:t>
      </w:r>
      <w:r>
        <w:t xml:space="preserve">    Ngô Khắc Dự</w:t>
      </w:r>
      <w:r>
        <w:tab/>
      </w:r>
      <w:r w:rsidRPr="00B05CEE">
        <w:t>MSSV:</w:t>
      </w:r>
      <w:r>
        <w:t xml:space="preserve">    20160882</w:t>
      </w:r>
      <w:r>
        <w:tab/>
      </w:r>
    </w:p>
    <w:p w14:paraId="5D19E798" w14:textId="77777777" w:rsidR="00BB6F2F" w:rsidRDefault="00BB6F2F" w:rsidP="00BB6F2F">
      <w:pPr>
        <w:tabs>
          <w:tab w:val="left" w:leader="dot" w:pos="9000"/>
        </w:tabs>
        <w:spacing w:after="0" w:line="240" w:lineRule="auto"/>
      </w:pPr>
      <w:r w:rsidRPr="00B05CEE">
        <w:t>Tên đồ</w:t>
      </w:r>
      <w:r>
        <w:t xml:space="preserve"> án: </w:t>
      </w:r>
      <w:r w:rsidRPr="00847B23">
        <w:rPr>
          <w:rFonts w:cs="Times New Roman"/>
          <w:b/>
          <w:bCs/>
          <w:szCs w:val="26"/>
        </w:rPr>
        <w:t>Thiết kế hệ thống đo tín hiệu điện cơ sử dụng công nghệ truyền bluetooth tiết kiệm năng lượng kết nối với điện thoại thông minh</w:t>
      </w:r>
    </w:p>
    <w:p w14:paraId="45D6ACA7" w14:textId="77777777" w:rsidR="00BB6F2F" w:rsidRPr="003C439F" w:rsidRDefault="00BB6F2F" w:rsidP="00BB6F2F">
      <w:pPr>
        <w:spacing w:after="0" w:line="240" w:lineRule="auto"/>
        <w:ind w:right="-334"/>
        <w:rPr>
          <w:b/>
        </w:rPr>
      </w:pPr>
      <w:r w:rsidRPr="003C439F">
        <w:rPr>
          <w:b/>
        </w:rPr>
        <w:t xml:space="preserve">Chọn các mức điểm phù hợp cho sinh viên trình bày theo các tiêu chí dưới đây: </w:t>
      </w:r>
    </w:p>
    <w:p w14:paraId="57AA54DD" w14:textId="77777777" w:rsidR="00BB6F2F" w:rsidRPr="003C439F" w:rsidRDefault="00BB6F2F" w:rsidP="00BB6F2F">
      <w:pPr>
        <w:spacing w:before="0" w:after="180" w:line="240" w:lineRule="auto"/>
      </w:pPr>
      <w:r w:rsidRPr="003C439F">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BB6F2F" w:rsidRPr="00224C4A" w14:paraId="0FD2F81A" w14:textId="77777777" w:rsidTr="005F7EBD">
        <w:tc>
          <w:tcPr>
            <w:tcW w:w="9242" w:type="dxa"/>
            <w:gridSpan w:val="7"/>
            <w:shd w:val="clear" w:color="auto" w:fill="DEEAF6" w:themeFill="accent5" w:themeFillTint="33"/>
            <w:vAlign w:val="center"/>
          </w:tcPr>
          <w:p w14:paraId="3C868617"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BB6F2F" w:rsidRPr="00224C4A" w14:paraId="440D2B88" w14:textId="77777777" w:rsidTr="005F7EBD">
        <w:tc>
          <w:tcPr>
            <w:tcW w:w="648" w:type="dxa"/>
            <w:shd w:val="clear" w:color="auto" w:fill="auto"/>
            <w:vAlign w:val="center"/>
          </w:tcPr>
          <w:p w14:paraId="2B84A575"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1ACC5332"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2BA068E7"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3E52130"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4836FBE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006B12CF"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6BD37A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497300E2" w14:textId="77777777" w:rsidTr="005F7EBD">
        <w:tc>
          <w:tcPr>
            <w:tcW w:w="648" w:type="dxa"/>
            <w:shd w:val="clear" w:color="auto" w:fill="auto"/>
            <w:vAlign w:val="center"/>
          </w:tcPr>
          <w:p w14:paraId="484BDD48"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2174DF49"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1BA6BBF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686321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453CBF79"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468A6F5B"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7DECD33"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1E747E3D" w14:textId="77777777" w:rsidTr="005F7EBD">
        <w:tc>
          <w:tcPr>
            <w:tcW w:w="648" w:type="dxa"/>
            <w:shd w:val="clear" w:color="auto" w:fill="auto"/>
            <w:vAlign w:val="center"/>
          </w:tcPr>
          <w:p w14:paraId="5BF5B265"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7BC9B3CA"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04034A3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D41EC6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5161005"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A714DEF"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7C7938D"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061CE61" w14:textId="77777777" w:rsidTr="005F7EBD">
        <w:tc>
          <w:tcPr>
            <w:tcW w:w="648" w:type="dxa"/>
            <w:tcBorders>
              <w:bottom w:val="single" w:sz="4" w:space="0" w:color="auto"/>
            </w:tcBorders>
            <w:shd w:val="clear" w:color="auto" w:fill="auto"/>
            <w:vAlign w:val="center"/>
          </w:tcPr>
          <w:p w14:paraId="761BA0DB"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1CF6E254"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Có kết quả mô phỏng/thưc nghiệm và trình bày rõ ràng kết quả đạt được</w:t>
            </w:r>
          </w:p>
        </w:tc>
        <w:tc>
          <w:tcPr>
            <w:tcW w:w="380" w:type="dxa"/>
            <w:tcBorders>
              <w:bottom w:val="single" w:sz="4" w:space="0" w:color="auto"/>
            </w:tcBorders>
            <w:shd w:val="clear" w:color="auto" w:fill="auto"/>
            <w:vAlign w:val="center"/>
          </w:tcPr>
          <w:p w14:paraId="4655723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570C005F"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02772C89"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30F42617"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2165FB2E"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19E01711" w14:textId="77777777" w:rsidTr="005F7EBD">
        <w:tc>
          <w:tcPr>
            <w:tcW w:w="9242" w:type="dxa"/>
            <w:gridSpan w:val="7"/>
            <w:shd w:val="clear" w:color="auto" w:fill="DEEAF6" w:themeFill="accent5" w:themeFillTint="33"/>
            <w:vAlign w:val="center"/>
          </w:tcPr>
          <w:p w14:paraId="233741B2"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Có khả năng phân tích và đánh giá kết quả</w:t>
            </w:r>
            <w:r>
              <w:rPr>
                <w:rFonts w:cs="Times New Roman"/>
                <w:b/>
                <w:sz w:val="22"/>
                <w:szCs w:val="22"/>
              </w:rPr>
              <w:t xml:space="preserve"> </w:t>
            </w:r>
            <w:r w:rsidRPr="00224C4A">
              <w:rPr>
                <w:rFonts w:cs="Times New Roman"/>
                <w:b/>
                <w:sz w:val="22"/>
                <w:szCs w:val="22"/>
              </w:rPr>
              <w:t>(15)</w:t>
            </w:r>
          </w:p>
        </w:tc>
      </w:tr>
      <w:tr w:rsidR="00BB6F2F" w:rsidRPr="00224C4A" w14:paraId="7C91EE1C" w14:textId="77777777" w:rsidTr="005F7EBD">
        <w:tc>
          <w:tcPr>
            <w:tcW w:w="648" w:type="dxa"/>
            <w:shd w:val="clear" w:color="auto" w:fill="auto"/>
            <w:vAlign w:val="center"/>
          </w:tcPr>
          <w:p w14:paraId="44E1B301"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219D0050"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1F21B37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AEE8AC2"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5C4E2CF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3E1FB634"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619DC4C0"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593D02D2" w14:textId="77777777" w:rsidTr="005F7EBD">
        <w:tc>
          <w:tcPr>
            <w:tcW w:w="648" w:type="dxa"/>
            <w:shd w:val="clear" w:color="auto" w:fill="auto"/>
            <w:vAlign w:val="center"/>
          </w:tcPr>
          <w:p w14:paraId="0568ABC0"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1B9196BB"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3B503D54"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04D9E9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CCA40AE"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462018AB"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5F4092"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0EC28A80" w14:textId="77777777" w:rsidTr="005F7EBD">
        <w:tc>
          <w:tcPr>
            <w:tcW w:w="648" w:type="dxa"/>
            <w:tcBorders>
              <w:bottom w:val="single" w:sz="4" w:space="0" w:color="auto"/>
            </w:tcBorders>
            <w:shd w:val="clear" w:color="auto" w:fill="auto"/>
            <w:vAlign w:val="center"/>
          </w:tcPr>
          <w:p w14:paraId="14A20DB4"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27F47CF2"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696A1F7C"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746D48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63532763"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081AE89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0B59CAB7"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0A49EC5" w14:textId="77777777" w:rsidTr="005F7EBD">
        <w:tc>
          <w:tcPr>
            <w:tcW w:w="9242" w:type="dxa"/>
            <w:gridSpan w:val="7"/>
            <w:shd w:val="clear" w:color="auto" w:fill="DEEAF6" w:themeFill="accent5" w:themeFillTint="33"/>
            <w:vAlign w:val="center"/>
          </w:tcPr>
          <w:p w14:paraId="584816EE"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Kỹ năng viết</w:t>
            </w:r>
            <w:r>
              <w:rPr>
                <w:rFonts w:cs="Times New Roman"/>
                <w:b/>
                <w:sz w:val="22"/>
                <w:szCs w:val="22"/>
              </w:rPr>
              <w:t xml:space="preserve"> quyển đồ án</w:t>
            </w:r>
            <w:r w:rsidRPr="00224C4A">
              <w:rPr>
                <w:rFonts w:cs="Times New Roman"/>
                <w:b/>
                <w:sz w:val="22"/>
                <w:szCs w:val="22"/>
              </w:rPr>
              <w:t xml:space="preserve"> (10)</w:t>
            </w:r>
          </w:p>
        </w:tc>
      </w:tr>
      <w:tr w:rsidR="00BB6F2F" w:rsidRPr="00224C4A" w14:paraId="4D1BCA06" w14:textId="77777777" w:rsidTr="005F7EBD">
        <w:tc>
          <w:tcPr>
            <w:tcW w:w="648" w:type="dxa"/>
            <w:shd w:val="clear" w:color="auto" w:fill="auto"/>
            <w:vAlign w:val="center"/>
          </w:tcPr>
          <w:p w14:paraId="266BE481"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1429E2C9"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shd w:val="clear" w:color="auto" w:fill="auto"/>
            <w:vAlign w:val="center"/>
          </w:tcPr>
          <w:p w14:paraId="25EDFC2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5EF5AC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A7A72BD"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06908C7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2694F80"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F015B2D" w14:textId="77777777" w:rsidTr="005F7EBD">
        <w:tc>
          <w:tcPr>
            <w:tcW w:w="648" w:type="dxa"/>
            <w:shd w:val="clear" w:color="auto" w:fill="auto"/>
            <w:vAlign w:val="center"/>
          </w:tcPr>
          <w:p w14:paraId="3E223101"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40BED1A0"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737CADEE"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129764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7EAA5993"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683B64EB"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99B89C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A4348AD" w14:textId="77777777" w:rsidTr="005F7EBD">
        <w:tc>
          <w:tcPr>
            <w:tcW w:w="9242" w:type="dxa"/>
            <w:gridSpan w:val="7"/>
            <w:shd w:val="clear" w:color="auto" w:fill="DEEAF6" w:themeFill="accent5" w:themeFillTint="33"/>
            <w:vAlign w:val="center"/>
          </w:tcPr>
          <w:p w14:paraId="2213BCEB"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Thành tựu nghiên cứu khoa học (5) (chọn 1 trong 3 trường hợp)</w:t>
            </w:r>
          </w:p>
        </w:tc>
      </w:tr>
      <w:tr w:rsidR="00BB6F2F" w:rsidRPr="00224C4A" w14:paraId="356D9EAE" w14:textId="77777777" w:rsidTr="005F7EBD">
        <w:tc>
          <w:tcPr>
            <w:tcW w:w="648" w:type="dxa"/>
            <w:shd w:val="clear" w:color="auto" w:fill="auto"/>
            <w:vAlign w:val="center"/>
          </w:tcPr>
          <w:p w14:paraId="324815BA"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1276443C"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 xml:space="preserve">Có bài báo khoa học được đăng hoặc chấp nhận đăng/đạt giải SVNC khoa học giải 3 </w:t>
            </w:r>
            <w:proofErr w:type="gramStart"/>
            <w:r w:rsidRPr="00224C4A">
              <w:rPr>
                <w:rFonts w:cs="Times New Roman"/>
                <w:sz w:val="22"/>
                <w:szCs w:val="22"/>
              </w:rPr>
              <w:t>cấp  Viện</w:t>
            </w:r>
            <w:proofErr w:type="gramEnd"/>
            <w:r w:rsidRPr="00224C4A">
              <w:rPr>
                <w:rFonts w:cs="Times New Roman"/>
                <w:sz w:val="22"/>
                <w:szCs w:val="22"/>
              </w:rPr>
              <w:t xml:space="preserve"> trở lên/các giải thưởng khoa học (quốc tế/trong nước) từ giải 3 trở lên/ Có đăng ký bằng phát minh sáng chế</w:t>
            </w:r>
          </w:p>
        </w:tc>
        <w:tc>
          <w:tcPr>
            <w:tcW w:w="1904" w:type="dxa"/>
            <w:gridSpan w:val="5"/>
            <w:shd w:val="clear" w:color="auto" w:fill="auto"/>
            <w:vAlign w:val="center"/>
          </w:tcPr>
          <w:p w14:paraId="5E24661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7765FEC7" w14:textId="77777777" w:rsidTr="005F7EBD">
        <w:tc>
          <w:tcPr>
            <w:tcW w:w="648" w:type="dxa"/>
            <w:shd w:val="clear" w:color="auto" w:fill="auto"/>
            <w:vAlign w:val="center"/>
          </w:tcPr>
          <w:p w14:paraId="496D4BA2"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00FB5834" w14:textId="77777777" w:rsidR="00BB6F2F" w:rsidRPr="00224C4A" w:rsidRDefault="00BB6F2F" w:rsidP="005F7EBD">
            <w:pPr>
              <w:spacing w:before="20" w:after="20" w:line="240" w:lineRule="auto"/>
              <w:rPr>
                <w:rFonts w:cs="Times New Roman"/>
                <w:color w:val="000000"/>
                <w:sz w:val="22"/>
                <w:szCs w:val="22"/>
              </w:rPr>
            </w:pPr>
            <w:r w:rsidRPr="00224C4A">
              <w:rPr>
                <w:rFonts w:cs="Times New Roman"/>
                <w:color w:val="000000"/>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shd w:val="clear" w:color="auto" w:fill="auto"/>
            <w:vAlign w:val="center"/>
          </w:tcPr>
          <w:p w14:paraId="457367E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r>
      <w:tr w:rsidR="00BB6F2F" w:rsidRPr="00224C4A" w14:paraId="17DB7A00" w14:textId="77777777" w:rsidTr="005F7EBD">
        <w:tc>
          <w:tcPr>
            <w:tcW w:w="648" w:type="dxa"/>
            <w:shd w:val="clear" w:color="auto" w:fill="auto"/>
            <w:vAlign w:val="center"/>
          </w:tcPr>
          <w:p w14:paraId="1EEC193F"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62915097" w14:textId="77777777" w:rsidR="00BB6F2F" w:rsidRPr="00224C4A" w:rsidRDefault="00BB6F2F" w:rsidP="005F7EBD">
            <w:pPr>
              <w:spacing w:before="20" w:after="20" w:line="240" w:lineRule="auto"/>
              <w:rPr>
                <w:rFonts w:cs="Times New Roman"/>
                <w:color w:val="000000"/>
                <w:sz w:val="22"/>
                <w:szCs w:val="22"/>
              </w:rPr>
            </w:pPr>
            <w:r>
              <w:rPr>
                <w:rFonts w:cs="Times New Roman"/>
                <w:color w:val="000000"/>
                <w:sz w:val="22"/>
                <w:szCs w:val="22"/>
              </w:rPr>
              <w:t xml:space="preserve">Không có thành </w:t>
            </w:r>
            <w:r w:rsidRPr="00224C4A">
              <w:rPr>
                <w:rFonts w:cs="Times New Roman"/>
                <w:color w:val="000000"/>
                <w:sz w:val="22"/>
                <w:szCs w:val="22"/>
              </w:rPr>
              <w:t>tích về nghiên cứu khoa học</w:t>
            </w:r>
          </w:p>
        </w:tc>
        <w:tc>
          <w:tcPr>
            <w:tcW w:w="1904" w:type="dxa"/>
            <w:gridSpan w:val="5"/>
            <w:shd w:val="clear" w:color="auto" w:fill="auto"/>
            <w:vAlign w:val="center"/>
          </w:tcPr>
          <w:p w14:paraId="7BCD8E5D"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0</w:t>
            </w:r>
          </w:p>
        </w:tc>
      </w:tr>
      <w:tr w:rsidR="00BB6F2F" w:rsidRPr="00224C4A" w14:paraId="783FCAFD" w14:textId="77777777" w:rsidTr="005F7EBD">
        <w:trPr>
          <w:trHeight w:val="262"/>
        </w:trPr>
        <w:tc>
          <w:tcPr>
            <w:tcW w:w="7338" w:type="dxa"/>
            <w:gridSpan w:val="2"/>
            <w:shd w:val="clear" w:color="auto" w:fill="DEEAF6" w:themeFill="accent5" w:themeFillTint="33"/>
            <w:vAlign w:val="center"/>
          </w:tcPr>
          <w:p w14:paraId="59E42159" w14:textId="77777777" w:rsidR="00BB6F2F" w:rsidRPr="00224C4A" w:rsidRDefault="00BB6F2F" w:rsidP="005F7EBD">
            <w:pPr>
              <w:spacing w:before="60" w:after="60"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EEAF6" w:themeFill="accent5" w:themeFillTint="33"/>
            <w:vAlign w:val="center"/>
          </w:tcPr>
          <w:p w14:paraId="1FE03AE3" w14:textId="77777777" w:rsidR="00BB6F2F" w:rsidRPr="00224C4A" w:rsidRDefault="00BB6F2F" w:rsidP="005F7EBD">
            <w:pPr>
              <w:spacing w:before="60" w:after="60" w:line="240" w:lineRule="auto"/>
              <w:ind w:left="582"/>
              <w:jc w:val="center"/>
              <w:rPr>
                <w:rFonts w:cs="Times New Roman"/>
                <w:b/>
                <w:sz w:val="22"/>
                <w:szCs w:val="22"/>
              </w:rPr>
            </w:pPr>
            <w:r w:rsidRPr="00224C4A">
              <w:rPr>
                <w:rFonts w:cs="Times New Roman"/>
                <w:b/>
                <w:sz w:val="22"/>
                <w:szCs w:val="22"/>
              </w:rPr>
              <w:t>/50</w:t>
            </w:r>
          </w:p>
        </w:tc>
      </w:tr>
      <w:tr w:rsidR="00BB6F2F" w:rsidRPr="00224C4A" w14:paraId="70FFD825" w14:textId="77777777" w:rsidTr="005F7EBD">
        <w:trPr>
          <w:trHeight w:val="136"/>
        </w:trPr>
        <w:tc>
          <w:tcPr>
            <w:tcW w:w="7338" w:type="dxa"/>
            <w:gridSpan w:val="2"/>
            <w:shd w:val="clear" w:color="auto" w:fill="DEEAF6" w:themeFill="accent5" w:themeFillTint="33"/>
            <w:vAlign w:val="center"/>
          </w:tcPr>
          <w:p w14:paraId="425B326A" w14:textId="77777777" w:rsidR="00BB6F2F" w:rsidRPr="00224C4A" w:rsidRDefault="00BB6F2F" w:rsidP="005F7EBD">
            <w:pPr>
              <w:spacing w:before="60" w:after="60"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EEAF6" w:themeFill="accent5" w:themeFillTint="33"/>
            <w:vAlign w:val="center"/>
          </w:tcPr>
          <w:p w14:paraId="3FA9D291" w14:textId="77777777" w:rsidR="00BB6F2F" w:rsidRPr="00224C4A" w:rsidRDefault="00BB6F2F" w:rsidP="005F7EBD">
            <w:pPr>
              <w:spacing w:before="60" w:after="60" w:line="240" w:lineRule="auto"/>
              <w:jc w:val="right"/>
              <w:rPr>
                <w:rFonts w:cs="Times New Roman"/>
                <w:b/>
                <w:sz w:val="22"/>
                <w:szCs w:val="22"/>
              </w:rPr>
            </w:pPr>
          </w:p>
        </w:tc>
      </w:tr>
    </w:tbl>
    <w:p w14:paraId="2213EA9F" w14:textId="77777777" w:rsidR="00BB6F2F" w:rsidRPr="00C51B23" w:rsidRDefault="00BB6F2F" w:rsidP="00BB6F2F">
      <w:pPr>
        <w:spacing w:after="0" w:line="240" w:lineRule="auto"/>
        <w:rPr>
          <w:b/>
          <w:i/>
        </w:rPr>
      </w:pPr>
      <w:r w:rsidRPr="00C51B23">
        <w:rPr>
          <w:b/>
          <w:i/>
        </w:rPr>
        <w:lastRenderedPageBreak/>
        <w:t>Nhậ</w:t>
      </w:r>
      <w:r>
        <w:rPr>
          <w:b/>
          <w:i/>
        </w:rPr>
        <w:t>n xét khác của cán bộ phản biện</w:t>
      </w:r>
    </w:p>
    <w:p w14:paraId="711C8DE1" w14:textId="77777777" w:rsidR="00BB6F2F" w:rsidRDefault="00BB6F2F" w:rsidP="00BB6F2F">
      <w:pPr>
        <w:tabs>
          <w:tab w:val="left" w:leader="dot" w:pos="9000"/>
        </w:tabs>
        <w:spacing w:after="0" w:line="240" w:lineRule="auto"/>
      </w:pPr>
      <w:r>
        <w:tab/>
      </w:r>
    </w:p>
    <w:p w14:paraId="6F7BF2D0" w14:textId="77777777" w:rsidR="00BB6F2F" w:rsidRDefault="00BB6F2F" w:rsidP="00BB6F2F">
      <w:pPr>
        <w:tabs>
          <w:tab w:val="left" w:leader="dot" w:pos="9000"/>
        </w:tabs>
        <w:spacing w:after="0" w:line="240" w:lineRule="auto"/>
      </w:pPr>
      <w:r>
        <w:tab/>
      </w:r>
    </w:p>
    <w:p w14:paraId="011EFBFE" w14:textId="77777777" w:rsidR="00BB6F2F" w:rsidRDefault="00BB6F2F" w:rsidP="00BB6F2F">
      <w:pPr>
        <w:tabs>
          <w:tab w:val="left" w:leader="dot" w:pos="9000"/>
        </w:tabs>
        <w:spacing w:after="0" w:line="240" w:lineRule="auto"/>
      </w:pPr>
      <w:r>
        <w:tab/>
      </w:r>
    </w:p>
    <w:p w14:paraId="1CB5FE71" w14:textId="77777777" w:rsidR="00BB6F2F" w:rsidRDefault="00BB6F2F" w:rsidP="00BB6F2F">
      <w:pPr>
        <w:tabs>
          <w:tab w:val="left" w:leader="dot" w:pos="9000"/>
        </w:tabs>
        <w:spacing w:after="0" w:line="240" w:lineRule="auto"/>
      </w:pPr>
      <w:r>
        <w:tab/>
      </w:r>
    </w:p>
    <w:p w14:paraId="0CEEED40" w14:textId="77777777" w:rsidR="00BB6F2F" w:rsidRDefault="00BB6F2F" w:rsidP="00BB6F2F">
      <w:pPr>
        <w:tabs>
          <w:tab w:val="left" w:leader="dot" w:pos="9000"/>
        </w:tabs>
        <w:spacing w:after="0" w:line="240" w:lineRule="auto"/>
      </w:pPr>
      <w:r>
        <w:tab/>
      </w:r>
    </w:p>
    <w:p w14:paraId="45107812" w14:textId="77777777" w:rsidR="00BB6F2F" w:rsidRDefault="00BB6F2F" w:rsidP="00BB6F2F">
      <w:pPr>
        <w:tabs>
          <w:tab w:val="left" w:leader="dot" w:pos="9000"/>
        </w:tabs>
        <w:spacing w:after="0" w:line="240" w:lineRule="auto"/>
      </w:pPr>
      <w:r>
        <w:tab/>
      </w:r>
    </w:p>
    <w:p w14:paraId="23DB1522" w14:textId="77777777" w:rsidR="00BB6F2F" w:rsidRDefault="00BB6F2F" w:rsidP="00BB6F2F">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BB6F2F" w14:paraId="484743A9" w14:textId="77777777" w:rsidTr="005F7EBD">
        <w:tc>
          <w:tcPr>
            <w:tcW w:w="4642" w:type="dxa"/>
          </w:tcPr>
          <w:p w14:paraId="26C67931" w14:textId="77777777" w:rsidR="00BB6F2F" w:rsidRDefault="00BB6F2F" w:rsidP="005F7EBD">
            <w:pPr>
              <w:spacing w:line="240" w:lineRule="auto"/>
            </w:pPr>
          </w:p>
        </w:tc>
        <w:tc>
          <w:tcPr>
            <w:tcW w:w="4643" w:type="dxa"/>
          </w:tcPr>
          <w:p w14:paraId="27241D5A" w14:textId="0BB0D181" w:rsidR="00BB6F2F" w:rsidRDefault="00BB6F2F" w:rsidP="005F7EBD">
            <w:pPr>
              <w:spacing w:line="240" w:lineRule="auto"/>
              <w:jc w:val="center"/>
            </w:pPr>
            <w:r>
              <w:t>Ngày: … / … / 2021</w:t>
            </w:r>
          </w:p>
          <w:p w14:paraId="2F86C34A" w14:textId="77777777" w:rsidR="00BB6F2F" w:rsidRPr="00C368DE" w:rsidRDefault="00BB6F2F" w:rsidP="005F7EBD">
            <w:pPr>
              <w:spacing w:line="240" w:lineRule="auto"/>
              <w:jc w:val="center"/>
              <w:rPr>
                <w:b/>
              </w:rPr>
            </w:pPr>
            <w:r w:rsidRPr="00C368DE">
              <w:rPr>
                <w:b/>
              </w:rPr>
              <w:t>Người nhận xét</w:t>
            </w:r>
          </w:p>
          <w:p w14:paraId="5FFEAD32" w14:textId="77777777" w:rsidR="00BB6F2F" w:rsidRDefault="00BB6F2F" w:rsidP="005F7EBD">
            <w:pPr>
              <w:spacing w:line="240" w:lineRule="auto"/>
              <w:jc w:val="center"/>
            </w:pPr>
            <w:r w:rsidRPr="00C51B23">
              <w:t>(Ký và ghi rõ họ tên)</w:t>
            </w:r>
          </w:p>
        </w:tc>
      </w:tr>
    </w:tbl>
    <w:p w14:paraId="3F547EDE" w14:textId="19E6FAAA" w:rsidR="00BB6F2F" w:rsidRDefault="00BB6F2F" w:rsidP="00BB6F2F"/>
    <w:p w14:paraId="5CE009DB" w14:textId="7D2F3E58" w:rsidR="00245EE3" w:rsidRDefault="00BB6F2F" w:rsidP="00BB6F2F">
      <w:pPr>
        <w:pStyle w:val="Heading1"/>
        <w:jc w:val="center"/>
      </w:pPr>
      <w:r>
        <w:br w:type="column"/>
      </w:r>
      <w:bookmarkStart w:id="0" w:name="_Toc74781421"/>
      <w:r w:rsidRPr="00BB6F2F">
        <w:lastRenderedPageBreak/>
        <w:t>LỜI NÓI ĐẦU</w:t>
      </w:r>
      <w:bookmarkEnd w:id="0"/>
    </w:p>
    <w:p w14:paraId="0FA7ADCD" w14:textId="77777777" w:rsidR="00BB6F2F" w:rsidRDefault="00BB6F2F" w:rsidP="00BB6F2F">
      <w:pPr>
        <w:spacing w:line="276" w:lineRule="auto"/>
        <w:ind w:firstLine="720"/>
      </w:pPr>
      <w:r>
        <w:t>Trong xã hội hiện đại ngày nay, công nghệ ngày càng phát triển với những bước nhảy vọt đặc biệt là trong lĩnh vực công nghệ thông tin, công nghệ sinh học và công nghệ tự động hóa, …</w:t>
      </w:r>
      <w:r>
        <w:rPr>
          <w:b/>
          <w:bCs/>
        </w:rPr>
        <w:t xml:space="preserve"> </w:t>
      </w:r>
      <w:r>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2EC351D6" w14:textId="77777777" w:rsidR="00BB6F2F" w:rsidRDefault="00BB6F2F" w:rsidP="00BB6F2F">
      <w:pPr>
        <w:spacing w:line="276" w:lineRule="auto"/>
        <w:ind w:firstLine="720"/>
      </w:pPr>
      <w:r>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162759B5" w14:textId="77777777" w:rsidR="00BB6F2F" w:rsidRDefault="00BB6F2F" w:rsidP="00BB6F2F">
      <w:pPr>
        <w:spacing w:line="276" w:lineRule="auto"/>
        <w:ind w:firstLine="720"/>
      </w:pPr>
      <w:r>
        <w:t>Sau khi tìm hiểu thực tế và thực hiện một thời gian ngắn tôi quyết định chọn đề tài: “</w:t>
      </w:r>
      <w:r>
        <w:rPr>
          <w:rFonts w:cs="Times New Roman"/>
          <w:szCs w:val="26"/>
        </w:rPr>
        <w:t>Thiết kế hệ thống đo tín hiệu điện cơ sử dụng công nghệ truyền bluetooth tiết kiệm năng lượng kết nối với điện thoại thông minh</w:t>
      </w:r>
      <w:r>
        <w:t>” làm đề tài cho đồ án tốt nghiệp này.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7EA93BDB" w14:textId="77777777" w:rsidR="00BB6F2F" w:rsidRDefault="00BB6F2F" w:rsidP="00BB6F2F">
      <w:pPr>
        <w:spacing w:line="276" w:lineRule="auto"/>
        <w:ind w:firstLine="720"/>
      </w:pPr>
      <w:r>
        <w:t xml:space="preserve">Cuối cùng tôi xin cám </w:t>
      </w:r>
      <w:r w:rsidRPr="00C23E31">
        <w:rPr>
          <w:szCs w:val="26"/>
        </w:rPr>
        <w:t>ơn thầy</w:t>
      </w:r>
      <w:r w:rsidRPr="00C23E31">
        <w:rPr>
          <w:rFonts w:cs="Times New Roman"/>
          <w:szCs w:val="26"/>
        </w:rPr>
        <w:t xml:space="preserve"> </w:t>
      </w:r>
      <w:r w:rsidRPr="00847B23">
        <w:rPr>
          <w:rFonts w:cs="Times New Roman"/>
          <w:b/>
          <w:bCs/>
          <w:szCs w:val="26"/>
        </w:rPr>
        <w:t>TS. Hà Duyên Trung</w:t>
      </w:r>
      <w:r>
        <w:rPr>
          <w:rFonts w:cs="Times New Roman"/>
          <w:szCs w:val="26"/>
        </w:rPr>
        <w:t xml:space="preserve">, </w:t>
      </w:r>
      <w:r w:rsidRPr="00847B23">
        <w:rPr>
          <w:b/>
          <w:bCs/>
          <w:szCs w:val="26"/>
        </w:rPr>
        <w:t>TS. Hàn Huy Dũng</w:t>
      </w:r>
      <w:r>
        <w:t xml:space="preserve"> đã giúp đỡ tận tình về mọi mặt, từ quá trình đề xuất đề tài đến hướng giải quyết các vấn đề cho tôi và nhóm trong suốt quá trình thực hiện đề tài.</w:t>
      </w:r>
    </w:p>
    <w:p w14:paraId="3D6A4F39" w14:textId="77777777" w:rsidR="00BB6F2F" w:rsidRDefault="00BB6F2F" w:rsidP="00BB6F2F">
      <w:pPr>
        <w:spacing w:line="276" w:lineRule="auto"/>
      </w:pPr>
      <w:r>
        <w:t xml:space="preserve">    </w:t>
      </w:r>
      <w:r>
        <w:tab/>
      </w:r>
      <w:r>
        <w:tab/>
      </w:r>
      <w:r>
        <w:tab/>
      </w:r>
      <w:r>
        <w:tab/>
      </w:r>
      <w:r>
        <w:tab/>
      </w:r>
      <w:r>
        <w:tab/>
      </w:r>
      <w:r>
        <w:tab/>
      </w:r>
      <w:r>
        <w:tab/>
      </w:r>
      <w:r>
        <w:tab/>
      </w:r>
    </w:p>
    <w:p w14:paraId="326E118E" w14:textId="77777777" w:rsidR="00BB6F2F" w:rsidRDefault="00BB6F2F" w:rsidP="00BB6F2F">
      <w:pPr>
        <w:spacing w:line="276" w:lineRule="auto"/>
      </w:pPr>
      <w:r>
        <w:tab/>
      </w:r>
      <w:r>
        <w:tab/>
      </w:r>
      <w:r>
        <w:tab/>
      </w:r>
      <w:r>
        <w:tab/>
      </w:r>
      <w:r>
        <w:tab/>
      </w:r>
      <w:r>
        <w:tab/>
      </w:r>
      <w:r>
        <w:tab/>
      </w:r>
      <w:r>
        <w:tab/>
        <w:t>Sinh viên thực hiện</w:t>
      </w:r>
    </w:p>
    <w:p w14:paraId="43A431E1" w14:textId="77777777" w:rsidR="00BB6F2F" w:rsidRDefault="00BB6F2F" w:rsidP="00BB6F2F">
      <w:pPr>
        <w:spacing w:line="276" w:lineRule="auto"/>
      </w:pPr>
    </w:p>
    <w:p w14:paraId="0D1A4E8C" w14:textId="0FC9E3A6" w:rsidR="00BB6F2F" w:rsidRDefault="00BB6F2F" w:rsidP="00BB6F2F">
      <w:pPr>
        <w:spacing w:line="276" w:lineRule="auto"/>
      </w:pPr>
      <w:r>
        <w:tab/>
      </w:r>
      <w:r>
        <w:tab/>
      </w:r>
      <w:r>
        <w:tab/>
      </w:r>
      <w:r>
        <w:tab/>
      </w:r>
      <w:r>
        <w:tab/>
      </w:r>
      <w:r>
        <w:tab/>
      </w:r>
      <w:r>
        <w:tab/>
      </w:r>
      <w:r>
        <w:tab/>
        <w:t xml:space="preserve">    Ngô Khắc Dự</w:t>
      </w:r>
    </w:p>
    <w:p w14:paraId="5E90986E" w14:textId="38EE4F1A" w:rsidR="00BB6F2F" w:rsidRDefault="00BB6F2F" w:rsidP="00BB6F2F">
      <w:pPr>
        <w:pStyle w:val="Heading1"/>
        <w:jc w:val="center"/>
      </w:pPr>
      <w:r>
        <w:br w:type="column"/>
      </w:r>
      <w:bookmarkStart w:id="1" w:name="_Toc74781422"/>
      <w:r>
        <w:lastRenderedPageBreak/>
        <w:t>LỜI CAM ĐOAN</w:t>
      </w:r>
      <w:bookmarkEnd w:id="1"/>
    </w:p>
    <w:p w14:paraId="1B0E9EB4" w14:textId="77777777" w:rsidR="00BB6F2F" w:rsidRPr="00AE30DC" w:rsidRDefault="00BB6F2F" w:rsidP="00BB6F2F">
      <w:pPr>
        <w:spacing w:before="180" w:line="360" w:lineRule="auto"/>
        <w:ind w:right="4" w:firstLine="360"/>
        <w:rPr>
          <w:szCs w:val="26"/>
        </w:rPr>
      </w:pPr>
      <w:r w:rsidRPr="00AE30DC">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575619">
        <w:rPr>
          <w:rFonts w:cs="Times New Roman"/>
          <w:i/>
          <w:iCs/>
          <w:szCs w:val="26"/>
        </w:rPr>
        <w:t>Thiết kế hệ thống đo tín hiệu điện cơ sử dụng công nghệ truyền bluetooth tiết kiệm năng lượng kết nối với điện thoại thông minh</w:t>
      </w:r>
      <w:r w:rsidRPr="00AE30DC">
        <w:rPr>
          <w:szCs w:val="26"/>
        </w:rPr>
        <w:t xml:space="preserve"> 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BB6F2F" w:rsidRPr="00AE30DC" w14:paraId="559B1161" w14:textId="77777777" w:rsidTr="005F7EBD">
        <w:trPr>
          <w:jc w:val="center"/>
        </w:trPr>
        <w:tc>
          <w:tcPr>
            <w:tcW w:w="4395" w:type="dxa"/>
          </w:tcPr>
          <w:p w14:paraId="1AEB1B56" w14:textId="77777777" w:rsidR="00BB6F2F" w:rsidRPr="00AE30DC" w:rsidRDefault="00BB6F2F" w:rsidP="005F7EBD">
            <w:pPr>
              <w:spacing w:before="180" w:after="180"/>
              <w:ind w:left="360" w:right="519" w:firstLine="360"/>
              <w:rPr>
                <w:szCs w:val="26"/>
              </w:rPr>
            </w:pPr>
          </w:p>
        </w:tc>
        <w:tc>
          <w:tcPr>
            <w:tcW w:w="3744" w:type="dxa"/>
          </w:tcPr>
          <w:p w14:paraId="488471B5" w14:textId="77777777" w:rsidR="00BB6F2F" w:rsidRPr="00AE30DC" w:rsidRDefault="00BB6F2F" w:rsidP="005F7EBD">
            <w:pPr>
              <w:spacing w:line="240" w:lineRule="auto"/>
              <w:rPr>
                <w:szCs w:val="26"/>
              </w:rPr>
            </w:pPr>
            <w:r w:rsidRPr="00AE30DC">
              <w:rPr>
                <w:szCs w:val="26"/>
              </w:rPr>
              <w:t xml:space="preserve">Hà nội, ngày </w:t>
            </w:r>
            <w:r>
              <w:rPr>
                <w:szCs w:val="26"/>
              </w:rPr>
              <w:t xml:space="preserve"> </w:t>
            </w:r>
            <w:r w:rsidRPr="00AE30DC">
              <w:rPr>
                <w:szCs w:val="26"/>
              </w:rPr>
              <w:t xml:space="preserve"> tháng </w:t>
            </w:r>
            <w:r>
              <w:rPr>
                <w:szCs w:val="26"/>
              </w:rPr>
              <w:t xml:space="preserve">  </w:t>
            </w:r>
            <w:r w:rsidRPr="00AE30DC">
              <w:rPr>
                <w:szCs w:val="26"/>
              </w:rPr>
              <w:t xml:space="preserve"> nă</w:t>
            </w:r>
            <w:r>
              <w:rPr>
                <w:szCs w:val="26"/>
              </w:rPr>
              <w:t xml:space="preserve">m </w:t>
            </w:r>
            <w:r w:rsidRPr="00AE30DC">
              <w:rPr>
                <w:szCs w:val="26"/>
              </w:rPr>
              <w:t>20</w:t>
            </w:r>
            <w:r>
              <w:rPr>
                <w:szCs w:val="26"/>
              </w:rPr>
              <w:t>21</w:t>
            </w:r>
          </w:p>
          <w:p w14:paraId="1C0B00D3" w14:textId="77777777" w:rsidR="00BB6F2F" w:rsidRPr="00AE30DC" w:rsidRDefault="00BB6F2F" w:rsidP="005F7EBD">
            <w:pPr>
              <w:spacing w:line="240" w:lineRule="auto"/>
              <w:ind w:left="360" w:right="519" w:firstLine="360"/>
              <w:jc w:val="center"/>
              <w:rPr>
                <w:b/>
                <w:szCs w:val="26"/>
              </w:rPr>
            </w:pPr>
            <w:r w:rsidRPr="00AE30DC">
              <w:rPr>
                <w:b/>
                <w:szCs w:val="26"/>
              </w:rPr>
              <w:t>Người cam đoan</w:t>
            </w:r>
          </w:p>
          <w:p w14:paraId="6D2B70D9" w14:textId="77777777" w:rsidR="00BB6F2F" w:rsidRPr="00AE30DC" w:rsidRDefault="00BB6F2F" w:rsidP="005F7EBD">
            <w:pPr>
              <w:spacing w:line="240" w:lineRule="auto"/>
              <w:ind w:left="360" w:right="519" w:firstLine="360"/>
              <w:jc w:val="center"/>
              <w:rPr>
                <w:szCs w:val="26"/>
              </w:rPr>
            </w:pPr>
          </w:p>
          <w:p w14:paraId="369518A3" w14:textId="77777777" w:rsidR="00BB6F2F" w:rsidRPr="00AE30DC" w:rsidRDefault="00BB6F2F" w:rsidP="005F7EBD">
            <w:pPr>
              <w:spacing w:line="240" w:lineRule="auto"/>
              <w:ind w:left="360" w:right="519" w:firstLine="360"/>
              <w:jc w:val="center"/>
              <w:rPr>
                <w:szCs w:val="26"/>
              </w:rPr>
            </w:pPr>
          </w:p>
          <w:p w14:paraId="10DEFCF6" w14:textId="77777777" w:rsidR="00BB6F2F" w:rsidRPr="00AE30DC" w:rsidRDefault="00BB6F2F" w:rsidP="005F7EBD">
            <w:pPr>
              <w:spacing w:after="0" w:line="240" w:lineRule="auto"/>
              <w:ind w:left="360" w:right="518" w:firstLine="360"/>
              <w:jc w:val="center"/>
              <w:rPr>
                <w:b/>
                <w:szCs w:val="26"/>
              </w:rPr>
            </w:pPr>
            <w:r>
              <w:rPr>
                <w:b/>
                <w:szCs w:val="26"/>
              </w:rPr>
              <w:t>Ngô Khắc Dự</w:t>
            </w:r>
          </w:p>
        </w:tc>
      </w:tr>
    </w:tbl>
    <w:p w14:paraId="295D58F6" w14:textId="34D64C4A" w:rsidR="00BB6F2F" w:rsidRDefault="00BB6F2F" w:rsidP="00BB6F2F"/>
    <w:p w14:paraId="3D710B96" w14:textId="02DC9EAB" w:rsidR="00BB6F2F" w:rsidRPr="00762C3F" w:rsidRDefault="00BB6F2F" w:rsidP="00762C3F">
      <w:pPr>
        <w:jc w:val="center"/>
        <w:rPr>
          <w:b/>
          <w:bCs/>
        </w:rPr>
      </w:pPr>
      <w:r>
        <w:br w:type="column"/>
      </w:r>
      <w:r w:rsidRPr="00762C3F">
        <w:rPr>
          <w:b/>
          <w:bCs/>
        </w:rPr>
        <w:lastRenderedPageBreak/>
        <w:t>MỤC LỤC</w:t>
      </w:r>
    </w:p>
    <w:sdt>
      <w:sdtPr>
        <w:rPr>
          <w:rFonts w:ascii="Times New Roman" w:eastAsiaTheme="minorHAnsi" w:hAnsi="Times New Roman" w:cs="Angsana New"/>
          <w:color w:val="auto"/>
          <w:kern w:val="2"/>
          <w:sz w:val="26"/>
          <w:szCs w:val="20"/>
        </w:rPr>
        <w:id w:val="109791578"/>
        <w:docPartObj>
          <w:docPartGallery w:val="Table of Contents"/>
          <w:docPartUnique/>
        </w:docPartObj>
      </w:sdtPr>
      <w:sdtEndPr>
        <w:rPr>
          <w:b/>
          <w:bCs/>
          <w:noProof/>
        </w:rPr>
      </w:sdtEndPr>
      <w:sdtContent>
        <w:p w14:paraId="3CAAE866" w14:textId="21E2D3D8" w:rsidR="00762C3F" w:rsidRDefault="00762C3F">
          <w:pPr>
            <w:pStyle w:val="TOCHeading"/>
          </w:pPr>
        </w:p>
        <w:p w14:paraId="1941F6EC" w14:textId="6A273A5E" w:rsidR="00762C3F" w:rsidRDefault="00762C3F">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74781421" w:history="1">
            <w:r w:rsidRPr="0095362F">
              <w:rPr>
                <w:rStyle w:val="Hyperlink"/>
                <w:noProof/>
              </w:rPr>
              <w:t>LỜI NÓI ĐẦU</w:t>
            </w:r>
            <w:r>
              <w:rPr>
                <w:noProof/>
                <w:webHidden/>
              </w:rPr>
              <w:tab/>
            </w:r>
            <w:r>
              <w:rPr>
                <w:noProof/>
                <w:webHidden/>
              </w:rPr>
              <w:fldChar w:fldCharType="begin"/>
            </w:r>
            <w:r>
              <w:rPr>
                <w:noProof/>
                <w:webHidden/>
              </w:rPr>
              <w:instrText xml:space="preserve"> PAGEREF _Toc74781421 \h </w:instrText>
            </w:r>
            <w:r>
              <w:rPr>
                <w:noProof/>
                <w:webHidden/>
              </w:rPr>
            </w:r>
            <w:r>
              <w:rPr>
                <w:noProof/>
                <w:webHidden/>
              </w:rPr>
              <w:fldChar w:fldCharType="separate"/>
            </w:r>
            <w:r>
              <w:rPr>
                <w:noProof/>
                <w:webHidden/>
              </w:rPr>
              <w:t>7</w:t>
            </w:r>
            <w:r>
              <w:rPr>
                <w:noProof/>
                <w:webHidden/>
              </w:rPr>
              <w:fldChar w:fldCharType="end"/>
            </w:r>
          </w:hyperlink>
        </w:p>
        <w:p w14:paraId="12AA85FE" w14:textId="47C82120"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22" w:history="1">
            <w:r w:rsidR="00762C3F" w:rsidRPr="0095362F">
              <w:rPr>
                <w:rStyle w:val="Hyperlink"/>
                <w:noProof/>
              </w:rPr>
              <w:t>LỜI CAM ĐOAN</w:t>
            </w:r>
            <w:r w:rsidR="00762C3F">
              <w:rPr>
                <w:noProof/>
                <w:webHidden/>
              </w:rPr>
              <w:tab/>
            </w:r>
            <w:r w:rsidR="00762C3F">
              <w:rPr>
                <w:noProof/>
                <w:webHidden/>
              </w:rPr>
              <w:fldChar w:fldCharType="begin"/>
            </w:r>
            <w:r w:rsidR="00762C3F">
              <w:rPr>
                <w:noProof/>
                <w:webHidden/>
              </w:rPr>
              <w:instrText xml:space="preserve"> PAGEREF _Toc74781422 \h </w:instrText>
            </w:r>
            <w:r w:rsidR="00762C3F">
              <w:rPr>
                <w:noProof/>
                <w:webHidden/>
              </w:rPr>
            </w:r>
            <w:r w:rsidR="00762C3F">
              <w:rPr>
                <w:noProof/>
                <w:webHidden/>
              </w:rPr>
              <w:fldChar w:fldCharType="separate"/>
            </w:r>
            <w:r w:rsidR="00762C3F">
              <w:rPr>
                <w:noProof/>
                <w:webHidden/>
              </w:rPr>
              <w:t>8</w:t>
            </w:r>
            <w:r w:rsidR="00762C3F">
              <w:rPr>
                <w:noProof/>
                <w:webHidden/>
              </w:rPr>
              <w:fldChar w:fldCharType="end"/>
            </w:r>
          </w:hyperlink>
        </w:p>
        <w:p w14:paraId="32E314FA" w14:textId="43261D06"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23" w:history="1">
            <w:r w:rsidR="00762C3F" w:rsidRPr="0095362F">
              <w:rPr>
                <w:rStyle w:val="Hyperlink"/>
                <w:noProof/>
              </w:rPr>
              <w:t>DANH MỤC KÝ HIỆU VÀ CHỮ VIẾT TẮT</w:t>
            </w:r>
            <w:r w:rsidR="00762C3F">
              <w:rPr>
                <w:noProof/>
                <w:webHidden/>
              </w:rPr>
              <w:tab/>
            </w:r>
            <w:r w:rsidR="00762C3F">
              <w:rPr>
                <w:noProof/>
                <w:webHidden/>
              </w:rPr>
              <w:fldChar w:fldCharType="begin"/>
            </w:r>
            <w:r w:rsidR="00762C3F">
              <w:rPr>
                <w:noProof/>
                <w:webHidden/>
              </w:rPr>
              <w:instrText xml:space="preserve"> PAGEREF _Toc74781423 \h </w:instrText>
            </w:r>
            <w:r w:rsidR="00762C3F">
              <w:rPr>
                <w:noProof/>
                <w:webHidden/>
              </w:rPr>
            </w:r>
            <w:r w:rsidR="00762C3F">
              <w:rPr>
                <w:noProof/>
                <w:webHidden/>
              </w:rPr>
              <w:fldChar w:fldCharType="separate"/>
            </w:r>
            <w:r w:rsidR="00762C3F">
              <w:rPr>
                <w:noProof/>
                <w:webHidden/>
              </w:rPr>
              <w:t>12</w:t>
            </w:r>
            <w:r w:rsidR="00762C3F">
              <w:rPr>
                <w:noProof/>
                <w:webHidden/>
              </w:rPr>
              <w:fldChar w:fldCharType="end"/>
            </w:r>
          </w:hyperlink>
        </w:p>
        <w:p w14:paraId="4CA87B09" w14:textId="2AFC693A"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24" w:history="1">
            <w:r w:rsidR="00762C3F" w:rsidRPr="0095362F">
              <w:rPr>
                <w:rStyle w:val="Hyperlink"/>
                <w:noProof/>
              </w:rPr>
              <w:t>DANH MỤC HÌNH ẢNH</w:t>
            </w:r>
            <w:r w:rsidR="00762C3F">
              <w:rPr>
                <w:noProof/>
                <w:webHidden/>
              </w:rPr>
              <w:tab/>
            </w:r>
            <w:r w:rsidR="00762C3F">
              <w:rPr>
                <w:noProof/>
                <w:webHidden/>
              </w:rPr>
              <w:fldChar w:fldCharType="begin"/>
            </w:r>
            <w:r w:rsidR="00762C3F">
              <w:rPr>
                <w:noProof/>
                <w:webHidden/>
              </w:rPr>
              <w:instrText xml:space="preserve"> PAGEREF _Toc74781424 \h </w:instrText>
            </w:r>
            <w:r w:rsidR="00762C3F">
              <w:rPr>
                <w:noProof/>
                <w:webHidden/>
              </w:rPr>
            </w:r>
            <w:r w:rsidR="00762C3F">
              <w:rPr>
                <w:noProof/>
                <w:webHidden/>
              </w:rPr>
              <w:fldChar w:fldCharType="separate"/>
            </w:r>
            <w:r w:rsidR="00762C3F">
              <w:rPr>
                <w:noProof/>
                <w:webHidden/>
              </w:rPr>
              <w:t>13</w:t>
            </w:r>
            <w:r w:rsidR="00762C3F">
              <w:rPr>
                <w:noProof/>
                <w:webHidden/>
              </w:rPr>
              <w:fldChar w:fldCharType="end"/>
            </w:r>
          </w:hyperlink>
        </w:p>
        <w:p w14:paraId="7684D54B" w14:textId="20E88648"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25" w:history="1">
            <w:r w:rsidR="00762C3F" w:rsidRPr="0095362F">
              <w:rPr>
                <w:rStyle w:val="Hyperlink"/>
                <w:noProof/>
              </w:rPr>
              <w:t>DANH MỤC BẢNG BIỂU</w:t>
            </w:r>
            <w:r w:rsidR="00762C3F">
              <w:rPr>
                <w:noProof/>
                <w:webHidden/>
              </w:rPr>
              <w:tab/>
            </w:r>
            <w:r w:rsidR="00762C3F">
              <w:rPr>
                <w:noProof/>
                <w:webHidden/>
              </w:rPr>
              <w:fldChar w:fldCharType="begin"/>
            </w:r>
            <w:r w:rsidR="00762C3F">
              <w:rPr>
                <w:noProof/>
                <w:webHidden/>
              </w:rPr>
              <w:instrText xml:space="preserve"> PAGEREF _Toc74781425 \h </w:instrText>
            </w:r>
            <w:r w:rsidR="00762C3F">
              <w:rPr>
                <w:noProof/>
                <w:webHidden/>
              </w:rPr>
            </w:r>
            <w:r w:rsidR="00762C3F">
              <w:rPr>
                <w:noProof/>
                <w:webHidden/>
              </w:rPr>
              <w:fldChar w:fldCharType="separate"/>
            </w:r>
            <w:r w:rsidR="00762C3F">
              <w:rPr>
                <w:noProof/>
                <w:webHidden/>
              </w:rPr>
              <w:t>14</w:t>
            </w:r>
            <w:r w:rsidR="00762C3F">
              <w:rPr>
                <w:noProof/>
                <w:webHidden/>
              </w:rPr>
              <w:fldChar w:fldCharType="end"/>
            </w:r>
          </w:hyperlink>
        </w:p>
        <w:p w14:paraId="60F793F5" w14:textId="45A3F0A1"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26" w:history="1">
            <w:r w:rsidR="00762C3F" w:rsidRPr="0095362F">
              <w:rPr>
                <w:rStyle w:val="Hyperlink"/>
                <w:noProof/>
              </w:rPr>
              <w:t>TÓM TẮT ĐỒ ÁN</w:t>
            </w:r>
            <w:r w:rsidR="00762C3F">
              <w:rPr>
                <w:noProof/>
                <w:webHidden/>
              </w:rPr>
              <w:tab/>
            </w:r>
            <w:r w:rsidR="00762C3F">
              <w:rPr>
                <w:noProof/>
                <w:webHidden/>
              </w:rPr>
              <w:fldChar w:fldCharType="begin"/>
            </w:r>
            <w:r w:rsidR="00762C3F">
              <w:rPr>
                <w:noProof/>
                <w:webHidden/>
              </w:rPr>
              <w:instrText xml:space="preserve"> PAGEREF _Toc74781426 \h </w:instrText>
            </w:r>
            <w:r w:rsidR="00762C3F">
              <w:rPr>
                <w:noProof/>
                <w:webHidden/>
              </w:rPr>
            </w:r>
            <w:r w:rsidR="00762C3F">
              <w:rPr>
                <w:noProof/>
                <w:webHidden/>
              </w:rPr>
              <w:fldChar w:fldCharType="separate"/>
            </w:r>
            <w:r w:rsidR="00762C3F">
              <w:rPr>
                <w:noProof/>
                <w:webHidden/>
              </w:rPr>
              <w:t>15</w:t>
            </w:r>
            <w:r w:rsidR="00762C3F">
              <w:rPr>
                <w:noProof/>
                <w:webHidden/>
              </w:rPr>
              <w:fldChar w:fldCharType="end"/>
            </w:r>
          </w:hyperlink>
        </w:p>
        <w:p w14:paraId="14F405A2" w14:textId="472BB9BA"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27" w:history="1">
            <w:r w:rsidR="00762C3F" w:rsidRPr="0095362F">
              <w:rPr>
                <w:rStyle w:val="Hyperlink"/>
                <w:noProof/>
              </w:rPr>
              <w:t>CHƯƠNG I : TỔNG QUAN ĐỀ TÀI</w:t>
            </w:r>
            <w:r w:rsidR="00762C3F">
              <w:rPr>
                <w:noProof/>
                <w:webHidden/>
              </w:rPr>
              <w:tab/>
            </w:r>
            <w:r w:rsidR="00762C3F">
              <w:rPr>
                <w:noProof/>
                <w:webHidden/>
              </w:rPr>
              <w:fldChar w:fldCharType="begin"/>
            </w:r>
            <w:r w:rsidR="00762C3F">
              <w:rPr>
                <w:noProof/>
                <w:webHidden/>
              </w:rPr>
              <w:instrText xml:space="preserve"> PAGEREF _Toc74781427 \h </w:instrText>
            </w:r>
            <w:r w:rsidR="00762C3F">
              <w:rPr>
                <w:noProof/>
                <w:webHidden/>
              </w:rPr>
            </w:r>
            <w:r w:rsidR="00762C3F">
              <w:rPr>
                <w:noProof/>
                <w:webHidden/>
              </w:rPr>
              <w:fldChar w:fldCharType="separate"/>
            </w:r>
            <w:r w:rsidR="00762C3F">
              <w:rPr>
                <w:noProof/>
                <w:webHidden/>
              </w:rPr>
              <w:t>17</w:t>
            </w:r>
            <w:r w:rsidR="00762C3F">
              <w:rPr>
                <w:noProof/>
                <w:webHidden/>
              </w:rPr>
              <w:fldChar w:fldCharType="end"/>
            </w:r>
          </w:hyperlink>
        </w:p>
        <w:p w14:paraId="7088D358" w14:textId="4D06A6D5" w:rsidR="00762C3F" w:rsidRDefault="00984937">
          <w:pPr>
            <w:pStyle w:val="TOC2"/>
            <w:tabs>
              <w:tab w:val="left" w:pos="880"/>
              <w:tab w:val="right" w:leader="dot" w:pos="9350"/>
            </w:tabs>
            <w:rPr>
              <w:rFonts w:asciiTheme="minorHAnsi" w:eastAsiaTheme="minorEastAsia" w:hAnsiTheme="minorHAnsi" w:cstheme="minorBidi"/>
              <w:noProof/>
              <w:kern w:val="0"/>
              <w:sz w:val="22"/>
              <w:szCs w:val="22"/>
            </w:rPr>
          </w:pPr>
          <w:hyperlink w:anchor="_Toc74781428" w:history="1">
            <w:r w:rsidR="00762C3F" w:rsidRPr="0095362F">
              <w:rPr>
                <w:rStyle w:val="Hyperlink"/>
                <w:noProof/>
              </w:rPr>
              <w:t>1.1</w:t>
            </w:r>
            <w:r w:rsidR="00762C3F">
              <w:rPr>
                <w:rFonts w:asciiTheme="minorHAnsi" w:eastAsiaTheme="minorEastAsia" w:hAnsiTheme="minorHAnsi" w:cstheme="minorBidi"/>
                <w:noProof/>
                <w:kern w:val="0"/>
                <w:sz w:val="22"/>
                <w:szCs w:val="22"/>
              </w:rPr>
              <w:tab/>
            </w:r>
            <w:r w:rsidR="00762C3F" w:rsidRPr="0095362F">
              <w:rPr>
                <w:rStyle w:val="Hyperlink"/>
                <w:noProof/>
              </w:rPr>
              <w:t>Đặt vấn đề</w:t>
            </w:r>
            <w:r w:rsidR="00762C3F">
              <w:rPr>
                <w:noProof/>
                <w:webHidden/>
              </w:rPr>
              <w:tab/>
            </w:r>
            <w:r w:rsidR="00762C3F">
              <w:rPr>
                <w:noProof/>
                <w:webHidden/>
              </w:rPr>
              <w:fldChar w:fldCharType="begin"/>
            </w:r>
            <w:r w:rsidR="00762C3F">
              <w:rPr>
                <w:noProof/>
                <w:webHidden/>
              </w:rPr>
              <w:instrText xml:space="preserve"> PAGEREF _Toc74781428 \h </w:instrText>
            </w:r>
            <w:r w:rsidR="00762C3F">
              <w:rPr>
                <w:noProof/>
                <w:webHidden/>
              </w:rPr>
            </w:r>
            <w:r w:rsidR="00762C3F">
              <w:rPr>
                <w:noProof/>
                <w:webHidden/>
              </w:rPr>
              <w:fldChar w:fldCharType="separate"/>
            </w:r>
            <w:r w:rsidR="00762C3F">
              <w:rPr>
                <w:noProof/>
                <w:webHidden/>
              </w:rPr>
              <w:t>17</w:t>
            </w:r>
            <w:r w:rsidR="00762C3F">
              <w:rPr>
                <w:noProof/>
                <w:webHidden/>
              </w:rPr>
              <w:fldChar w:fldCharType="end"/>
            </w:r>
          </w:hyperlink>
        </w:p>
        <w:p w14:paraId="4C20B959" w14:textId="277239A7" w:rsidR="00762C3F" w:rsidRDefault="00984937">
          <w:pPr>
            <w:pStyle w:val="TOC2"/>
            <w:tabs>
              <w:tab w:val="left" w:pos="880"/>
              <w:tab w:val="right" w:leader="dot" w:pos="9350"/>
            </w:tabs>
            <w:rPr>
              <w:rFonts w:asciiTheme="minorHAnsi" w:eastAsiaTheme="minorEastAsia" w:hAnsiTheme="minorHAnsi" w:cstheme="minorBidi"/>
              <w:noProof/>
              <w:kern w:val="0"/>
              <w:sz w:val="22"/>
              <w:szCs w:val="22"/>
            </w:rPr>
          </w:pPr>
          <w:hyperlink w:anchor="_Toc74781429" w:history="1">
            <w:r w:rsidR="00762C3F" w:rsidRPr="0095362F">
              <w:rPr>
                <w:rStyle w:val="Hyperlink"/>
                <w:noProof/>
              </w:rPr>
              <w:t>1.2</w:t>
            </w:r>
            <w:r w:rsidR="00762C3F">
              <w:rPr>
                <w:rFonts w:asciiTheme="minorHAnsi" w:eastAsiaTheme="minorEastAsia" w:hAnsiTheme="minorHAnsi" w:cstheme="minorBidi"/>
                <w:noProof/>
                <w:kern w:val="0"/>
                <w:sz w:val="22"/>
                <w:szCs w:val="22"/>
              </w:rPr>
              <w:tab/>
            </w:r>
            <w:r w:rsidR="00762C3F" w:rsidRPr="0095362F">
              <w:rPr>
                <w:rStyle w:val="Hyperlink"/>
                <w:noProof/>
              </w:rPr>
              <w:t>Lý do chọn đề tài</w:t>
            </w:r>
            <w:r w:rsidR="00762C3F">
              <w:rPr>
                <w:noProof/>
                <w:webHidden/>
              </w:rPr>
              <w:tab/>
            </w:r>
            <w:r w:rsidR="00762C3F">
              <w:rPr>
                <w:noProof/>
                <w:webHidden/>
              </w:rPr>
              <w:fldChar w:fldCharType="begin"/>
            </w:r>
            <w:r w:rsidR="00762C3F">
              <w:rPr>
                <w:noProof/>
                <w:webHidden/>
              </w:rPr>
              <w:instrText xml:space="preserve"> PAGEREF _Toc74781429 \h </w:instrText>
            </w:r>
            <w:r w:rsidR="00762C3F">
              <w:rPr>
                <w:noProof/>
                <w:webHidden/>
              </w:rPr>
            </w:r>
            <w:r w:rsidR="00762C3F">
              <w:rPr>
                <w:noProof/>
                <w:webHidden/>
              </w:rPr>
              <w:fldChar w:fldCharType="separate"/>
            </w:r>
            <w:r w:rsidR="00762C3F">
              <w:rPr>
                <w:noProof/>
                <w:webHidden/>
              </w:rPr>
              <w:t>17</w:t>
            </w:r>
            <w:r w:rsidR="00762C3F">
              <w:rPr>
                <w:noProof/>
                <w:webHidden/>
              </w:rPr>
              <w:fldChar w:fldCharType="end"/>
            </w:r>
          </w:hyperlink>
        </w:p>
        <w:p w14:paraId="1E737835" w14:textId="5300BF09"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30" w:history="1">
            <w:r w:rsidR="00762C3F" w:rsidRPr="0095362F">
              <w:rPr>
                <w:rStyle w:val="Hyperlink"/>
                <w:noProof/>
              </w:rPr>
              <w:t>1.3 Mục tiêu của đề tài</w:t>
            </w:r>
            <w:r w:rsidR="00762C3F">
              <w:rPr>
                <w:noProof/>
                <w:webHidden/>
              </w:rPr>
              <w:tab/>
            </w:r>
            <w:r w:rsidR="00762C3F">
              <w:rPr>
                <w:noProof/>
                <w:webHidden/>
              </w:rPr>
              <w:fldChar w:fldCharType="begin"/>
            </w:r>
            <w:r w:rsidR="00762C3F">
              <w:rPr>
                <w:noProof/>
                <w:webHidden/>
              </w:rPr>
              <w:instrText xml:space="preserve"> PAGEREF _Toc74781430 \h </w:instrText>
            </w:r>
            <w:r w:rsidR="00762C3F">
              <w:rPr>
                <w:noProof/>
                <w:webHidden/>
              </w:rPr>
            </w:r>
            <w:r w:rsidR="00762C3F">
              <w:rPr>
                <w:noProof/>
                <w:webHidden/>
              </w:rPr>
              <w:fldChar w:fldCharType="separate"/>
            </w:r>
            <w:r w:rsidR="00762C3F">
              <w:rPr>
                <w:noProof/>
                <w:webHidden/>
              </w:rPr>
              <w:t>18</w:t>
            </w:r>
            <w:r w:rsidR="00762C3F">
              <w:rPr>
                <w:noProof/>
                <w:webHidden/>
              </w:rPr>
              <w:fldChar w:fldCharType="end"/>
            </w:r>
          </w:hyperlink>
        </w:p>
        <w:p w14:paraId="4ED739CF" w14:textId="101DAE24"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31" w:history="1">
            <w:r w:rsidR="00762C3F" w:rsidRPr="0095362F">
              <w:rPr>
                <w:rStyle w:val="Hyperlink"/>
                <w:noProof/>
              </w:rPr>
              <w:t>1.4 Phương pháp nghiên cứu</w:t>
            </w:r>
            <w:r w:rsidR="00762C3F">
              <w:rPr>
                <w:noProof/>
                <w:webHidden/>
              </w:rPr>
              <w:tab/>
            </w:r>
            <w:r w:rsidR="00762C3F">
              <w:rPr>
                <w:noProof/>
                <w:webHidden/>
              </w:rPr>
              <w:fldChar w:fldCharType="begin"/>
            </w:r>
            <w:r w:rsidR="00762C3F">
              <w:rPr>
                <w:noProof/>
                <w:webHidden/>
              </w:rPr>
              <w:instrText xml:space="preserve"> PAGEREF _Toc74781431 \h </w:instrText>
            </w:r>
            <w:r w:rsidR="00762C3F">
              <w:rPr>
                <w:noProof/>
                <w:webHidden/>
              </w:rPr>
            </w:r>
            <w:r w:rsidR="00762C3F">
              <w:rPr>
                <w:noProof/>
                <w:webHidden/>
              </w:rPr>
              <w:fldChar w:fldCharType="separate"/>
            </w:r>
            <w:r w:rsidR="00762C3F">
              <w:rPr>
                <w:noProof/>
                <w:webHidden/>
              </w:rPr>
              <w:t>18</w:t>
            </w:r>
            <w:r w:rsidR="00762C3F">
              <w:rPr>
                <w:noProof/>
                <w:webHidden/>
              </w:rPr>
              <w:fldChar w:fldCharType="end"/>
            </w:r>
          </w:hyperlink>
        </w:p>
        <w:p w14:paraId="31D188A6" w14:textId="71DB2978"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32" w:history="1">
            <w:r w:rsidR="00762C3F" w:rsidRPr="0095362F">
              <w:rPr>
                <w:rStyle w:val="Hyperlink"/>
                <w:noProof/>
              </w:rPr>
              <w:t>1.5 Phạm vi, đối tượng của đề tài</w:t>
            </w:r>
            <w:r w:rsidR="00762C3F">
              <w:rPr>
                <w:noProof/>
                <w:webHidden/>
              </w:rPr>
              <w:tab/>
            </w:r>
            <w:r w:rsidR="00762C3F">
              <w:rPr>
                <w:noProof/>
                <w:webHidden/>
              </w:rPr>
              <w:fldChar w:fldCharType="begin"/>
            </w:r>
            <w:r w:rsidR="00762C3F">
              <w:rPr>
                <w:noProof/>
                <w:webHidden/>
              </w:rPr>
              <w:instrText xml:space="preserve"> PAGEREF _Toc74781432 \h </w:instrText>
            </w:r>
            <w:r w:rsidR="00762C3F">
              <w:rPr>
                <w:noProof/>
                <w:webHidden/>
              </w:rPr>
            </w:r>
            <w:r w:rsidR="00762C3F">
              <w:rPr>
                <w:noProof/>
                <w:webHidden/>
              </w:rPr>
              <w:fldChar w:fldCharType="separate"/>
            </w:r>
            <w:r w:rsidR="00762C3F">
              <w:rPr>
                <w:noProof/>
                <w:webHidden/>
              </w:rPr>
              <w:t>18</w:t>
            </w:r>
            <w:r w:rsidR="00762C3F">
              <w:rPr>
                <w:noProof/>
                <w:webHidden/>
              </w:rPr>
              <w:fldChar w:fldCharType="end"/>
            </w:r>
          </w:hyperlink>
        </w:p>
        <w:p w14:paraId="4E7428F6" w14:textId="423F35E8"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33" w:history="1">
            <w:r w:rsidR="00762C3F" w:rsidRPr="0095362F">
              <w:rPr>
                <w:rStyle w:val="Hyperlink"/>
                <w:noProof/>
              </w:rPr>
              <w:t>1.6 Đóng góp của đề tài</w:t>
            </w:r>
            <w:r w:rsidR="00762C3F">
              <w:rPr>
                <w:noProof/>
                <w:webHidden/>
              </w:rPr>
              <w:tab/>
            </w:r>
            <w:r w:rsidR="00762C3F">
              <w:rPr>
                <w:noProof/>
                <w:webHidden/>
              </w:rPr>
              <w:fldChar w:fldCharType="begin"/>
            </w:r>
            <w:r w:rsidR="00762C3F">
              <w:rPr>
                <w:noProof/>
                <w:webHidden/>
              </w:rPr>
              <w:instrText xml:space="preserve"> PAGEREF _Toc74781433 \h </w:instrText>
            </w:r>
            <w:r w:rsidR="00762C3F">
              <w:rPr>
                <w:noProof/>
                <w:webHidden/>
              </w:rPr>
            </w:r>
            <w:r w:rsidR="00762C3F">
              <w:rPr>
                <w:noProof/>
                <w:webHidden/>
              </w:rPr>
              <w:fldChar w:fldCharType="separate"/>
            </w:r>
            <w:r w:rsidR="00762C3F">
              <w:rPr>
                <w:noProof/>
                <w:webHidden/>
              </w:rPr>
              <w:t>18</w:t>
            </w:r>
            <w:r w:rsidR="00762C3F">
              <w:rPr>
                <w:noProof/>
                <w:webHidden/>
              </w:rPr>
              <w:fldChar w:fldCharType="end"/>
            </w:r>
          </w:hyperlink>
        </w:p>
        <w:p w14:paraId="59544B58" w14:textId="74914D3C"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34" w:history="1">
            <w:r w:rsidR="00762C3F" w:rsidRPr="0095362F">
              <w:rPr>
                <w:rStyle w:val="Hyperlink"/>
                <w:noProof/>
              </w:rPr>
              <w:t>1.7 Bố cục của đề tài</w:t>
            </w:r>
            <w:r w:rsidR="00762C3F">
              <w:rPr>
                <w:noProof/>
                <w:webHidden/>
              </w:rPr>
              <w:tab/>
            </w:r>
            <w:r w:rsidR="00762C3F">
              <w:rPr>
                <w:noProof/>
                <w:webHidden/>
              </w:rPr>
              <w:fldChar w:fldCharType="begin"/>
            </w:r>
            <w:r w:rsidR="00762C3F">
              <w:rPr>
                <w:noProof/>
                <w:webHidden/>
              </w:rPr>
              <w:instrText xml:space="preserve"> PAGEREF _Toc74781434 \h </w:instrText>
            </w:r>
            <w:r w:rsidR="00762C3F">
              <w:rPr>
                <w:noProof/>
                <w:webHidden/>
              </w:rPr>
            </w:r>
            <w:r w:rsidR="00762C3F">
              <w:rPr>
                <w:noProof/>
                <w:webHidden/>
              </w:rPr>
              <w:fldChar w:fldCharType="separate"/>
            </w:r>
            <w:r w:rsidR="00762C3F">
              <w:rPr>
                <w:noProof/>
                <w:webHidden/>
              </w:rPr>
              <w:t>19</w:t>
            </w:r>
            <w:r w:rsidR="00762C3F">
              <w:rPr>
                <w:noProof/>
                <w:webHidden/>
              </w:rPr>
              <w:fldChar w:fldCharType="end"/>
            </w:r>
          </w:hyperlink>
        </w:p>
        <w:p w14:paraId="11DB50FA" w14:textId="66BB9EC8"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35" w:history="1">
            <w:r w:rsidR="00762C3F" w:rsidRPr="0095362F">
              <w:rPr>
                <w:rStyle w:val="Hyperlink"/>
                <w:noProof/>
              </w:rPr>
              <w:t>1.8 Kết luận</w:t>
            </w:r>
            <w:r w:rsidR="00762C3F">
              <w:rPr>
                <w:noProof/>
                <w:webHidden/>
              </w:rPr>
              <w:tab/>
            </w:r>
            <w:r w:rsidR="00762C3F">
              <w:rPr>
                <w:noProof/>
                <w:webHidden/>
              </w:rPr>
              <w:fldChar w:fldCharType="begin"/>
            </w:r>
            <w:r w:rsidR="00762C3F">
              <w:rPr>
                <w:noProof/>
                <w:webHidden/>
              </w:rPr>
              <w:instrText xml:space="preserve"> PAGEREF _Toc74781435 \h </w:instrText>
            </w:r>
            <w:r w:rsidR="00762C3F">
              <w:rPr>
                <w:noProof/>
                <w:webHidden/>
              </w:rPr>
            </w:r>
            <w:r w:rsidR="00762C3F">
              <w:rPr>
                <w:noProof/>
                <w:webHidden/>
              </w:rPr>
              <w:fldChar w:fldCharType="separate"/>
            </w:r>
            <w:r w:rsidR="00762C3F">
              <w:rPr>
                <w:noProof/>
                <w:webHidden/>
              </w:rPr>
              <w:t>19</w:t>
            </w:r>
            <w:r w:rsidR="00762C3F">
              <w:rPr>
                <w:noProof/>
                <w:webHidden/>
              </w:rPr>
              <w:fldChar w:fldCharType="end"/>
            </w:r>
          </w:hyperlink>
        </w:p>
        <w:p w14:paraId="25BE50C7" w14:textId="7BECD525"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36" w:history="1">
            <w:r w:rsidR="00762C3F" w:rsidRPr="0095362F">
              <w:rPr>
                <w:rStyle w:val="Hyperlink"/>
                <w:noProof/>
              </w:rPr>
              <w:t>CHƯƠNG II: CƠ SỞ LÝ THUYẾT</w:t>
            </w:r>
            <w:r w:rsidR="00762C3F">
              <w:rPr>
                <w:noProof/>
                <w:webHidden/>
              </w:rPr>
              <w:tab/>
            </w:r>
            <w:r w:rsidR="00762C3F">
              <w:rPr>
                <w:noProof/>
                <w:webHidden/>
              </w:rPr>
              <w:fldChar w:fldCharType="begin"/>
            </w:r>
            <w:r w:rsidR="00762C3F">
              <w:rPr>
                <w:noProof/>
                <w:webHidden/>
              </w:rPr>
              <w:instrText xml:space="preserve"> PAGEREF _Toc74781436 \h </w:instrText>
            </w:r>
            <w:r w:rsidR="00762C3F">
              <w:rPr>
                <w:noProof/>
                <w:webHidden/>
              </w:rPr>
            </w:r>
            <w:r w:rsidR="00762C3F">
              <w:rPr>
                <w:noProof/>
                <w:webHidden/>
              </w:rPr>
              <w:fldChar w:fldCharType="separate"/>
            </w:r>
            <w:r w:rsidR="00762C3F">
              <w:rPr>
                <w:noProof/>
                <w:webHidden/>
              </w:rPr>
              <w:t>20</w:t>
            </w:r>
            <w:r w:rsidR="00762C3F">
              <w:rPr>
                <w:noProof/>
                <w:webHidden/>
              </w:rPr>
              <w:fldChar w:fldCharType="end"/>
            </w:r>
          </w:hyperlink>
        </w:p>
        <w:p w14:paraId="112DA07D" w14:textId="25B8DAE0"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37" w:history="1">
            <w:r w:rsidR="00762C3F" w:rsidRPr="0095362F">
              <w:rPr>
                <w:rStyle w:val="Hyperlink"/>
                <w:noProof/>
              </w:rPr>
              <w:t>2.1 Lý thuyết y sinh về điện cơ (EMG)</w:t>
            </w:r>
            <w:r w:rsidR="00762C3F">
              <w:rPr>
                <w:noProof/>
                <w:webHidden/>
              </w:rPr>
              <w:tab/>
            </w:r>
            <w:r w:rsidR="00762C3F">
              <w:rPr>
                <w:noProof/>
                <w:webHidden/>
              </w:rPr>
              <w:fldChar w:fldCharType="begin"/>
            </w:r>
            <w:r w:rsidR="00762C3F">
              <w:rPr>
                <w:noProof/>
                <w:webHidden/>
              </w:rPr>
              <w:instrText xml:space="preserve"> PAGEREF _Toc74781437 \h </w:instrText>
            </w:r>
            <w:r w:rsidR="00762C3F">
              <w:rPr>
                <w:noProof/>
                <w:webHidden/>
              </w:rPr>
            </w:r>
            <w:r w:rsidR="00762C3F">
              <w:rPr>
                <w:noProof/>
                <w:webHidden/>
              </w:rPr>
              <w:fldChar w:fldCharType="separate"/>
            </w:r>
            <w:r w:rsidR="00762C3F">
              <w:rPr>
                <w:noProof/>
                <w:webHidden/>
              </w:rPr>
              <w:t>20</w:t>
            </w:r>
            <w:r w:rsidR="00762C3F">
              <w:rPr>
                <w:noProof/>
                <w:webHidden/>
              </w:rPr>
              <w:fldChar w:fldCharType="end"/>
            </w:r>
          </w:hyperlink>
        </w:p>
        <w:p w14:paraId="1E7285BF" w14:textId="08C60E29"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38" w:history="1">
            <w:r w:rsidR="00762C3F" w:rsidRPr="0095362F">
              <w:rPr>
                <w:rStyle w:val="Hyperlink"/>
                <w:noProof/>
              </w:rPr>
              <w:t>2.1.1 Tín hiệu điện cơ</w:t>
            </w:r>
            <w:r w:rsidR="00762C3F">
              <w:rPr>
                <w:noProof/>
                <w:webHidden/>
              </w:rPr>
              <w:tab/>
            </w:r>
            <w:r w:rsidR="00762C3F">
              <w:rPr>
                <w:noProof/>
                <w:webHidden/>
              </w:rPr>
              <w:fldChar w:fldCharType="begin"/>
            </w:r>
            <w:r w:rsidR="00762C3F">
              <w:rPr>
                <w:noProof/>
                <w:webHidden/>
              </w:rPr>
              <w:instrText xml:space="preserve"> PAGEREF _Toc74781438 \h </w:instrText>
            </w:r>
            <w:r w:rsidR="00762C3F">
              <w:rPr>
                <w:noProof/>
                <w:webHidden/>
              </w:rPr>
            </w:r>
            <w:r w:rsidR="00762C3F">
              <w:rPr>
                <w:noProof/>
                <w:webHidden/>
              </w:rPr>
              <w:fldChar w:fldCharType="separate"/>
            </w:r>
            <w:r w:rsidR="00762C3F">
              <w:rPr>
                <w:noProof/>
                <w:webHidden/>
              </w:rPr>
              <w:t>20</w:t>
            </w:r>
            <w:r w:rsidR="00762C3F">
              <w:rPr>
                <w:noProof/>
                <w:webHidden/>
              </w:rPr>
              <w:fldChar w:fldCharType="end"/>
            </w:r>
          </w:hyperlink>
        </w:p>
        <w:p w14:paraId="2A81BBEB" w14:textId="61C0B8D4"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39" w:history="1">
            <w:r w:rsidR="00762C3F" w:rsidRPr="0095362F">
              <w:rPr>
                <w:rStyle w:val="Hyperlink"/>
                <w:noProof/>
              </w:rPr>
              <w:t>2.1.2 Đo điện cơ</w:t>
            </w:r>
            <w:r w:rsidR="00762C3F">
              <w:rPr>
                <w:noProof/>
                <w:webHidden/>
              </w:rPr>
              <w:tab/>
            </w:r>
            <w:r w:rsidR="00762C3F">
              <w:rPr>
                <w:noProof/>
                <w:webHidden/>
              </w:rPr>
              <w:fldChar w:fldCharType="begin"/>
            </w:r>
            <w:r w:rsidR="00762C3F">
              <w:rPr>
                <w:noProof/>
                <w:webHidden/>
              </w:rPr>
              <w:instrText xml:space="preserve"> PAGEREF _Toc74781439 \h </w:instrText>
            </w:r>
            <w:r w:rsidR="00762C3F">
              <w:rPr>
                <w:noProof/>
                <w:webHidden/>
              </w:rPr>
            </w:r>
            <w:r w:rsidR="00762C3F">
              <w:rPr>
                <w:noProof/>
                <w:webHidden/>
              </w:rPr>
              <w:fldChar w:fldCharType="separate"/>
            </w:r>
            <w:r w:rsidR="00762C3F">
              <w:rPr>
                <w:noProof/>
                <w:webHidden/>
              </w:rPr>
              <w:t>21</w:t>
            </w:r>
            <w:r w:rsidR="00762C3F">
              <w:rPr>
                <w:noProof/>
                <w:webHidden/>
              </w:rPr>
              <w:fldChar w:fldCharType="end"/>
            </w:r>
          </w:hyperlink>
        </w:p>
        <w:p w14:paraId="4E12DD71" w14:textId="4CAB74BD"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40" w:history="1">
            <w:r w:rsidR="00762C3F" w:rsidRPr="0095362F">
              <w:rPr>
                <w:rStyle w:val="Hyperlink"/>
                <w:noProof/>
              </w:rPr>
              <w:t>2.1.3 Các phương pháp đo điện cơ đã có</w:t>
            </w:r>
            <w:r w:rsidR="00762C3F">
              <w:rPr>
                <w:noProof/>
                <w:webHidden/>
              </w:rPr>
              <w:tab/>
            </w:r>
            <w:r w:rsidR="00762C3F">
              <w:rPr>
                <w:noProof/>
                <w:webHidden/>
              </w:rPr>
              <w:fldChar w:fldCharType="begin"/>
            </w:r>
            <w:r w:rsidR="00762C3F">
              <w:rPr>
                <w:noProof/>
                <w:webHidden/>
              </w:rPr>
              <w:instrText xml:space="preserve"> PAGEREF _Toc74781440 \h </w:instrText>
            </w:r>
            <w:r w:rsidR="00762C3F">
              <w:rPr>
                <w:noProof/>
                <w:webHidden/>
              </w:rPr>
            </w:r>
            <w:r w:rsidR="00762C3F">
              <w:rPr>
                <w:noProof/>
                <w:webHidden/>
              </w:rPr>
              <w:fldChar w:fldCharType="separate"/>
            </w:r>
            <w:r w:rsidR="00762C3F">
              <w:rPr>
                <w:noProof/>
                <w:webHidden/>
              </w:rPr>
              <w:t>22</w:t>
            </w:r>
            <w:r w:rsidR="00762C3F">
              <w:rPr>
                <w:noProof/>
                <w:webHidden/>
              </w:rPr>
              <w:fldChar w:fldCharType="end"/>
            </w:r>
          </w:hyperlink>
        </w:p>
        <w:p w14:paraId="44C6254C" w14:textId="45ADB78F"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41" w:history="1">
            <w:r w:rsidR="00762C3F" w:rsidRPr="0095362F">
              <w:rPr>
                <w:rStyle w:val="Hyperlink"/>
                <w:noProof/>
              </w:rPr>
              <w:t>2.1.4 Những ứng dụng của EMG</w:t>
            </w:r>
            <w:r w:rsidR="00762C3F">
              <w:rPr>
                <w:noProof/>
                <w:webHidden/>
              </w:rPr>
              <w:tab/>
            </w:r>
            <w:r w:rsidR="00762C3F">
              <w:rPr>
                <w:noProof/>
                <w:webHidden/>
              </w:rPr>
              <w:fldChar w:fldCharType="begin"/>
            </w:r>
            <w:r w:rsidR="00762C3F">
              <w:rPr>
                <w:noProof/>
                <w:webHidden/>
              </w:rPr>
              <w:instrText xml:space="preserve"> PAGEREF _Toc74781441 \h </w:instrText>
            </w:r>
            <w:r w:rsidR="00762C3F">
              <w:rPr>
                <w:noProof/>
                <w:webHidden/>
              </w:rPr>
            </w:r>
            <w:r w:rsidR="00762C3F">
              <w:rPr>
                <w:noProof/>
                <w:webHidden/>
              </w:rPr>
              <w:fldChar w:fldCharType="separate"/>
            </w:r>
            <w:r w:rsidR="00762C3F">
              <w:rPr>
                <w:noProof/>
                <w:webHidden/>
              </w:rPr>
              <w:t>24</w:t>
            </w:r>
            <w:r w:rsidR="00762C3F">
              <w:rPr>
                <w:noProof/>
                <w:webHidden/>
              </w:rPr>
              <w:fldChar w:fldCharType="end"/>
            </w:r>
          </w:hyperlink>
        </w:p>
        <w:p w14:paraId="0091A802" w14:textId="7BA1020D"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42" w:history="1">
            <w:r w:rsidR="00762C3F" w:rsidRPr="0095362F">
              <w:rPr>
                <w:rStyle w:val="Hyperlink"/>
                <w:noProof/>
              </w:rPr>
              <w:t>2.1.5 Các sản phẩm đã có trên thị trường</w:t>
            </w:r>
            <w:r w:rsidR="00762C3F">
              <w:rPr>
                <w:noProof/>
                <w:webHidden/>
              </w:rPr>
              <w:tab/>
            </w:r>
            <w:r w:rsidR="00762C3F">
              <w:rPr>
                <w:noProof/>
                <w:webHidden/>
              </w:rPr>
              <w:fldChar w:fldCharType="begin"/>
            </w:r>
            <w:r w:rsidR="00762C3F">
              <w:rPr>
                <w:noProof/>
                <w:webHidden/>
              </w:rPr>
              <w:instrText xml:space="preserve"> PAGEREF _Toc74781442 \h </w:instrText>
            </w:r>
            <w:r w:rsidR="00762C3F">
              <w:rPr>
                <w:noProof/>
                <w:webHidden/>
              </w:rPr>
            </w:r>
            <w:r w:rsidR="00762C3F">
              <w:rPr>
                <w:noProof/>
                <w:webHidden/>
              </w:rPr>
              <w:fldChar w:fldCharType="separate"/>
            </w:r>
            <w:r w:rsidR="00762C3F">
              <w:rPr>
                <w:noProof/>
                <w:webHidden/>
              </w:rPr>
              <w:t>26</w:t>
            </w:r>
            <w:r w:rsidR="00762C3F">
              <w:rPr>
                <w:noProof/>
                <w:webHidden/>
              </w:rPr>
              <w:fldChar w:fldCharType="end"/>
            </w:r>
          </w:hyperlink>
        </w:p>
        <w:p w14:paraId="6EE70E92" w14:textId="4810EAD7"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43" w:history="1">
            <w:r w:rsidR="00762C3F" w:rsidRPr="0095362F">
              <w:rPr>
                <w:rStyle w:val="Hyperlink"/>
                <w:noProof/>
              </w:rPr>
              <w:t>2.2 Lý thuyết điện tử cơ bản</w:t>
            </w:r>
            <w:r w:rsidR="00762C3F">
              <w:rPr>
                <w:noProof/>
                <w:webHidden/>
              </w:rPr>
              <w:tab/>
            </w:r>
            <w:r w:rsidR="00762C3F">
              <w:rPr>
                <w:noProof/>
                <w:webHidden/>
              </w:rPr>
              <w:fldChar w:fldCharType="begin"/>
            </w:r>
            <w:r w:rsidR="00762C3F">
              <w:rPr>
                <w:noProof/>
                <w:webHidden/>
              </w:rPr>
              <w:instrText xml:space="preserve"> PAGEREF _Toc74781443 \h </w:instrText>
            </w:r>
            <w:r w:rsidR="00762C3F">
              <w:rPr>
                <w:noProof/>
                <w:webHidden/>
              </w:rPr>
            </w:r>
            <w:r w:rsidR="00762C3F">
              <w:rPr>
                <w:noProof/>
                <w:webHidden/>
              </w:rPr>
              <w:fldChar w:fldCharType="separate"/>
            </w:r>
            <w:r w:rsidR="00762C3F">
              <w:rPr>
                <w:noProof/>
                <w:webHidden/>
              </w:rPr>
              <w:t>29</w:t>
            </w:r>
            <w:r w:rsidR="00762C3F">
              <w:rPr>
                <w:noProof/>
                <w:webHidden/>
              </w:rPr>
              <w:fldChar w:fldCharType="end"/>
            </w:r>
          </w:hyperlink>
        </w:p>
        <w:p w14:paraId="3126D992" w14:textId="5540A793"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44" w:history="1">
            <w:r w:rsidR="00762C3F" w:rsidRPr="0095362F">
              <w:rPr>
                <w:rStyle w:val="Hyperlink"/>
                <w:noProof/>
              </w:rPr>
              <w:t>2.2.1 Bộ lọc trong điện tử nói chung</w:t>
            </w:r>
            <w:r w:rsidR="00762C3F">
              <w:rPr>
                <w:noProof/>
                <w:webHidden/>
              </w:rPr>
              <w:tab/>
            </w:r>
            <w:r w:rsidR="00762C3F">
              <w:rPr>
                <w:noProof/>
                <w:webHidden/>
              </w:rPr>
              <w:fldChar w:fldCharType="begin"/>
            </w:r>
            <w:r w:rsidR="00762C3F">
              <w:rPr>
                <w:noProof/>
                <w:webHidden/>
              </w:rPr>
              <w:instrText xml:space="preserve"> PAGEREF _Toc74781444 \h </w:instrText>
            </w:r>
            <w:r w:rsidR="00762C3F">
              <w:rPr>
                <w:noProof/>
                <w:webHidden/>
              </w:rPr>
            </w:r>
            <w:r w:rsidR="00762C3F">
              <w:rPr>
                <w:noProof/>
                <w:webHidden/>
              </w:rPr>
              <w:fldChar w:fldCharType="separate"/>
            </w:r>
            <w:r w:rsidR="00762C3F">
              <w:rPr>
                <w:noProof/>
                <w:webHidden/>
              </w:rPr>
              <w:t>29</w:t>
            </w:r>
            <w:r w:rsidR="00762C3F">
              <w:rPr>
                <w:noProof/>
                <w:webHidden/>
              </w:rPr>
              <w:fldChar w:fldCharType="end"/>
            </w:r>
          </w:hyperlink>
        </w:p>
        <w:p w14:paraId="3A759606" w14:textId="20608C82"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45" w:history="1">
            <w:r w:rsidR="00762C3F" w:rsidRPr="0095362F">
              <w:rPr>
                <w:rStyle w:val="Hyperlink"/>
                <w:noProof/>
              </w:rPr>
              <w:t>2.2.2 IC khuếch đại thuật toán</w:t>
            </w:r>
            <w:r w:rsidR="00762C3F">
              <w:rPr>
                <w:noProof/>
                <w:webHidden/>
              </w:rPr>
              <w:tab/>
            </w:r>
            <w:r w:rsidR="00762C3F">
              <w:rPr>
                <w:noProof/>
                <w:webHidden/>
              </w:rPr>
              <w:fldChar w:fldCharType="begin"/>
            </w:r>
            <w:r w:rsidR="00762C3F">
              <w:rPr>
                <w:noProof/>
                <w:webHidden/>
              </w:rPr>
              <w:instrText xml:space="preserve"> PAGEREF _Toc74781445 \h </w:instrText>
            </w:r>
            <w:r w:rsidR="00762C3F">
              <w:rPr>
                <w:noProof/>
                <w:webHidden/>
              </w:rPr>
            </w:r>
            <w:r w:rsidR="00762C3F">
              <w:rPr>
                <w:noProof/>
                <w:webHidden/>
              </w:rPr>
              <w:fldChar w:fldCharType="separate"/>
            </w:r>
            <w:r w:rsidR="00762C3F">
              <w:rPr>
                <w:noProof/>
                <w:webHidden/>
              </w:rPr>
              <w:t>35</w:t>
            </w:r>
            <w:r w:rsidR="00762C3F">
              <w:rPr>
                <w:noProof/>
                <w:webHidden/>
              </w:rPr>
              <w:fldChar w:fldCharType="end"/>
            </w:r>
          </w:hyperlink>
        </w:p>
        <w:p w14:paraId="4C0931CE" w14:textId="78DB83DD"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46" w:history="1">
            <w:r w:rsidR="00762C3F" w:rsidRPr="0095362F">
              <w:rPr>
                <w:rStyle w:val="Hyperlink"/>
                <w:noProof/>
              </w:rPr>
              <w:t>2.2.3 Mạch khuếch đại đo lường</w:t>
            </w:r>
            <w:r w:rsidR="00762C3F">
              <w:rPr>
                <w:noProof/>
                <w:webHidden/>
              </w:rPr>
              <w:tab/>
            </w:r>
            <w:r w:rsidR="00762C3F">
              <w:rPr>
                <w:noProof/>
                <w:webHidden/>
              </w:rPr>
              <w:fldChar w:fldCharType="begin"/>
            </w:r>
            <w:r w:rsidR="00762C3F">
              <w:rPr>
                <w:noProof/>
                <w:webHidden/>
              </w:rPr>
              <w:instrText xml:space="preserve"> PAGEREF _Toc74781446 \h </w:instrText>
            </w:r>
            <w:r w:rsidR="00762C3F">
              <w:rPr>
                <w:noProof/>
                <w:webHidden/>
              </w:rPr>
            </w:r>
            <w:r w:rsidR="00762C3F">
              <w:rPr>
                <w:noProof/>
                <w:webHidden/>
              </w:rPr>
              <w:fldChar w:fldCharType="separate"/>
            </w:r>
            <w:r w:rsidR="00762C3F">
              <w:rPr>
                <w:noProof/>
                <w:webHidden/>
              </w:rPr>
              <w:t>35</w:t>
            </w:r>
            <w:r w:rsidR="00762C3F">
              <w:rPr>
                <w:noProof/>
                <w:webHidden/>
              </w:rPr>
              <w:fldChar w:fldCharType="end"/>
            </w:r>
          </w:hyperlink>
        </w:p>
        <w:p w14:paraId="17C88C92" w14:textId="08F04509"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47" w:history="1">
            <w:r w:rsidR="00762C3F" w:rsidRPr="0095362F">
              <w:rPr>
                <w:rStyle w:val="Hyperlink"/>
                <w:noProof/>
              </w:rPr>
              <w:t>2.3 Các kiến thức khác</w:t>
            </w:r>
            <w:r w:rsidR="00762C3F">
              <w:rPr>
                <w:noProof/>
                <w:webHidden/>
              </w:rPr>
              <w:tab/>
            </w:r>
            <w:r w:rsidR="00762C3F">
              <w:rPr>
                <w:noProof/>
                <w:webHidden/>
              </w:rPr>
              <w:fldChar w:fldCharType="begin"/>
            </w:r>
            <w:r w:rsidR="00762C3F">
              <w:rPr>
                <w:noProof/>
                <w:webHidden/>
              </w:rPr>
              <w:instrText xml:space="preserve"> PAGEREF _Toc74781447 \h </w:instrText>
            </w:r>
            <w:r w:rsidR="00762C3F">
              <w:rPr>
                <w:noProof/>
                <w:webHidden/>
              </w:rPr>
            </w:r>
            <w:r w:rsidR="00762C3F">
              <w:rPr>
                <w:noProof/>
                <w:webHidden/>
              </w:rPr>
              <w:fldChar w:fldCharType="separate"/>
            </w:r>
            <w:r w:rsidR="00762C3F">
              <w:rPr>
                <w:noProof/>
                <w:webHidden/>
              </w:rPr>
              <w:t>36</w:t>
            </w:r>
            <w:r w:rsidR="00762C3F">
              <w:rPr>
                <w:noProof/>
                <w:webHidden/>
              </w:rPr>
              <w:fldChar w:fldCharType="end"/>
            </w:r>
          </w:hyperlink>
        </w:p>
        <w:p w14:paraId="03C583A0" w14:textId="0370DB11"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48" w:history="1">
            <w:r w:rsidR="00762C3F" w:rsidRPr="0095362F">
              <w:rPr>
                <w:rStyle w:val="Hyperlink"/>
                <w:noProof/>
              </w:rPr>
              <w:t>2.3.1 Kiển thức về IOT</w:t>
            </w:r>
            <w:r w:rsidR="00762C3F">
              <w:rPr>
                <w:noProof/>
                <w:webHidden/>
              </w:rPr>
              <w:tab/>
            </w:r>
            <w:r w:rsidR="00762C3F">
              <w:rPr>
                <w:noProof/>
                <w:webHidden/>
              </w:rPr>
              <w:fldChar w:fldCharType="begin"/>
            </w:r>
            <w:r w:rsidR="00762C3F">
              <w:rPr>
                <w:noProof/>
                <w:webHidden/>
              </w:rPr>
              <w:instrText xml:space="preserve"> PAGEREF _Toc74781448 \h </w:instrText>
            </w:r>
            <w:r w:rsidR="00762C3F">
              <w:rPr>
                <w:noProof/>
                <w:webHidden/>
              </w:rPr>
            </w:r>
            <w:r w:rsidR="00762C3F">
              <w:rPr>
                <w:noProof/>
                <w:webHidden/>
              </w:rPr>
              <w:fldChar w:fldCharType="separate"/>
            </w:r>
            <w:r w:rsidR="00762C3F">
              <w:rPr>
                <w:noProof/>
                <w:webHidden/>
              </w:rPr>
              <w:t>36</w:t>
            </w:r>
            <w:r w:rsidR="00762C3F">
              <w:rPr>
                <w:noProof/>
                <w:webHidden/>
              </w:rPr>
              <w:fldChar w:fldCharType="end"/>
            </w:r>
          </w:hyperlink>
        </w:p>
        <w:p w14:paraId="4B5748A6" w14:textId="7F29E447"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49" w:history="1">
            <w:r w:rsidR="00762C3F" w:rsidRPr="0095362F">
              <w:rPr>
                <w:rStyle w:val="Hyperlink"/>
                <w:noProof/>
              </w:rPr>
              <w:t>2.3.2 Kiến thức về Bluetooth Low Energy</w:t>
            </w:r>
            <w:r w:rsidR="00762C3F">
              <w:rPr>
                <w:noProof/>
                <w:webHidden/>
              </w:rPr>
              <w:tab/>
            </w:r>
            <w:r w:rsidR="00762C3F">
              <w:rPr>
                <w:noProof/>
                <w:webHidden/>
              </w:rPr>
              <w:fldChar w:fldCharType="begin"/>
            </w:r>
            <w:r w:rsidR="00762C3F">
              <w:rPr>
                <w:noProof/>
                <w:webHidden/>
              </w:rPr>
              <w:instrText xml:space="preserve"> PAGEREF _Toc74781449 \h </w:instrText>
            </w:r>
            <w:r w:rsidR="00762C3F">
              <w:rPr>
                <w:noProof/>
                <w:webHidden/>
              </w:rPr>
            </w:r>
            <w:r w:rsidR="00762C3F">
              <w:rPr>
                <w:noProof/>
                <w:webHidden/>
              </w:rPr>
              <w:fldChar w:fldCharType="separate"/>
            </w:r>
            <w:r w:rsidR="00762C3F">
              <w:rPr>
                <w:noProof/>
                <w:webHidden/>
              </w:rPr>
              <w:t>37</w:t>
            </w:r>
            <w:r w:rsidR="00762C3F">
              <w:rPr>
                <w:noProof/>
                <w:webHidden/>
              </w:rPr>
              <w:fldChar w:fldCharType="end"/>
            </w:r>
          </w:hyperlink>
        </w:p>
        <w:p w14:paraId="6E8AD2A2" w14:textId="5414F9AC"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50" w:history="1">
            <w:r w:rsidR="00762C3F" w:rsidRPr="0095362F">
              <w:rPr>
                <w:rStyle w:val="Hyperlink"/>
                <w:noProof/>
              </w:rPr>
              <w:t>2.3.3 Kiến thức về Graphene</w:t>
            </w:r>
            <w:r w:rsidR="00762C3F">
              <w:rPr>
                <w:noProof/>
                <w:webHidden/>
              </w:rPr>
              <w:tab/>
            </w:r>
            <w:r w:rsidR="00762C3F">
              <w:rPr>
                <w:noProof/>
                <w:webHidden/>
              </w:rPr>
              <w:fldChar w:fldCharType="begin"/>
            </w:r>
            <w:r w:rsidR="00762C3F">
              <w:rPr>
                <w:noProof/>
                <w:webHidden/>
              </w:rPr>
              <w:instrText xml:space="preserve"> PAGEREF _Toc74781450 \h </w:instrText>
            </w:r>
            <w:r w:rsidR="00762C3F">
              <w:rPr>
                <w:noProof/>
                <w:webHidden/>
              </w:rPr>
            </w:r>
            <w:r w:rsidR="00762C3F">
              <w:rPr>
                <w:noProof/>
                <w:webHidden/>
              </w:rPr>
              <w:fldChar w:fldCharType="separate"/>
            </w:r>
            <w:r w:rsidR="00762C3F">
              <w:rPr>
                <w:noProof/>
                <w:webHidden/>
              </w:rPr>
              <w:t>40</w:t>
            </w:r>
            <w:r w:rsidR="00762C3F">
              <w:rPr>
                <w:noProof/>
                <w:webHidden/>
              </w:rPr>
              <w:fldChar w:fldCharType="end"/>
            </w:r>
          </w:hyperlink>
        </w:p>
        <w:p w14:paraId="5EBF71E2" w14:textId="7B303E20"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51" w:history="1">
            <w:r w:rsidR="00762C3F" w:rsidRPr="0095362F">
              <w:rPr>
                <w:rStyle w:val="Hyperlink"/>
                <w:noProof/>
              </w:rPr>
              <w:t>2.4 Kết luận</w:t>
            </w:r>
            <w:r w:rsidR="00762C3F">
              <w:rPr>
                <w:noProof/>
                <w:webHidden/>
              </w:rPr>
              <w:tab/>
            </w:r>
            <w:r w:rsidR="00762C3F">
              <w:rPr>
                <w:noProof/>
                <w:webHidden/>
              </w:rPr>
              <w:fldChar w:fldCharType="begin"/>
            </w:r>
            <w:r w:rsidR="00762C3F">
              <w:rPr>
                <w:noProof/>
                <w:webHidden/>
              </w:rPr>
              <w:instrText xml:space="preserve"> PAGEREF _Toc74781451 \h </w:instrText>
            </w:r>
            <w:r w:rsidR="00762C3F">
              <w:rPr>
                <w:noProof/>
                <w:webHidden/>
              </w:rPr>
            </w:r>
            <w:r w:rsidR="00762C3F">
              <w:rPr>
                <w:noProof/>
                <w:webHidden/>
              </w:rPr>
              <w:fldChar w:fldCharType="separate"/>
            </w:r>
            <w:r w:rsidR="00762C3F">
              <w:rPr>
                <w:noProof/>
                <w:webHidden/>
              </w:rPr>
              <w:t>41</w:t>
            </w:r>
            <w:r w:rsidR="00762C3F">
              <w:rPr>
                <w:noProof/>
                <w:webHidden/>
              </w:rPr>
              <w:fldChar w:fldCharType="end"/>
            </w:r>
          </w:hyperlink>
        </w:p>
        <w:p w14:paraId="7180CDA1" w14:textId="3B0AD5A5"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52" w:history="1">
            <w:r w:rsidR="00762C3F" w:rsidRPr="0095362F">
              <w:rPr>
                <w:rStyle w:val="Hyperlink"/>
                <w:noProof/>
              </w:rPr>
              <w:t>CHƯƠNG III: PHÂN TÍCH VÀ THIẾT KẾ</w:t>
            </w:r>
            <w:r w:rsidR="00762C3F">
              <w:rPr>
                <w:noProof/>
                <w:webHidden/>
              </w:rPr>
              <w:tab/>
            </w:r>
            <w:r w:rsidR="00762C3F">
              <w:rPr>
                <w:noProof/>
                <w:webHidden/>
              </w:rPr>
              <w:fldChar w:fldCharType="begin"/>
            </w:r>
            <w:r w:rsidR="00762C3F">
              <w:rPr>
                <w:noProof/>
                <w:webHidden/>
              </w:rPr>
              <w:instrText xml:space="preserve"> PAGEREF _Toc74781452 \h </w:instrText>
            </w:r>
            <w:r w:rsidR="00762C3F">
              <w:rPr>
                <w:noProof/>
                <w:webHidden/>
              </w:rPr>
            </w:r>
            <w:r w:rsidR="00762C3F">
              <w:rPr>
                <w:noProof/>
                <w:webHidden/>
              </w:rPr>
              <w:fldChar w:fldCharType="separate"/>
            </w:r>
            <w:r w:rsidR="00762C3F">
              <w:rPr>
                <w:noProof/>
                <w:webHidden/>
              </w:rPr>
              <w:t>42</w:t>
            </w:r>
            <w:r w:rsidR="00762C3F">
              <w:rPr>
                <w:noProof/>
                <w:webHidden/>
              </w:rPr>
              <w:fldChar w:fldCharType="end"/>
            </w:r>
          </w:hyperlink>
        </w:p>
        <w:p w14:paraId="755D9438" w14:textId="5E05C99C"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53" w:history="1">
            <w:r w:rsidR="00762C3F" w:rsidRPr="0095362F">
              <w:rPr>
                <w:rStyle w:val="Hyperlink"/>
                <w:noProof/>
              </w:rPr>
              <w:t>3.1 Yêu cầu về sản phẩm</w:t>
            </w:r>
            <w:r w:rsidR="00762C3F">
              <w:rPr>
                <w:noProof/>
                <w:webHidden/>
              </w:rPr>
              <w:tab/>
            </w:r>
            <w:r w:rsidR="00762C3F">
              <w:rPr>
                <w:noProof/>
                <w:webHidden/>
              </w:rPr>
              <w:fldChar w:fldCharType="begin"/>
            </w:r>
            <w:r w:rsidR="00762C3F">
              <w:rPr>
                <w:noProof/>
                <w:webHidden/>
              </w:rPr>
              <w:instrText xml:space="preserve"> PAGEREF _Toc74781453 \h </w:instrText>
            </w:r>
            <w:r w:rsidR="00762C3F">
              <w:rPr>
                <w:noProof/>
                <w:webHidden/>
              </w:rPr>
            </w:r>
            <w:r w:rsidR="00762C3F">
              <w:rPr>
                <w:noProof/>
                <w:webHidden/>
              </w:rPr>
              <w:fldChar w:fldCharType="separate"/>
            </w:r>
            <w:r w:rsidR="00762C3F">
              <w:rPr>
                <w:noProof/>
                <w:webHidden/>
              </w:rPr>
              <w:t>42</w:t>
            </w:r>
            <w:r w:rsidR="00762C3F">
              <w:rPr>
                <w:noProof/>
                <w:webHidden/>
              </w:rPr>
              <w:fldChar w:fldCharType="end"/>
            </w:r>
          </w:hyperlink>
        </w:p>
        <w:p w14:paraId="220C1691" w14:textId="54E55905"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54" w:history="1">
            <w:r w:rsidR="00762C3F" w:rsidRPr="0095362F">
              <w:rPr>
                <w:rStyle w:val="Hyperlink"/>
                <w:noProof/>
              </w:rPr>
              <w:t>3.1.1 Yêu cầu chức năng</w:t>
            </w:r>
            <w:r w:rsidR="00762C3F">
              <w:rPr>
                <w:noProof/>
                <w:webHidden/>
              </w:rPr>
              <w:tab/>
            </w:r>
            <w:r w:rsidR="00762C3F">
              <w:rPr>
                <w:noProof/>
                <w:webHidden/>
              </w:rPr>
              <w:fldChar w:fldCharType="begin"/>
            </w:r>
            <w:r w:rsidR="00762C3F">
              <w:rPr>
                <w:noProof/>
                <w:webHidden/>
              </w:rPr>
              <w:instrText xml:space="preserve"> PAGEREF _Toc74781454 \h </w:instrText>
            </w:r>
            <w:r w:rsidR="00762C3F">
              <w:rPr>
                <w:noProof/>
                <w:webHidden/>
              </w:rPr>
            </w:r>
            <w:r w:rsidR="00762C3F">
              <w:rPr>
                <w:noProof/>
                <w:webHidden/>
              </w:rPr>
              <w:fldChar w:fldCharType="separate"/>
            </w:r>
            <w:r w:rsidR="00762C3F">
              <w:rPr>
                <w:noProof/>
                <w:webHidden/>
              </w:rPr>
              <w:t>42</w:t>
            </w:r>
            <w:r w:rsidR="00762C3F">
              <w:rPr>
                <w:noProof/>
                <w:webHidden/>
              </w:rPr>
              <w:fldChar w:fldCharType="end"/>
            </w:r>
          </w:hyperlink>
        </w:p>
        <w:p w14:paraId="44CA73A5" w14:textId="6F90A5EB"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55" w:history="1">
            <w:r w:rsidR="00762C3F" w:rsidRPr="0095362F">
              <w:rPr>
                <w:rStyle w:val="Hyperlink"/>
                <w:noProof/>
              </w:rPr>
              <w:t>3.1.2 Yêu cầu phi chức năng</w:t>
            </w:r>
            <w:r w:rsidR="00762C3F">
              <w:rPr>
                <w:noProof/>
                <w:webHidden/>
              </w:rPr>
              <w:tab/>
            </w:r>
            <w:r w:rsidR="00762C3F">
              <w:rPr>
                <w:noProof/>
                <w:webHidden/>
              </w:rPr>
              <w:fldChar w:fldCharType="begin"/>
            </w:r>
            <w:r w:rsidR="00762C3F">
              <w:rPr>
                <w:noProof/>
                <w:webHidden/>
              </w:rPr>
              <w:instrText xml:space="preserve"> PAGEREF _Toc74781455 \h </w:instrText>
            </w:r>
            <w:r w:rsidR="00762C3F">
              <w:rPr>
                <w:noProof/>
                <w:webHidden/>
              </w:rPr>
            </w:r>
            <w:r w:rsidR="00762C3F">
              <w:rPr>
                <w:noProof/>
                <w:webHidden/>
              </w:rPr>
              <w:fldChar w:fldCharType="separate"/>
            </w:r>
            <w:r w:rsidR="00762C3F">
              <w:rPr>
                <w:noProof/>
                <w:webHidden/>
              </w:rPr>
              <w:t>42</w:t>
            </w:r>
            <w:r w:rsidR="00762C3F">
              <w:rPr>
                <w:noProof/>
                <w:webHidden/>
              </w:rPr>
              <w:fldChar w:fldCharType="end"/>
            </w:r>
          </w:hyperlink>
        </w:p>
        <w:p w14:paraId="25C358E9" w14:textId="0CA3AAE8"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56" w:history="1">
            <w:r w:rsidR="00762C3F" w:rsidRPr="0095362F">
              <w:rPr>
                <w:rStyle w:val="Hyperlink"/>
                <w:noProof/>
              </w:rPr>
              <w:t>3.2 Sơ đồ khối hệ thống</w:t>
            </w:r>
            <w:r w:rsidR="00762C3F">
              <w:rPr>
                <w:noProof/>
                <w:webHidden/>
              </w:rPr>
              <w:tab/>
            </w:r>
            <w:r w:rsidR="00762C3F">
              <w:rPr>
                <w:noProof/>
                <w:webHidden/>
              </w:rPr>
              <w:fldChar w:fldCharType="begin"/>
            </w:r>
            <w:r w:rsidR="00762C3F">
              <w:rPr>
                <w:noProof/>
                <w:webHidden/>
              </w:rPr>
              <w:instrText xml:space="preserve"> PAGEREF _Toc74781456 \h </w:instrText>
            </w:r>
            <w:r w:rsidR="00762C3F">
              <w:rPr>
                <w:noProof/>
                <w:webHidden/>
              </w:rPr>
            </w:r>
            <w:r w:rsidR="00762C3F">
              <w:rPr>
                <w:noProof/>
                <w:webHidden/>
              </w:rPr>
              <w:fldChar w:fldCharType="separate"/>
            </w:r>
            <w:r w:rsidR="00762C3F">
              <w:rPr>
                <w:noProof/>
                <w:webHidden/>
              </w:rPr>
              <w:t>43</w:t>
            </w:r>
            <w:r w:rsidR="00762C3F">
              <w:rPr>
                <w:noProof/>
                <w:webHidden/>
              </w:rPr>
              <w:fldChar w:fldCharType="end"/>
            </w:r>
          </w:hyperlink>
        </w:p>
        <w:p w14:paraId="52369F8F" w14:textId="54923C2F"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57" w:history="1">
            <w:r w:rsidR="00762C3F" w:rsidRPr="0095362F">
              <w:rPr>
                <w:rStyle w:val="Hyperlink"/>
                <w:noProof/>
              </w:rPr>
              <w:t>3.2.1 Phần cứng</w:t>
            </w:r>
            <w:r w:rsidR="00762C3F">
              <w:rPr>
                <w:noProof/>
                <w:webHidden/>
              </w:rPr>
              <w:tab/>
            </w:r>
            <w:r w:rsidR="00762C3F">
              <w:rPr>
                <w:noProof/>
                <w:webHidden/>
              </w:rPr>
              <w:fldChar w:fldCharType="begin"/>
            </w:r>
            <w:r w:rsidR="00762C3F">
              <w:rPr>
                <w:noProof/>
                <w:webHidden/>
              </w:rPr>
              <w:instrText xml:space="preserve"> PAGEREF _Toc74781457 \h </w:instrText>
            </w:r>
            <w:r w:rsidR="00762C3F">
              <w:rPr>
                <w:noProof/>
                <w:webHidden/>
              </w:rPr>
            </w:r>
            <w:r w:rsidR="00762C3F">
              <w:rPr>
                <w:noProof/>
                <w:webHidden/>
              </w:rPr>
              <w:fldChar w:fldCharType="separate"/>
            </w:r>
            <w:r w:rsidR="00762C3F">
              <w:rPr>
                <w:noProof/>
                <w:webHidden/>
              </w:rPr>
              <w:t>43</w:t>
            </w:r>
            <w:r w:rsidR="00762C3F">
              <w:rPr>
                <w:noProof/>
                <w:webHidden/>
              </w:rPr>
              <w:fldChar w:fldCharType="end"/>
            </w:r>
          </w:hyperlink>
        </w:p>
        <w:p w14:paraId="149424A4" w14:textId="50239F6E"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58" w:history="1">
            <w:r w:rsidR="00762C3F" w:rsidRPr="0095362F">
              <w:rPr>
                <w:rStyle w:val="Hyperlink"/>
                <w:noProof/>
              </w:rPr>
              <w:t>3.2.2 Phần mềm</w:t>
            </w:r>
            <w:r w:rsidR="00762C3F">
              <w:rPr>
                <w:noProof/>
                <w:webHidden/>
              </w:rPr>
              <w:tab/>
            </w:r>
            <w:r w:rsidR="00762C3F">
              <w:rPr>
                <w:noProof/>
                <w:webHidden/>
              </w:rPr>
              <w:fldChar w:fldCharType="begin"/>
            </w:r>
            <w:r w:rsidR="00762C3F">
              <w:rPr>
                <w:noProof/>
                <w:webHidden/>
              </w:rPr>
              <w:instrText xml:space="preserve"> PAGEREF _Toc74781458 \h </w:instrText>
            </w:r>
            <w:r w:rsidR="00762C3F">
              <w:rPr>
                <w:noProof/>
                <w:webHidden/>
              </w:rPr>
            </w:r>
            <w:r w:rsidR="00762C3F">
              <w:rPr>
                <w:noProof/>
                <w:webHidden/>
              </w:rPr>
              <w:fldChar w:fldCharType="separate"/>
            </w:r>
            <w:r w:rsidR="00762C3F">
              <w:rPr>
                <w:noProof/>
                <w:webHidden/>
              </w:rPr>
              <w:t>44</w:t>
            </w:r>
            <w:r w:rsidR="00762C3F">
              <w:rPr>
                <w:noProof/>
                <w:webHidden/>
              </w:rPr>
              <w:fldChar w:fldCharType="end"/>
            </w:r>
          </w:hyperlink>
        </w:p>
        <w:p w14:paraId="124E6C71" w14:textId="0F1A3CB4"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59" w:history="1">
            <w:r w:rsidR="00762C3F" w:rsidRPr="0095362F">
              <w:rPr>
                <w:rStyle w:val="Hyperlink"/>
                <w:noProof/>
              </w:rPr>
              <w:t>3.2.3 Phần App Androi</w:t>
            </w:r>
            <w:r w:rsidR="00762C3F">
              <w:rPr>
                <w:noProof/>
                <w:webHidden/>
              </w:rPr>
              <w:tab/>
            </w:r>
            <w:r w:rsidR="00762C3F">
              <w:rPr>
                <w:noProof/>
                <w:webHidden/>
              </w:rPr>
              <w:fldChar w:fldCharType="begin"/>
            </w:r>
            <w:r w:rsidR="00762C3F">
              <w:rPr>
                <w:noProof/>
                <w:webHidden/>
              </w:rPr>
              <w:instrText xml:space="preserve"> PAGEREF _Toc74781459 \h </w:instrText>
            </w:r>
            <w:r w:rsidR="00762C3F">
              <w:rPr>
                <w:noProof/>
                <w:webHidden/>
              </w:rPr>
            </w:r>
            <w:r w:rsidR="00762C3F">
              <w:rPr>
                <w:noProof/>
                <w:webHidden/>
              </w:rPr>
              <w:fldChar w:fldCharType="separate"/>
            </w:r>
            <w:r w:rsidR="00762C3F">
              <w:rPr>
                <w:noProof/>
                <w:webHidden/>
              </w:rPr>
              <w:t>46</w:t>
            </w:r>
            <w:r w:rsidR="00762C3F">
              <w:rPr>
                <w:noProof/>
                <w:webHidden/>
              </w:rPr>
              <w:fldChar w:fldCharType="end"/>
            </w:r>
          </w:hyperlink>
        </w:p>
        <w:p w14:paraId="65A2DBC1" w14:textId="70AAF531"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60" w:history="1">
            <w:r w:rsidR="00762C3F" w:rsidRPr="0095362F">
              <w:rPr>
                <w:rStyle w:val="Hyperlink"/>
                <w:noProof/>
              </w:rPr>
              <w:t>3.2.4 Thiết kế chi tiết từng khối</w:t>
            </w:r>
            <w:r w:rsidR="00762C3F">
              <w:rPr>
                <w:noProof/>
                <w:webHidden/>
              </w:rPr>
              <w:tab/>
            </w:r>
            <w:r w:rsidR="00762C3F">
              <w:rPr>
                <w:noProof/>
                <w:webHidden/>
              </w:rPr>
              <w:fldChar w:fldCharType="begin"/>
            </w:r>
            <w:r w:rsidR="00762C3F">
              <w:rPr>
                <w:noProof/>
                <w:webHidden/>
              </w:rPr>
              <w:instrText xml:space="preserve"> PAGEREF _Toc74781460 \h </w:instrText>
            </w:r>
            <w:r w:rsidR="00762C3F">
              <w:rPr>
                <w:noProof/>
                <w:webHidden/>
              </w:rPr>
            </w:r>
            <w:r w:rsidR="00762C3F">
              <w:rPr>
                <w:noProof/>
                <w:webHidden/>
              </w:rPr>
              <w:fldChar w:fldCharType="separate"/>
            </w:r>
            <w:r w:rsidR="00762C3F">
              <w:rPr>
                <w:noProof/>
                <w:webHidden/>
              </w:rPr>
              <w:t>50</w:t>
            </w:r>
            <w:r w:rsidR="00762C3F">
              <w:rPr>
                <w:noProof/>
                <w:webHidden/>
              </w:rPr>
              <w:fldChar w:fldCharType="end"/>
            </w:r>
          </w:hyperlink>
        </w:p>
        <w:p w14:paraId="33D55780" w14:textId="709D1637"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61" w:history="1">
            <w:r w:rsidR="00762C3F" w:rsidRPr="0095362F">
              <w:rPr>
                <w:rStyle w:val="Hyperlink"/>
                <w:noProof/>
              </w:rPr>
              <w:t>3.3 Kết luận</w:t>
            </w:r>
            <w:r w:rsidR="00762C3F">
              <w:rPr>
                <w:noProof/>
                <w:webHidden/>
              </w:rPr>
              <w:tab/>
            </w:r>
            <w:r w:rsidR="00762C3F">
              <w:rPr>
                <w:noProof/>
                <w:webHidden/>
              </w:rPr>
              <w:fldChar w:fldCharType="begin"/>
            </w:r>
            <w:r w:rsidR="00762C3F">
              <w:rPr>
                <w:noProof/>
                <w:webHidden/>
              </w:rPr>
              <w:instrText xml:space="preserve"> PAGEREF _Toc74781461 \h </w:instrText>
            </w:r>
            <w:r w:rsidR="00762C3F">
              <w:rPr>
                <w:noProof/>
                <w:webHidden/>
              </w:rPr>
            </w:r>
            <w:r w:rsidR="00762C3F">
              <w:rPr>
                <w:noProof/>
                <w:webHidden/>
              </w:rPr>
              <w:fldChar w:fldCharType="separate"/>
            </w:r>
            <w:r w:rsidR="00762C3F">
              <w:rPr>
                <w:noProof/>
                <w:webHidden/>
              </w:rPr>
              <w:t>54</w:t>
            </w:r>
            <w:r w:rsidR="00762C3F">
              <w:rPr>
                <w:noProof/>
                <w:webHidden/>
              </w:rPr>
              <w:fldChar w:fldCharType="end"/>
            </w:r>
          </w:hyperlink>
        </w:p>
        <w:p w14:paraId="1A8AA1EB" w14:textId="1DF10B7E"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62" w:history="1">
            <w:r w:rsidR="00762C3F" w:rsidRPr="0095362F">
              <w:rPr>
                <w:rStyle w:val="Hyperlink"/>
                <w:noProof/>
              </w:rPr>
              <w:t>CHƯƠNG IV: TRIỂN KHAI VÀ KẾT QUẢ</w:t>
            </w:r>
            <w:r w:rsidR="00762C3F">
              <w:rPr>
                <w:noProof/>
                <w:webHidden/>
              </w:rPr>
              <w:tab/>
            </w:r>
            <w:r w:rsidR="00762C3F">
              <w:rPr>
                <w:noProof/>
                <w:webHidden/>
              </w:rPr>
              <w:fldChar w:fldCharType="begin"/>
            </w:r>
            <w:r w:rsidR="00762C3F">
              <w:rPr>
                <w:noProof/>
                <w:webHidden/>
              </w:rPr>
              <w:instrText xml:space="preserve"> PAGEREF _Toc74781462 \h </w:instrText>
            </w:r>
            <w:r w:rsidR="00762C3F">
              <w:rPr>
                <w:noProof/>
                <w:webHidden/>
              </w:rPr>
            </w:r>
            <w:r w:rsidR="00762C3F">
              <w:rPr>
                <w:noProof/>
                <w:webHidden/>
              </w:rPr>
              <w:fldChar w:fldCharType="separate"/>
            </w:r>
            <w:r w:rsidR="00762C3F">
              <w:rPr>
                <w:noProof/>
                <w:webHidden/>
              </w:rPr>
              <w:t>55</w:t>
            </w:r>
            <w:r w:rsidR="00762C3F">
              <w:rPr>
                <w:noProof/>
                <w:webHidden/>
              </w:rPr>
              <w:fldChar w:fldCharType="end"/>
            </w:r>
          </w:hyperlink>
        </w:p>
        <w:p w14:paraId="537274BC" w14:textId="52633857"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63" w:history="1">
            <w:r w:rsidR="00762C3F" w:rsidRPr="0095362F">
              <w:rPr>
                <w:rStyle w:val="Hyperlink"/>
                <w:noProof/>
              </w:rPr>
              <w:t>4.1 Kế hoạch thực hiện</w:t>
            </w:r>
            <w:r w:rsidR="00762C3F">
              <w:rPr>
                <w:noProof/>
                <w:webHidden/>
              </w:rPr>
              <w:tab/>
            </w:r>
            <w:r w:rsidR="00762C3F">
              <w:rPr>
                <w:noProof/>
                <w:webHidden/>
              </w:rPr>
              <w:fldChar w:fldCharType="begin"/>
            </w:r>
            <w:r w:rsidR="00762C3F">
              <w:rPr>
                <w:noProof/>
                <w:webHidden/>
              </w:rPr>
              <w:instrText xml:space="preserve"> PAGEREF _Toc74781463 \h </w:instrText>
            </w:r>
            <w:r w:rsidR="00762C3F">
              <w:rPr>
                <w:noProof/>
                <w:webHidden/>
              </w:rPr>
            </w:r>
            <w:r w:rsidR="00762C3F">
              <w:rPr>
                <w:noProof/>
                <w:webHidden/>
              </w:rPr>
              <w:fldChar w:fldCharType="separate"/>
            </w:r>
            <w:r w:rsidR="00762C3F">
              <w:rPr>
                <w:noProof/>
                <w:webHidden/>
              </w:rPr>
              <w:t>55</w:t>
            </w:r>
            <w:r w:rsidR="00762C3F">
              <w:rPr>
                <w:noProof/>
                <w:webHidden/>
              </w:rPr>
              <w:fldChar w:fldCharType="end"/>
            </w:r>
          </w:hyperlink>
        </w:p>
        <w:p w14:paraId="68F52B42" w14:textId="0C413B72"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64" w:history="1">
            <w:r w:rsidR="00762C3F" w:rsidRPr="0095362F">
              <w:rPr>
                <w:rStyle w:val="Hyperlink"/>
                <w:noProof/>
              </w:rPr>
              <w:t>4.2 Kết quả phần cứng</w:t>
            </w:r>
            <w:r w:rsidR="00762C3F">
              <w:rPr>
                <w:noProof/>
                <w:webHidden/>
              </w:rPr>
              <w:tab/>
            </w:r>
            <w:r w:rsidR="00762C3F">
              <w:rPr>
                <w:noProof/>
                <w:webHidden/>
              </w:rPr>
              <w:fldChar w:fldCharType="begin"/>
            </w:r>
            <w:r w:rsidR="00762C3F">
              <w:rPr>
                <w:noProof/>
                <w:webHidden/>
              </w:rPr>
              <w:instrText xml:space="preserve"> PAGEREF _Toc74781464 \h </w:instrText>
            </w:r>
            <w:r w:rsidR="00762C3F">
              <w:rPr>
                <w:noProof/>
                <w:webHidden/>
              </w:rPr>
            </w:r>
            <w:r w:rsidR="00762C3F">
              <w:rPr>
                <w:noProof/>
                <w:webHidden/>
              </w:rPr>
              <w:fldChar w:fldCharType="separate"/>
            </w:r>
            <w:r w:rsidR="00762C3F">
              <w:rPr>
                <w:noProof/>
                <w:webHidden/>
              </w:rPr>
              <w:t>56</w:t>
            </w:r>
            <w:r w:rsidR="00762C3F">
              <w:rPr>
                <w:noProof/>
                <w:webHidden/>
              </w:rPr>
              <w:fldChar w:fldCharType="end"/>
            </w:r>
          </w:hyperlink>
        </w:p>
        <w:p w14:paraId="20897073" w14:textId="19365794"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65" w:history="1">
            <w:r w:rsidR="00762C3F" w:rsidRPr="0095362F">
              <w:rPr>
                <w:rStyle w:val="Hyperlink"/>
                <w:noProof/>
              </w:rPr>
              <w:t xml:space="preserve">4.3 </w:t>
            </w:r>
            <w:r w:rsidR="00762C3F" w:rsidRPr="0095362F">
              <w:rPr>
                <w:rStyle w:val="Hyperlink"/>
                <w:noProof/>
                <w:lang w:val="vi-VN"/>
              </w:rPr>
              <w:t>Kết quả phần mềm</w:t>
            </w:r>
            <w:r w:rsidR="00762C3F">
              <w:rPr>
                <w:noProof/>
                <w:webHidden/>
              </w:rPr>
              <w:tab/>
            </w:r>
            <w:r w:rsidR="00762C3F">
              <w:rPr>
                <w:noProof/>
                <w:webHidden/>
              </w:rPr>
              <w:fldChar w:fldCharType="begin"/>
            </w:r>
            <w:r w:rsidR="00762C3F">
              <w:rPr>
                <w:noProof/>
                <w:webHidden/>
              </w:rPr>
              <w:instrText xml:space="preserve"> PAGEREF _Toc74781465 \h </w:instrText>
            </w:r>
            <w:r w:rsidR="00762C3F">
              <w:rPr>
                <w:noProof/>
                <w:webHidden/>
              </w:rPr>
            </w:r>
            <w:r w:rsidR="00762C3F">
              <w:rPr>
                <w:noProof/>
                <w:webHidden/>
              </w:rPr>
              <w:fldChar w:fldCharType="separate"/>
            </w:r>
            <w:r w:rsidR="00762C3F">
              <w:rPr>
                <w:noProof/>
                <w:webHidden/>
              </w:rPr>
              <w:t>57</w:t>
            </w:r>
            <w:r w:rsidR="00762C3F">
              <w:rPr>
                <w:noProof/>
                <w:webHidden/>
              </w:rPr>
              <w:fldChar w:fldCharType="end"/>
            </w:r>
          </w:hyperlink>
        </w:p>
        <w:p w14:paraId="53ABADB7" w14:textId="62E6ECA9"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66" w:history="1">
            <w:r w:rsidR="00762C3F" w:rsidRPr="0095362F">
              <w:rPr>
                <w:rStyle w:val="Hyperlink"/>
                <w:noProof/>
              </w:rPr>
              <w:t xml:space="preserve">4.4 </w:t>
            </w:r>
            <w:r w:rsidR="00762C3F" w:rsidRPr="0095362F">
              <w:rPr>
                <w:rStyle w:val="Hyperlink"/>
                <w:bCs/>
                <w:noProof/>
              </w:rPr>
              <w:t>Thí nghiệm đo tín hiệu EMG ở các bó cơ khác nhau trên cơ thể</w:t>
            </w:r>
            <w:r w:rsidR="00762C3F">
              <w:rPr>
                <w:noProof/>
                <w:webHidden/>
              </w:rPr>
              <w:tab/>
            </w:r>
            <w:r w:rsidR="00762C3F">
              <w:rPr>
                <w:noProof/>
                <w:webHidden/>
              </w:rPr>
              <w:fldChar w:fldCharType="begin"/>
            </w:r>
            <w:r w:rsidR="00762C3F">
              <w:rPr>
                <w:noProof/>
                <w:webHidden/>
              </w:rPr>
              <w:instrText xml:space="preserve"> PAGEREF _Toc74781466 \h </w:instrText>
            </w:r>
            <w:r w:rsidR="00762C3F">
              <w:rPr>
                <w:noProof/>
                <w:webHidden/>
              </w:rPr>
            </w:r>
            <w:r w:rsidR="00762C3F">
              <w:rPr>
                <w:noProof/>
                <w:webHidden/>
              </w:rPr>
              <w:fldChar w:fldCharType="separate"/>
            </w:r>
            <w:r w:rsidR="00762C3F">
              <w:rPr>
                <w:noProof/>
                <w:webHidden/>
              </w:rPr>
              <w:t>58</w:t>
            </w:r>
            <w:r w:rsidR="00762C3F">
              <w:rPr>
                <w:noProof/>
                <w:webHidden/>
              </w:rPr>
              <w:fldChar w:fldCharType="end"/>
            </w:r>
          </w:hyperlink>
        </w:p>
        <w:p w14:paraId="7C341952" w14:textId="2C6FC102"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67" w:history="1">
            <w:r w:rsidR="00762C3F" w:rsidRPr="0095362F">
              <w:rPr>
                <w:rStyle w:val="Hyperlink"/>
                <w:noProof/>
              </w:rPr>
              <w:t>4.4.1 Thí nghiệm đo tín hiệu ở bắp tay</w:t>
            </w:r>
            <w:r w:rsidR="00762C3F">
              <w:rPr>
                <w:noProof/>
                <w:webHidden/>
              </w:rPr>
              <w:tab/>
            </w:r>
            <w:r w:rsidR="00762C3F">
              <w:rPr>
                <w:noProof/>
                <w:webHidden/>
              </w:rPr>
              <w:fldChar w:fldCharType="begin"/>
            </w:r>
            <w:r w:rsidR="00762C3F">
              <w:rPr>
                <w:noProof/>
                <w:webHidden/>
              </w:rPr>
              <w:instrText xml:space="preserve"> PAGEREF _Toc74781467 \h </w:instrText>
            </w:r>
            <w:r w:rsidR="00762C3F">
              <w:rPr>
                <w:noProof/>
                <w:webHidden/>
              </w:rPr>
            </w:r>
            <w:r w:rsidR="00762C3F">
              <w:rPr>
                <w:noProof/>
                <w:webHidden/>
              </w:rPr>
              <w:fldChar w:fldCharType="separate"/>
            </w:r>
            <w:r w:rsidR="00762C3F">
              <w:rPr>
                <w:noProof/>
                <w:webHidden/>
              </w:rPr>
              <w:t>58</w:t>
            </w:r>
            <w:r w:rsidR="00762C3F">
              <w:rPr>
                <w:noProof/>
                <w:webHidden/>
              </w:rPr>
              <w:fldChar w:fldCharType="end"/>
            </w:r>
          </w:hyperlink>
        </w:p>
        <w:p w14:paraId="75BC68CE" w14:textId="32D63B86"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68" w:history="1">
            <w:r w:rsidR="00762C3F" w:rsidRPr="0095362F">
              <w:rPr>
                <w:rStyle w:val="Hyperlink"/>
                <w:noProof/>
              </w:rPr>
              <w:t>4.2.2 Thí nghiệm đo tín hiệu EMG ở chân</w:t>
            </w:r>
            <w:r w:rsidR="00762C3F">
              <w:rPr>
                <w:noProof/>
                <w:webHidden/>
              </w:rPr>
              <w:tab/>
            </w:r>
            <w:r w:rsidR="00762C3F">
              <w:rPr>
                <w:noProof/>
                <w:webHidden/>
              </w:rPr>
              <w:fldChar w:fldCharType="begin"/>
            </w:r>
            <w:r w:rsidR="00762C3F">
              <w:rPr>
                <w:noProof/>
                <w:webHidden/>
              </w:rPr>
              <w:instrText xml:space="preserve"> PAGEREF _Toc74781468 \h </w:instrText>
            </w:r>
            <w:r w:rsidR="00762C3F">
              <w:rPr>
                <w:noProof/>
                <w:webHidden/>
              </w:rPr>
            </w:r>
            <w:r w:rsidR="00762C3F">
              <w:rPr>
                <w:noProof/>
                <w:webHidden/>
              </w:rPr>
              <w:fldChar w:fldCharType="separate"/>
            </w:r>
            <w:r w:rsidR="00762C3F">
              <w:rPr>
                <w:noProof/>
                <w:webHidden/>
              </w:rPr>
              <w:t>59</w:t>
            </w:r>
            <w:r w:rsidR="00762C3F">
              <w:rPr>
                <w:noProof/>
                <w:webHidden/>
              </w:rPr>
              <w:fldChar w:fldCharType="end"/>
            </w:r>
          </w:hyperlink>
        </w:p>
        <w:p w14:paraId="580D9727" w14:textId="1445A086"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69" w:history="1">
            <w:r w:rsidR="00762C3F" w:rsidRPr="0095362F">
              <w:rPr>
                <w:rStyle w:val="Hyperlink"/>
                <w:noProof/>
              </w:rPr>
              <w:t>4.2.3 Thí nghiệm đo tín hiệu EMG ở lưng</w:t>
            </w:r>
            <w:r w:rsidR="00762C3F">
              <w:rPr>
                <w:noProof/>
                <w:webHidden/>
              </w:rPr>
              <w:tab/>
            </w:r>
            <w:r w:rsidR="00762C3F">
              <w:rPr>
                <w:noProof/>
                <w:webHidden/>
              </w:rPr>
              <w:fldChar w:fldCharType="begin"/>
            </w:r>
            <w:r w:rsidR="00762C3F">
              <w:rPr>
                <w:noProof/>
                <w:webHidden/>
              </w:rPr>
              <w:instrText xml:space="preserve"> PAGEREF _Toc74781469 \h </w:instrText>
            </w:r>
            <w:r w:rsidR="00762C3F">
              <w:rPr>
                <w:noProof/>
                <w:webHidden/>
              </w:rPr>
            </w:r>
            <w:r w:rsidR="00762C3F">
              <w:rPr>
                <w:noProof/>
                <w:webHidden/>
              </w:rPr>
              <w:fldChar w:fldCharType="separate"/>
            </w:r>
            <w:r w:rsidR="00762C3F">
              <w:rPr>
                <w:noProof/>
                <w:webHidden/>
              </w:rPr>
              <w:t>60</w:t>
            </w:r>
            <w:r w:rsidR="00762C3F">
              <w:rPr>
                <w:noProof/>
                <w:webHidden/>
              </w:rPr>
              <w:fldChar w:fldCharType="end"/>
            </w:r>
          </w:hyperlink>
        </w:p>
        <w:p w14:paraId="1C6C97CD" w14:textId="04050B48"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70" w:history="1">
            <w:r w:rsidR="00762C3F" w:rsidRPr="0095362F">
              <w:rPr>
                <w:rStyle w:val="Hyperlink"/>
                <w:noProof/>
              </w:rPr>
              <w:t>4.3 Kết quả đo</w:t>
            </w:r>
            <w:r w:rsidR="00762C3F">
              <w:rPr>
                <w:noProof/>
                <w:webHidden/>
              </w:rPr>
              <w:tab/>
            </w:r>
            <w:r w:rsidR="00762C3F">
              <w:rPr>
                <w:noProof/>
                <w:webHidden/>
              </w:rPr>
              <w:fldChar w:fldCharType="begin"/>
            </w:r>
            <w:r w:rsidR="00762C3F">
              <w:rPr>
                <w:noProof/>
                <w:webHidden/>
              </w:rPr>
              <w:instrText xml:space="preserve"> PAGEREF _Toc74781470 \h </w:instrText>
            </w:r>
            <w:r w:rsidR="00762C3F">
              <w:rPr>
                <w:noProof/>
                <w:webHidden/>
              </w:rPr>
            </w:r>
            <w:r w:rsidR="00762C3F">
              <w:rPr>
                <w:noProof/>
                <w:webHidden/>
              </w:rPr>
              <w:fldChar w:fldCharType="separate"/>
            </w:r>
            <w:r w:rsidR="00762C3F">
              <w:rPr>
                <w:noProof/>
                <w:webHidden/>
              </w:rPr>
              <w:t>63</w:t>
            </w:r>
            <w:r w:rsidR="00762C3F">
              <w:rPr>
                <w:noProof/>
                <w:webHidden/>
              </w:rPr>
              <w:fldChar w:fldCharType="end"/>
            </w:r>
          </w:hyperlink>
        </w:p>
        <w:p w14:paraId="0D0844C7" w14:textId="49ED34FA"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71" w:history="1">
            <w:r w:rsidR="00762C3F" w:rsidRPr="0095362F">
              <w:rPr>
                <w:rStyle w:val="Hyperlink"/>
                <w:noProof/>
              </w:rPr>
              <w:t>4.3.2 Kết quả thí nghiệm ở chân</w:t>
            </w:r>
            <w:r w:rsidR="00762C3F">
              <w:rPr>
                <w:noProof/>
                <w:webHidden/>
              </w:rPr>
              <w:tab/>
            </w:r>
            <w:r w:rsidR="00762C3F">
              <w:rPr>
                <w:noProof/>
                <w:webHidden/>
              </w:rPr>
              <w:fldChar w:fldCharType="begin"/>
            </w:r>
            <w:r w:rsidR="00762C3F">
              <w:rPr>
                <w:noProof/>
                <w:webHidden/>
              </w:rPr>
              <w:instrText xml:space="preserve"> PAGEREF _Toc74781471 \h </w:instrText>
            </w:r>
            <w:r w:rsidR="00762C3F">
              <w:rPr>
                <w:noProof/>
                <w:webHidden/>
              </w:rPr>
            </w:r>
            <w:r w:rsidR="00762C3F">
              <w:rPr>
                <w:noProof/>
                <w:webHidden/>
              </w:rPr>
              <w:fldChar w:fldCharType="separate"/>
            </w:r>
            <w:r w:rsidR="00762C3F">
              <w:rPr>
                <w:noProof/>
                <w:webHidden/>
              </w:rPr>
              <w:t>65</w:t>
            </w:r>
            <w:r w:rsidR="00762C3F">
              <w:rPr>
                <w:noProof/>
                <w:webHidden/>
              </w:rPr>
              <w:fldChar w:fldCharType="end"/>
            </w:r>
          </w:hyperlink>
        </w:p>
        <w:p w14:paraId="11434DB4" w14:textId="56CD7995" w:rsidR="00762C3F" w:rsidRDefault="00984937">
          <w:pPr>
            <w:pStyle w:val="TOC3"/>
            <w:tabs>
              <w:tab w:val="right" w:leader="dot" w:pos="9350"/>
            </w:tabs>
            <w:rPr>
              <w:rFonts w:asciiTheme="minorHAnsi" w:eastAsiaTheme="minorEastAsia" w:hAnsiTheme="minorHAnsi" w:cstheme="minorBidi"/>
              <w:noProof/>
              <w:kern w:val="0"/>
              <w:sz w:val="22"/>
              <w:szCs w:val="22"/>
            </w:rPr>
          </w:pPr>
          <w:hyperlink w:anchor="_Toc74781472" w:history="1">
            <w:r w:rsidR="00762C3F" w:rsidRPr="0095362F">
              <w:rPr>
                <w:rStyle w:val="Hyperlink"/>
                <w:noProof/>
              </w:rPr>
              <w:t>4.3.3 Kết quả thí nghiệm ở lưng</w:t>
            </w:r>
            <w:r w:rsidR="00762C3F">
              <w:rPr>
                <w:noProof/>
                <w:webHidden/>
              </w:rPr>
              <w:tab/>
            </w:r>
            <w:r w:rsidR="00762C3F">
              <w:rPr>
                <w:noProof/>
                <w:webHidden/>
              </w:rPr>
              <w:fldChar w:fldCharType="begin"/>
            </w:r>
            <w:r w:rsidR="00762C3F">
              <w:rPr>
                <w:noProof/>
                <w:webHidden/>
              </w:rPr>
              <w:instrText xml:space="preserve"> PAGEREF _Toc74781472 \h </w:instrText>
            </w:r>
            <w:r w:rsidR="00762C3F">
              <w:rPr>
                <w:noProof/>
                <w:webHidden/>
              </w:rPr>
            </w:r>
            <w:r w:rsidR="00762C3F">
              <w:rPr>
                <w:noProof/>
                <w:webHidden/>
              </w:rPr>
              <w:fldChar w:fldCharType="separate"/>
            </w:r>
            <w:r w:rsidR="00762C3F">
              <w:rPr>
                <w:noProof/>
                <w:webHidden/>
              </w:rPr>
              <w:t>67</w:t>
            </w:r>
            <w:r w:rsidR="00762C3F">
              <w:rPr>
                <w:noProof/>
                <w:webHidden/>
              </w:rPr>
              <w:fldChar w:fldCharType="end"/>
            </w:r>
          </w:hyperlink>
        </w:p>
        <w:p w14:paraId="5E08A9D6" w14:textId="20DB5721"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73" w:history="1">
            <w:r w:rsidR="00762C3F" w:rsidRPr="0095362F">
              <w:rPr>
                <w:rStyle w:val="Hyperlink"/>
                <w:noProof/>
              </w:rPr>
              <w:t>4.4 Phân tích đánh giá số liệu</w:t>
            </w:r>
            <w:r w:rsidR="00762C3F">
              <w:rPr>
                <w:noProof/>
                <w:webHidden/>
              </w:rPr>
              <w:tab/>
            </w:r>
            <w:r w:rsidR="00762C3F">
              <w:rPr>
                <w:noProof/>
                <w:webHidden/>
              </w:rPr>
              <w:fldChar w:fldCharType="begin"/>
            </w:r>
            <w:r w:rsidR="00762C3F">
              <w:rPr>
                <w:noProof/>
                <w:webHidden/>
              </w:rPr>
              <w:instrText xml:space="preserve"> PAGEREF _Toc74781473 \h </w:instrText>
            </w:r>
            <w:r w:rsidR="00762C3F">
              <w:rPr>
                <w:noProof/>
                <w:webHidden/>
              </w:rPr>
            </w:r>
            <w:r w:rsidR="00762C3F">
              <w:rPr>
                <w:noProof/>
                <w:webHidden/>
              </w:rPr>
              <w:fldChar w:fldCharType="separate"/>
            </w:r>
            <w:r w:rsidR="00762C3F">
              <w:rPr>
                <w:noProof/>
                <w:webHidden/>
              </w:rPr>
              <w:t>69</w:t>
            </w:r>
            <w:r w:rsidR="00762C3F">
              <w:rPr>
                <w:noProof/>
                <w:webHidden/>
              </w:rPr>
              <w:fldChar w:fldCharType="end"/>
            </w:r>
          </w:hyperlink>
        </w:p>
        <w:p w14:paraId="0D686078" w14:textId="373CAD71" w:rsidR="00762C3F" w:rsidRDefault="00984937">
          <w:pPr>
            <w:pStyle w:val="TOC2"/>
            <w:tabs>
              <w:tab w:val="right" w:leader="dot" w:pos="9350"/>
            </w:tabs>
            <w:rPr>
              <w:rFonts w:asciiTheme="minorHAnsi" w:eastAsiaTheme="minorEastAsia" w:hAnsiTheme="minorHAnsi" w:cstheme="minorBidi"/>
              <w:noProof/>
              <w:kern w:val="0"/>
              <w:sz w:val="22"/>
              <w:szCs w:val="22"/>
            </w:rPr>
          </w:pPr>
          <w:hyperlink w:anchor="_Toc74781474" w:history="1">
            <w:r w:rsidR="00762C3F" w:rsidRPr="0095362F">
              <w:rPr>
                <w:rStyle w:val="Hyperlink"/>
                <w:noProof/>
              </w:rPr>
              <w:t>4.5 Kết luận</w:t>
            </w:r>
            <w:r w:rsidR="00762C3F">
              <w:rPr>
                <w:noProof/>
                <w:webHidden/>
              </w:rPr>
              <w:tab/>
            </w:r>
            <w:r w:rsidR="00762C3F">
              <w:rPr>
                <w:noProof/>
                <w:webHidden/>
              </w:rPr>
              <w:fldChar w:fldCharType="begin"/>
            </w:r>
            <w:r w:rsidR="00762C3F">
              <w:rPr>
                <w:noProof/>
                <w:webHidden/>
              </w:rPr>
              <w:instrText xml:space="preserve"> PAGEREF _Toc74781474 \h </w:instrText>
            </w:r>
            <w:r w:rsidR="00762C3F">
              <w:rPr>
                <w:noProof/>
                <w:webHidden/>
              </w:rPr>
            </w:r>
            <w:r w:rsidR="00762C3F">
              <w:rPr>
                <w:noProof/>
                <w:webHidden/>
              </w:rPr>
              <w:fldChar w:fldCharType="separate"/>
            </w:r>
            <w:r w:rsidR="00762C3F">
              <w:rPr>
                <w:noProof/>
                <w:webHidden/>
              </w:rPr>
              <w:t>74</w:t>
            </w:r>
            <w:r w:rsidR="00762C3F">
              <w:rPr>
                <w:noProof/>
                <w:webHidden/>
              </w:rPr>
              <w:fldChar w:fldCharType="end"/>
            </w:r>
          </w:hyperlink>
        </w:p>
        <w:p w14:paraId="78499A61" w14:textId="03E3AFFB"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75" w:history="1">
            <w:r w:rsidR="00762C3F" w:rsidRPr="0095362F">
              <w:rPr>
                <w:rStyle w:val="Hyperlink"/>
                <w:noProof/>
              </w:rPr>
              <w:t>TỔNG KẾT</w:t>
            </w:r>
            <w:r w:rsidR="00762C3F">
              <w:rPr>
                <w:noProof/>
                <w:webHidden/>
              </w:rPr>
              <w:tab/>
            </w:r>
            <w:r w:rsidR="00762C3F">
              <w:rPr>
                <w:noProof/>
                <w:webHidden/>
              </w:rPr>
              <w:fldChar w:fldCharType="begin"/>
            </w:r>
            <w:r w:rsidR="00762C3F">
              <w:rPr>
                <w:noProof/>
                <w:webHidden/>
              </w:rPr>
              <w:instrText xml:space="preserve"> PAGEREF _Toc74781475 \h </w:instrText>
            </w:r>
            <w:r w:rsidR="00762C3F">
              <w:rPr>
                <w:noProof/>
                <w:webHidden/>
              </w:rPr>
            </w:r>
            <w:r w:rsidR="00762C3F">
              <w:rPr>
                <w:noProof/>
                <w:webHidden/>
              </w:rPr>
              <w:fldChar w:fldCharType="separate"/>
            </w:r>
            <w:r w:rsidR="00762C3F">
              <w:rPr>
                <w:noProof/>
                <w:webHidden/>
              </w:rPr>
              <w:t>75</w:t>
            </w:r>
            <w:r w:rsidR="00762C3F">
              <w:rPr>
                <w:noProof/>
                <w:webHidden/>
              </w:rPr>
              <w:fldChar w:fldCharType="end"/>
            </w:r>
          </w:hyperlink>
        </w:p>
        <w:p w14:paraId="3AB483AF" w14:textId="0B5AAD88"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76" w:history="1">
            <w:r w:rsidR="00762C3F" w:rsidRPr="0095362F">
              <w:rPr>
                <w:rStyle w:val="Hyperlink"/>
                <w:noProof/>
              </w:rPr>
              <w:t>DANH MỤC TÀI LIỆU THAM KHẢO</w:t>
            </w:r>
            <w:r w:rsidR="00762C3F">
              <w:rPr>
                <w:noProof/>
                <w:webHidden/>
              </w:rPr>
              <w:tab/>
            </w:r>
            <w:r w:rsidR="00762C3F">
              <w:rPr>
                <w:noProof/>
                <w:webHidden/>
              </w:rPr>
              <w:fldChar w:fldCharType="begin"/>
            </w:r>
            <w:r w:rsidR="00762C3F">
              <w:rPr>
                <w:noProof/>
                <w:webHidden/>
              </w:rPr>
              <w:instrText xml:space="preserve"> PAGEREF _Toc74781476 \h </w:instrText>
            </w:r>
            <w:r w:rsidR="00762C3F">
              <w:rPr>
                <w:noProof/>
                <w:webHidden/>
              </w:rPr>
            </w:r>
            <w:r w:rsidR="00762C3F">
              <w:rPr>
                <w:noProof/>
                <w:webHidden/>
              </w:rPr>
              <w:fldChar w:fldCharType="separate"/>
            </w:r>
            <w:r w:rsidR="00762C3F">
              <w:rPr>
                <w:noProof/>
                <w:webHidden/>
              </w:rPr>
              <w:t>76</w:t>
            </w:r>
            <w:r w:rsidR="00762C3F">
              <w:rPr>
                <w:noProof/>
                <w:webHidden/>
              </w:rPr>
              <w:fldChar w:fldCharType="end"/>
            </w:r>
          </w:hyperlink>
        </w:p>
        <w:p w14:paraId="3A2CA193" w14:textId="27820D3F" w:rsidR="00762C3F" w:rsidRDefault="00984937">
          <w:pPr>
            <w:pStyle w:val="TOC1"/>
            <w:tabs>
              <w:tab w:val="right" w:leader="dot" w:pos="9350"/>
            </w:tabs>
            <w:rPr>
              <w:rFonts w:asciiTheme="minorHAnsi" w:eastAsiaTheme="minorEastAsia" w:hAnsiTheme="minorHAnsi" w:cstheme="minorBidi"/>
              <w:noProof/>
              <w:kern w:val="0"/>
              <w:sz w:val="22"/>
              <w:szCs w:val="22"/>
            </w:rPr>
          </w:pPr>
          <w:hyperlink w:anchor="_Toc74781477" w:history="1">
            <w:r w:rsidR="00762C3F" w:rsidRPr="0095362F">
              <w:rPr>
                <w:rStyle w:val="Hyperlink"/>
                <w:noProof/>
              </w:rPr>
              <w:t>PHỤ LỤC</w:t>
            </w:r>
            <w:r w:rsidR="00762C3F">
              <w:rPr>
                <w:noProof/>
                <w:webHidden/>
              </w:rPr>
              <w:tab/>
            </w:r>
            <w:r w:rsidR="00762C3F">
              <w:rPr>
                <w:noProof/>
                <w:webHidden/>
              </w:rPr>
              <w:fldChar w:fldCharType="begin"/>
            </w:r>
            <w:r w:rsidR="00762C3F">
              <w:rPr>
                <w:noProof/>
                <w:webHidden/>
              </w:rPr>
              <w:instrText xml:space="preserve"> PAGEREF _Toc74781477 \h </w:instrText>
            </w:r>
            <w:r w:rsidR="00762C3F">
              <w:rPr>
                <w:noProof/>
                <w:webHidden/>
              </w:rPr>
            </w:r>
            <w:r w:rsidR="00762C3F">
              <w:rPr>
                <w:noProof/>
                <w:webHidden/>
              </w:rPr>
              <w:fldChar w:fldCharType="separate"/>
            </w:r>
            <w:r w:rsidR="00762C3F">
              <w:rPr>
                <w:noProof/>
                <w:webHidden/>
              </w:rPr>
              <w:t>79</w:t>
            </w:r>
            <w:r w:rsidR="00762C3F">
              <w:rPr>
                <w:noProof/>
                <w:webHidden/>
              </w:rPr>
              <w:fldChar w:fldCharType="end"/>
            </w:r>
          </w:hyperlink>
        </w:p>
        <w:p w14:paraId="03A25E16" w14:textId="5D3F4570" w:rsidR="00762C3F" w:rsidRDefault="00762C3F">
          <w:r>
            <w:rPr>
              <w:b/>
              <w:bCs/>
              <w:noProof/>
            </w:rPr>
            <w:fldChar w:fldCharType="end"/>
          </w:r>
        </w:p>
      </w:sdtContent>
    </w:sdt>
    <w:p w14:paraId="2830698F" w14:textId="77777777" w:rsidR="00762C3F" w:rsidRDefault="00BB6F2F" w:rsidP="00762C3F">
      <w:pPr>
        <w:pStyle w:val="Heading1"/>
        <w:jc w:val="center"/>
      </w:pPr>
      <w:r>
        <w:br w:type="column"/>
      </w:r>
      <w:bookmarkStart w:id="2" w:name="_Toc74781423"/>
      <w:r>
        <w:lastRenderedPageBreak/>
        <w:t>DANH MỤC KÝ HIỆU VÀ CHỮ VIẾT TẮT</w:t>
      </w:r>
      <w:bookmarkEnd w:id="2"/>
    </w:p>
    <w:tbl>
      <w:tblPr>
        <w:tblStyle w:val="TableGrid"/>
        <w:tblW w:w="0" w:type="auto"/>
        <w:jc w:val="center"/>
        <w:tblLook w:val="04A0" w:firstRow="1" w:lastRow="0" w:firstColumn="1" w:lastColumn="0" w:noHBand="0" w:noVBand="1"/>
      </w:tblPr>
      <w:tblGrid>
        <w:gridCol w:w="4497"/>
        <w:gridCol w:w="4562"/>
      </w:tblGrid>
      <w:tr w:rsidR="00762C3F" w14:paraId="6399AD4C" w14:textId="77777777" w:rsidTr="0089129A">
        <w:trPr>
          <w:trHeight w:val="631"/>
          <w:jc w:val="center"/>
        </w:trPr>
        <w:tc>
          <w:tcPr>
            <w:tcW w:w="4497" w:type="dxa"/>
          </w:tcPr>
          <w:p w14:paraId="644E6093" w14:textId="77777777" w:rsidR="00762C3F" w:rsidRPr="00941A6E" w:rsidRDefault="00762C3F" w:rsidP="0089129A">
            <w:pPr>
              <w:jc w:val="center"/>
              <w:rPr>
                <w:b/>
              </w:rPr>
            </w:pPr>
            <w:r w:rsidRPr="00941A6E">
              <w:rPr>
                <w:b/>
              </w:rPr>
              <w:t>Ký hiệu và chữ viết tắt</w:t>
            </w:r>
          </w:p>
        </w:tc>
        <w:tc>
          <w:tcPr>
            <w:tcW w:w="4562" w:type="dxa"/>
          </w:tcPr>
          <w:p w14:paraId="2DDBC823" w14:textId="77777777" w:rsidR="00762C3F" w:rsidRPr="00941A6E" w:rsidRDefault="00762C3F" w:rsidP="0089129A">
            <w:pPr>
              <w:jc w:val="center"/>
              <w:rPr>
                <w:b/>
              </w:rPr>
            </w:pPr>
            <w:r w:rsidRPr="00941A6E">
              <w:rPr>
                <w:b/>
              </w:rPr>
              <w:t>Cụm từ đầy đủ và ý nghĩa</w:t>
            </w:r>
          </w:p>
        </w:tc>
      </w:tr>
      <w:tr w:rsidR="00762C3F" w14:paraId="740A6A42" w14:textId="77777777" w:rsidTr="0089129A">
        <w:trPr>
          <w:trHeight w:val="631"/>
          <w:jc w:val="center"/>
        </w:trPr>
        <w:tc>
          <w:tcPr>
            <w:tcW w:w="4497" w:type="dxa"/>
          </w:tcPr>
          <w:p w14:paraId="199A1A7F" w14:textId="77777777" w:rsidR="00762C3F" w:rsidRPr="00941A6E" w:rsidRDefault="00762C3F" w:rsidP="0089129A">
            <w:pPr>
              <w:jc w:val="center"/>
              <w:rPr>
                <w:b/>
              </w:rPr>
            </w:pPr>
            <w:r>
              <w:t>EMG</w:t>
            </w:r>
          </w:p>
        </w:tc>
        <w:tc>
          <w:tcPr>
            <w:tcW w:w="4562" w:type="dxa"/>
          </w:tcPr>
          <w:p w14:paraId="47F74477" w14:textId="77777777" w:rsidR="00762C3F" w:rsidRPr="00F80AAB" w:rsidRDefault="00762C3F" w:rsidP="0089129A">
            <w:pPr>
              <w:jc w:val="center"/>
              <w:rPr>
                <w:bCs/>
              </w:rPr>
            </w:pPr>
            <w:r>
              <w:rPr>
                <w:bCs/>
              </w:rPr>
              <w:t>Electromyography – Tín hiệu điện cơ</w:t>
            </w:r>
          </w:p>
        </w:tc>
      </w:tr>
      <w:tr w:rsidR="00762C3F" w14:paraId="74410E28" w14:textId="77777777" w:rsidTr="0089129A">
        <w:trPr>
          <w:jc w:val="center"/>
        </w:trPr>
        <w:tc>
          <w:tcPr>
            <w:tcW w:w="4497" w:type="dxa"/>
          </w:tcPr>
          <w:p w14:paraId="4E9B6ECC" w14:textId="77777777" w:rsidR="00762C3F" w:rsidRDefault="00762C3F" w:rsidP="0089129A">
            <w:pPr>
              <w:jc w:val="center"/>
            </w:pPr>
            <w:r>
              <w:t>BLE</w:t>
            </w:r>
          </w:p>
        </w:tc>
        <w:tc>
          <w:tcPr>
            <w:tcW w:w="4562" w:type="dxa"/>
          </w:tcPr>
          <w:p w14:paraId="3BF655A9" w14:textId="77777777" w:rsidR="00762C3F" w:rsidRDefault="00762C3F" w:rsidP="0089129A">
            <w:pPr>
              <w:jc w:val="center"/>
            </w:pPr>
            <w:r>
              <w:t>Bluetooth Low Energy – Bluetooth tiết kiệm năng lượng</w:t>
            </w:r>
          </w:p>
        </w:tc>
      </w:tr>
      <w:tr w:rsidR="00762C3F" w14:paraId="76BBF283" w14:textId="77777777" w:rsidTr="0089129A">
        <w:trPr>
          <w:jc w:val="center"/>
        </w:trPr>
        <w:tc>
          <w:tcPr>
            <w:tcW w:w="4497" w:type="dxa"/>
          </w:tcPr>
          <w:p w14:paraId="7EC90598" w14:textId="77777777" w:rsidR="00762C3F" w:rsidRDefault="00762C3F" w:rsidP="0089129A">
            <w:pPr>
              <w:jc w:val="center"/>
            </w:pPr>
            <w:r>
              <w:t>MU</w:t>
            </w:r>
          </w:p>
        </w:tc>
        <w:tc>
          <w:tcPr>
            <w:tcW w:w="4562" w:type="dxa"/>
          </w:tcPr>
          <w:p w14:paraId="00E89C2C" w14:textId="77777777" w:rsidR="00762C3F" w:rsidRDefault="00762C3F" w:rsidP="0089129A">
            <w:pPr>
              <w:jc w:val="center"/>
            </w:pPr>
            <w:r>
              <w:t>Motor Unit – Đơn vị thần kinh vận động</w:t>
            </w:r>
          </w:p>
        </w:tc>
      </w:tr>
      <w:tr w:rsidR="00762C3F" w14:paraId="277D3F9C" w14:textId="77777777" w:rsidTr="0089129A">
        <w:trPr>
          <w:jc w:val="center"/>
        </w:trPr>
        <w:tc>
          <w:tcPr>
            <w:tcW w:w="4497" w:type="dxa"/>
          </w:tcPr>
          <w:p w14:paraId="23538414" w14:textId="77777777" w:rsidR="00762C3F" w:rsidRDefault="00762C3F" w:rsidP="0089129A">
            <w:pPr>
              <w:jc w:val="center"/>
            </w:pPr>
            <w:r w:rsidRPr="00B13BE6">
              <w:rPr>
                <w:lang w:val="vi-VN"/>
              </w:rPr>
              <w:t>CMAP</w:t>
            </w:r>
          </w:p>
        </w:tc>
        <w:tc>
          <w:tcPr>
            <w:tcW w:w="4562" w:type="dxa"/>
          </w:tcPr>
          <w:p w14:paraId="55FEB547" w14:textId="77777777" w:rsidR="00762C3F" w:rsidRPr="00046B90" w:rsidRDefault="00762C3F" w:rsidP="0089129A">
            <w:pPr>
              <w:jc w:val="center"/>
            </w:pPr>
            <w:r w:rsidRPr="00B13BE6">
              <w:rPr>
                <w:lang w:val="vi-VN"/>
              </w:rPr>
              <w:t>Compound Muscle Action Potetial</w:t>
            </w:r>
            <w:r>
              <w:t xml:space="preserve"> – Điện thế hoạt động toàn phần</w:t>
            </w:r>
          </w:p>
        </w:tc>
      </w:tr>
      <w:tr w:rsidR="00762C3F" w14:paraId="56F41766" w14:textId="77777777" w:rsidTr="0089129A">
        <w:trPr>
          <w:jc w:val="center"/>
        </w:trPr>
        <w:tc>
          <w:tcPr>
            <w:tcW w:w="4497" w:type="dxa"/>
          </w:tcPr>
          <w:p w14:paraId="0AFDFCD9" w14:textId="77777777" w:rsidR="00762C3F" w:rsidRDefault="00762C3F" w:rsidP="0089129A">
            <w:pPr>
              <w:jc w:val="center"/>
            </w:pPr>
            <w:r w:rsidRPr="00B13BE6">
              <w:rPr>
                <w:lang w:val="vi-VN"/>
              </w:rPr>
              <w:t>DML</w:t>
            </w:r>
          </w:p>
        </w:tc>
        <w:tc>
          <w:tcPr>
            <w:tcW w:w="4562" w:type="dxa"/>
          </w:tcPr>
          <w:p w14:paraId="4CD9B4A6" w14:textId="77777777" w:rsidR="00762C3F" w:rsidRPr="00046B90" w:rsidRDefault="00762C3F" w:rsidP="0089129A">
            <w:pPr>
              <w:jc w:val="center"/>
            </w:pPr>
            <w:r w:rsidRPr="00B13BE6">
              <w:rPr>
                <w:lang w:val="vi-VN"/>
              </w:rPr>
              <w:t>Distal Motor Latency</w:t>
            </w:r>
            <w:r>
              <w:t xml:space="preserve"> – Thời gian tiềm vận động ngoại vi</w:t>
            </w:r>
          </w:p>
        </w:tc>
      </w:tr>
      <w:tr w:rsidR="00762C3F" w14:paraId="2C298826" w14:textId="77777777" w:rsidTr="0089129A">
        <w:trPr>
          <w:jc w:val="center"/>
        </w:trPr>
        <w:tc>
          <w:tcPr>
            <w:tcW w:w="4497" w:type="dxa"/>
          </w:tcPr>
          <w:p w14:paraId="6D328EC0" w14:textId="77777777" w:rsidR="00762C3F" w:rsidRDefault="00762C3F" w:rsidP="0089129A">
            <w:pPr>
              <w:jc w:val="center"/>
            </w:pPr>
            <w:r w:rsidRPr="00B13BE6">
              <w:rPr>
                <w:lang w:val="vi-VN"/>
              </w:rPr>
              <w:t>MCV</w:t>
            </w:r>
          </w:p>
        </w:tc>
        <w:tc>
          <w:tcPr>
            <w:tcW w:w="4562" w:type="dxa"/>
          </w:tcPr>
          <w:p w14:paraId="479B4EC4" w14:textId="77777777" w:rsidR="00762C3F" w:rsidRPr="00046B90" w:rsidRDefault="00762C3F" w:rsidP="0089129A">
            <w:pPr>
              <w:jc w:val="center"/>
            </w:pPr>
            <w:r w:rsidRPr="00B13BE6">
              <w:rPr>
                <w:lang w:val="vi-VN"/>
              </w:rPr>
              <w:t>Motor Conduction Velocity</w:t>
            </w:r>
            <w:r>
              <w:t xml:space="preserve"> – Tốc độ truyền dẫn vận động</w:t>
            </w:r>
          </w:p>
        </w:tc>
      </w:tr>
      <w:tr w:rsidR="00762C3F" w14:paraId="6561CC29" w14:textId="77777777" w:rsidTr="0089129A">
        <w:trPr>
          <w:jc w:val="center"/>
        </w:trPr>
        <w:tc>
          <w:tcPr>
            <w:tcW w:w="4497" w:type="dxa"/>
          </w:tcPr>
          <w:p w14:paraId="5058F691" w14:textId="77777777" w:rsidR="00762C3F" w:rsidRDefault="00762C3F" w:rsidP="0089129A">
            <w:pPr>
              <w:jc w:val="center"/>
            </w:pPr>
            <w:r>
              <w:t>IoT</w:t>
            </w:r>
          </w:p>
        </w:tc>
        <w:tc>
          <w:tcPr>
            <w:tcW w:w="4562" w:type="dxa"/>
          </w:tcPr>
          <w:p w14:paraId="7FF7ED91" w14:textId="77777777" w:rsidR="00762C3F" w:rsidRDefault="00762C3F" w:rsidP="0089129A">
            <w:pPr>
              <w:jc w:val="center"/>
            </w:pPr>
            <w:r>
              <w:t>Internet of Things</w:t>
            </w:r>
          </w:p>
        </w:tc>
      </w:tr>
      <w:tr w:rsidR="00762C3F" w14:paraId="195CE243" w14:textId="77777777" w:rsidTr="0089129A">
        <w:trPr>
          <w:jc w:val="center"/>
        </w:trPr>
        <w:tc>
          <w:tcPr>
            <w:tcW w:w="4497" w:type="dxa"/>
          </w:tcPr>
          <w:p w14:paraId="73E21DBA" w14:textId="77777777" w:rsidR="00762C3F" w:rsidRDefault="00762C3F" w:rsidP="0089129A">
            <w:pPr>
              <w:jc w:val="center"/>
            </w:pPr>
            <w:r w:rsidRPr="00B13BE6">
              <w:rPr>
                <w:lang w:val="vi-VN"/>
              </w:rPr>
              <w:t>rGO</w:t>
            </w:r>
          </w:p>
        </w:tc>
        <w:tc>
          <w:tcPr>
            <w:tcW w:w="4562" w:type="dxa"/>
          </w:tcPr>
          <w:p w14:paraId="449B6ACC" w14:textId="77777777" w:rsidR="00762C3F" w:rsidRDefault="00762C3F" w:rsidP="0089129A">
            <w:pPr>
              <w:jc w:val="center"/>
            </w:pPr>
            <w:r>
              <w:t>Reduced Graphene Oxide</w:t>
            </w:r>
          </w:p>
        </w:tc>
      </w:tr>
      <w:tr w:rsidR="00762C3F" w14:paraId="6FABD9B6" w14:textId="77777777" w:rsidTr="0089129A">
        <w:trPr>
          <w:jc w:val="center"/>
        </w:trPr>
        <w:tc>
          <w:tcPr>
            <w:tcW w:w="4497" w:type="dxa"/>
          </w:tcPr>
          <w:p w14:paraId="1B60E920" w14:textId="77777777" w:rsidR="00762C3F" w:rsidRDefault="00762C3F" w:rsidP="0089129A">
            <w:pPr>
              <w:jc w:val="center"/>
            </w:pPr>
            <w:r>
              <w:t>CMRR</w:t>
            </w:r>
          </w:p>
        </w:tc>
        <w:tc>
          <w:tcPr>
            <w:tcW w:w="4562" w:type="dxa"/>
          </w:tcPr>
          <w:p w14:paraId="6FDC40B9" w14:textId="77777777" w:rsidR="00762C3F" w:rsidRDefault="00762C3F" w:rsidP="0089129A">
            <w:pPr>
              <w:jc w:val="center"/>
            </w:pPr>
            <w:r>
              <w:t xml:space="preserve">Common Mode Ratio Rejection – tỷ số tín hiệu nhiễu chung </w:t>
            </w:r>
          </w:p>
        </w:tc>
      </w:tr>
      <w:tr w:rsidR="00762C3F" w14:paraId="69D87CC0" w14:textId="77777777" w:rsidTr="0089129A">
        <w:trPr>
          <w:jc w:val="center"/>
        </w:trPr>
        <w:tc>
          <w:tcPr>
            <w:tcW w:w="4497" w:type="dxa"/>
          </w:tcPr>
          <w:p w14:paraId="2ECC1986" w14:textId="77777777" w:rsidR="00762C3F" w:rsidRDefault="00762C3F" w:rsidP="0089129A">
            <w:pPr>
              <w:jc w:val="center"/>
            </w:pPr>
            <w:r>
              <w:t>MID</w:t>
            </w:r>
          </w:p>
        </w:tc>
        <w:tc>
          <w:tcPr>
            <w:tcW w:w="4562" w:type="dxa"/>
          </w:tcPr>
          <w:p w14:paraId="66FBEDA3" w14:textId="77777777" w:rsidR="00762C3F" w:rsidRDefault="00762C3F" w:rsidP="0089129A">
            <w:pPr>
              <w:jc w:val="center"/>
            </w:pPr>
            <w:r>
              <w:t>Middle – Điện cực vi sai</w:t>
            </w:r>
          </w:p>
        </w:tc>
      </w:tr>
      <w:tr w:rsidR="00762C3F" w14:paraId="35280989" w14:textId="77777777" w:rsidTr="0089129A">
        <w:trPr>
          <w:jc w:val="center"/>
        </w:trPr>
        <w:tc>
          <w:tcPr>
            <w:tcW w:w="4497" w:type="dxa"/>
          </w:tcPr>
          <w:p w14:paraId="3136B93A" w14:textId="77777777" w:rsidR="00762C3F" w:rsidRDefault="00762C3F" w:rsidP="0089129A">
            <w:pPr>
              <w:jc w:val="center"/>
            </w:pPr>
            <w:r>
              <w:t>END</w:t>
            </w:r>
          </w:p>
        </w:tc>
        <w:tc>
          <w:tcPr>
            <w:tcW w:w="4562" w:type="dxa"/>
          </w:tcPr>
          <w:p w14:paraId="1B6CB9FE" w14:textId="77777777" w:rsidR="00762C3F" w:rsidRDefault="00762C3F" w:rsidP="0089129A">
            <w:pPr>
              <w:ind w:firstLine="140"/>
              <w:jc w:val="center"/>
            </w:pPr>
            <w:r>
              <w:t>End – Điện cực vi sai</w:t>
            </w:r>
          </w:p>
        </w:tc>
      </w:tr>
      <w:tr w:rsidR="00762C3F" w14:paraId="035144C6" w14:textId="77777777" w:rsidTr="0089129A">
        <w:trPr>
          <w:jc w:val="center"/>
        </w:trPr>
        <w:tc>
          <w:tcPr>
            <w:tcW w:w="4497" w:type="dxa"/>
          </w:tcPr>
          <w:p w14:paraId="5C029274" w14:textId="77777777" w:rsidR="00762C3F" w:rsidRDefault="00762C3F" w:rsidP="0089129A">
            <w:pPr>
              <w:jc w:val="center"/>
            </w:pPr>
            <w:r>
              <w:t>REF</w:t>
            </w:r>
          </w:p>
        </w:tc>
        <w:tc>
          <w:tcPr>
            <w:tcW w:w="4562" w:type="dxa"/>
          </w:tcPr>
          <w:p w14:paraId="69B94321" w14:textId="77777777" w:rsidR="00762C3F" w:rsidRDefault="00762C3F" w:rsidP="0089129A">
            <w:pPr>
              <w:ind w:firstLine="140"/>
              <w:jc w:val="center"/>
            </w:pPr>
            <w:r>
              <w:t>Reference – Điện cực tham chiếu</w:t>
            </w:r>
          </w:p>
        </w:tc>
      </w:tr>
    </w:tbl>
    <w:p w14:paraId="0E130E52" w14:textId="53F990AF" w:rsidR="00BB6F2F" w:rsidRDefault="00BB6F2F" w:rsidP="001013CA"/>
    <w:p w14:paraId="05ECF945" w14:textId="63D49E40" w:rsidR="00BB6F2F" w:rsidRDefault="00BB6F2F" w:rsidP="00BB6F2F">
      <w:pPr>
        <w:pStyle w:val="Heading1"/>
        <w:jc w:val="center"/>
      </w:pPr>
      <w:r>
        <w:br w:type="column"/>
      </w:r>
      <w:bookmarkStart w:id="3" w:name="_Toc74781424"/>
      <w:r>
        <w:lastRenderedPageBreak/>
        <w:t>DANH MỤC HÌNH ẢNH</w:t>
      </w:r>
      <w:bookmarkEnd w:id="3"/>
    </w:p>
    <w:p w14:paraId="230523E8" w14:textId="34707425" w:rsidR="00BB3592" w:rsidRDefault="00BB3592">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h \z \t "hinhanh,1" </w:instrText>
      </w:r>
      <w:r>
        <w:fldChar w:fldCharType="separate"/>
      </w:r>
      <w:hyperlink w:anchor="_Toc74781486" w:history="1">
        <w:r w:rsidRPr="007E7B53">
          <w:rPr>
            <w:rStyle w:val="Hyperlink"/>
            <w:noProof/>
          </w:rPr>
          <w:t>Hình 2.1 Cấu trúc của cơ</w:t>
        </w:r>
        <w:r>
          <w:rPr>
            <w:noProof/>
            <w:webHidden/>
          </w:rPr>
          <w:tab/>
        </w:r>
        <w:r>
          <w:rPr>
            <w:noProof/>
            <w:webHidden/>
          </w:rPr>
          <w:fldChar w:fldCharType="begin"/>
        </w:r>
        <w:r>
          <w:rPr>
            <w:noProof/>
            <w:webHidden/>
          </w:rPr>
          <w:instrText xml:space="preserve"> PAGEREF _Toc74781486 \h </w:instrText>
        </w:r>
        <w:r>
          <w:rPr>
            <w:noProof/>
            <w:webHidden/>
          </w:rPr>
        </w:r>
        <w:r>
          <w:rPr>
            <w:noProof/>
            <w:webHidden/>
          </w:rPr>
          <w:fldChar w:fldCharType="separate"/>
        </w:r>
        <w:r>
          <w:rPr>
            <w:noProof/>
            <w:webHidden/>
          </w:rPr>
          <w:t>22</w:t>
        </w:r>
        <w:r>
          <w:rPr>
            <w:noProof/>
            <w:webHidden/>
          </w:rPr>
          <w:fldChar w:fldCharType="end"/>
        </w:r>
      </w:hyperlink>
    </w:p>
    <w:p w14:paraId="173F34FB" w14:textId="25306179"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87" w:history="1">
        <w:r w:rsidR="00BB3592" w:rsidRPr="007E7B53">
          <w:rPr>
            <w:rStyle w:val="Hyperlink"/>
            <w:noProof/>
          </w:rPr>
          <w:t>Hình 2.2 Kích thích dây thần kinh vận động</w:t>
        </w:r>
        <w:r w:rsidR="00BB3592">
          <w:rPr>
            <w:noProof/>
            <w:webHidden/>
          </w:rPr>
          <w:tab/>
        </w:r>
        <w:r w:rsidR="00BB3592">
          <w:rPr>
            <w:noProof/>
            <w:webHidden/>
          </w:rPr>
          <w:fldChar w:fldCharType="begin"/>
        </w:r>
        <w:r w:rsidR="00BB3592">
          <w:rPr>
            <w:noProof/>
            <w:webHidden/>
          </w:rPr>
          <w:instrText xml:space="preserve"> PAGEREF _Toc74781487 \h </w:instrText>
        </w:r>
        <w:r w:rsidR="00BB3592">
          <w:rPr>
            <w:noProof/>
            <w:webHidden/>
          </w:rPr>
        </w:r>
        <w:r w:rsidR="00BB3592">
          <w:rPr>
            <w:noProof/>
            <w:webHidden/>
          </w:rPr>
          <w:fldChar w:fldCharType="separate"/>
        </w:r>
        <w:r w:rsidR="00BB3592">
          <w:rPr>
            <w:noProof/>
            <w:webHidden/>
          </w:rPr>
          <w:t>24</w:t>
        </w:r>
        <w:r w:rsidR="00BB3592">
          <w:rPr>
            <w:noProof/>
            <w:webHidden/>
          </w:rPr>
          <w:fldChar w:fldCharType="end"/>
        </w:r>
      </w:hyperlink>
    </w:p>
    <w:p w14:paraId="6EE02F69" w14:textId="2B927AF7"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88" w:history="1">
        <w:r w:rsidR="00BB3592" w:rsidRPr="007E7B53">
          <w:rPr>
            <w:rStyle w:val="Hyperlink"/>
            <w:noProof/>
          </w:rPr>
          <w:t>Hình 2.3 Đo điện cơ bên trong da.</w:t>
        </w:r>
        <w:r w:rsidR="00BB3592">
          <w:rPr>
            <w:noProof/>
            <w:webHidden/>
          </w:rPr>
          <w:tab/>
        </w:r>
        <w:r w:rsidR="00BB3592">
          <w:rPr>
            <w:noProof/>
            <w:webHidden/>
          </w:rPr>
          <w:fldChar w:fldCharType="begin"/>
        </w:r>
        <w:r w:rsidR="00BB3592">
          <w:rPr>
            <w:noProof/>
            <w:webHidden/>
          </w:rPr>
          <w:instrText xml:space="preserve"> PAGEREF _Toc74781488 \h </w:instrText>
        </w:r>
        <w:r w:rsidR="00BB3592">
          <w:rPr>
            <w:noProof/>
            <w:webHidden/>
          </w:rPr>
        </w:r>
        <w:r w:rsidR="00BB3592">
          <w:rPr>
            <w:noProof/>
            <w:webHidden/>
          </w:rPr>
          <w:fldChar w:fldCharType="separate"/>
        </w:r>
        <w:r w:rsidR="00BB3592">
          <w:rPr>
            <w:noProof/>
            <w:webHidden/>
          </w:rPr>
          <w:t>25</w:t>
        </w:r>
        <w:r w:rsidR="00BB3592">
          <w:rPr>
            <w:noProof/>
            <w:webHidden/>
          </w:rPr>
          <w:fldChar w:fldCharType="end"/>
        </w:r>
      </w:hyperlink>
    </w:p>
    <w:p w14:paraId="2987D21F" w14:textId="2CD8FA56"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89" w:history="1">
        <w:r w:rsidR="00BB3592" w:rsidRPr="007E7B53">
          <w:rPr>
            <w:rStyle w:val="Hyperlink"/>
            <w:noProof/>
          </w:rPr>
          <w:t>Hình 2.4 Đo tín hiệu cơ bề mặt</w:t>
        </w:r>
        <w:r w:rsidR="00BB3592">
          <w:rPr>
            <w:noProof/>
            <w:webHidden/>
          </w:rPr>
          <w:tab/>
        </w:r>
        <w:r w:rsidR="00BB3592">
          <w:rPr>
            <w:noProof/>
            <w:webHidden/>
          </w:rPr>
          <w:fldChar w:fldCharType="begin"/>
        </w:r>
        <w:r w:rsidR="00BB3592">
          <w:rPr>
            <w:noProof/>
            <w:webHidden/>
          </w:rPr>
          <w:instrText xml:space="preserve"> PAGEREF _Toc74781489 \h </w:instrText>
        </w:r>
        <w:r w:rsidR="00BB3592">
          <w:rPr>
            <w:noProof/>
            <w:webHidden/>
          </w:rPr>
        </w:r>
        <w:r w:rsidR="00BB3592">
          <w:rPr>
            <w:noProof/>
            <w:webHidden/>
          </w:rPr>
          <w:fldChar w:fldCharType="separate"/>
        </w:r>
        <w:r w:rsidR="00BB3592">
          <w:rPr>
            <w:noProof/>
            <w:webHidden/>
          </w:rPr>
          <w:t>26</w:t>
        </w:r>
        <w:r w:rsidR="00BB3592">
          <w:rPr>
            <w:noProof/>
            <w:webHidden/>
          </w:rPr>
          <w:fldChar w:fldCharType="end"/>
        </w:r>
      </w:hyperlink>
    </w:p>
    <w:p w14:paraId="5A94B638" w14:textId="073F643D"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90" w:history="1">
        <w:r w:rsidR="00BB3592" w:rsidRPr="007E7B53">
          <w:rPr>
            <w:rStyle w:val="Hyperlink"/>
            <w:noProof/>
          </w:rPr>
          <w:t>Hình 2.6 Cánh tay giả và chân giả</w:t>
        </w:r>
        <w:r w:rsidR="00BB3592">
          <w:rPr>
            <w:noProof/>
            <w:webHidden/>
          </w:rPr>
          <w:tab/>
        </w:r>
        <w:r w:rsidR="00BB3592">
          <w:rPr>
            <w:noProof/>
            <w:webHidden/>
          </w:rPr>
          <w:fldChar w:fldCharType="begin"/>
        </w:r>
        <w:r w:rsidR="00BB3592">
          <w:rPr>
            <w:noProof/>
            <w:webHidden/>
          </w:rPr>
          <w:instrText xml:space="preserve"> PAGEREF _Toc74781490 \h </w:instrText>
        </w:r>
        <w:r w:rsidR="00BB3592">
          <w:rPr>
            <w:noProof/>
            <w:webHidden/>
          </w:rPr>
        </w:r>
        <w:r w:rsidR="00BB3592">
          <w:rPr>
            <w:noProof/>
            <w:webHidden/>
          </w:rPr>
          <w:fldChar w:fldCharType="separate"/>
        </w:r>
        <w:r w:rsidR="00BB3592">
          <w:rPr>
            <w:noProof/>
            <w:webHidden/>
          </w:rPr>
          <w:t>27</w:t>
        </w:r>
        <w:r w:rsidR="00BB3592">
          <w:rPr>
            <w:noProof/>
            <w:webHidden/>
          </w:rPr>
          <w:fldChar w:fldCharType="end"/>
        </w:r>
      </w:hyperlink>
    </w:p>
    <w:p w14:paraId="161F5CB6" w14:textId="20573301"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91" w:history="1">
        <w:r w:rsidR="00BB3592" w:rsidRPr="007E7B53">
          <w:rPr>
            <w:rStyle w:val="Hyperlink"/>
            <w:noProof/>
          </w:rPr>
          <w:t>Hình 2.7 a) Ghi điện cơ ở tay b) Đồ thị biên độ tín hiệu EMG</w:t>
        </w:r>
        <w:r w:rsidR="00BB3592">
          <w:rPr>
            <w:noProof/>
            <w:webHidden/>
          </w:rPr>
          <w:tab/>
        </w:r>
        <w:r w:rsidR="00BB3592">
          <w:rPr>
            <w:noProof/>
            <w:webHidden/>
          </w:rPr>
          <w:fldChar w:fldCharType="begin"/>
        </w:r>
        <w:r w:rsidR="00BB3592">
          <w:rPr>
            <w:noProof/>
            <w:webHidden/>
          </w:rPr>
          <w:instrText xml:space="preserve"> PAGEREF _Toc74781491 \h </w:instrText>
        </w:r>
        <w:r w:rsidR="00BB3592">
          <w:rPr>
            <w:noProof/>
            <w:webHidden/>
          </w:rPr>
        </w:r>
        <w:r w:rsidR="00BB3592">
          <w:rPr>
            <w:noProof/>
            <w:webHidden/>
          </w:rPr>
          <w:fldChar w:fldCharType="separate"/>
        </w:r>
        <w:r w:rsidR="00BB3592">
          <w:rPr>
            <w:noProof/>
            <w:webHidden/>
          </w:rPr>
          <w:t>27</w:t>
        </w:r>
        <w:r w:rsidR="00BB3592">
          <w:rPr>
            <w:noProof/>
            <w:webHidden/>
          </w:rPr>
          <w:fldChar w:fldCharType="end"/>
        </w:r>
      </w:hyperlink>
    </w:p>
    <w:p w14:paraId="4C3467D7" w14:textId="1BE4A81F"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92" w:history="1">
        <w:r w:rsidR="00BB3592" w:rsidRPr="007E7B53">
          <w:rPr>
            <w:rStyle w:val="Hyperlink"/>
            <w:noProof/>
          </w:rPr>
          <w:t>Hình 2.8 Sureface EMG Sensor of Biometrics</w:t>
        </w:r>
        <w:r w:rsidR="00BB3592">
          <w:rPr>
            <w:noProof/>
            <w:webHidden/>
          </w:rPr>
          <w:tab/>
        </w:r>
        <w:r w:rsidR="00BB3592">
          <w:rPr>
            <w:noProof/>
            <w:webHidden/>
          </w:rPr>
          <w:fldChar w:fldCharType="begin"/>
        </w:r>
        <w:r w:rsidR="00BB3592">
          <w:rPr>
            <w:noProof/>
            <w:webHidden/>
          </w:rPr>
          <w:instrText xml:space="preserve"> PAGEREF _Toc74781492 \h </w:instrText>
        </w:r>
        <w:r w:rsidR="00BB3592">
          <w:rPr>
            <w:noProof/>
            <w:webHidden/>
          </w:rPr>
        </w:r>
        <w:r w:rsidR="00BB3592">
          <w:rPr>
            <w:noProof/>
            <w:webHidden/>
          </w:rPr>
          <w:fldChar w:fldCharType="separate"/>
        </w:r>
        <w:r w:rsidR="00BB3592">
          <w:rPr>
            <w:noProof/>
            <w:webHidden/>
          </w:rPr>
          <w:t>29</w:t>
        </w:r>
        <w:r w:rsidR="00BB3592">
          <w:rPr>
            <w:noProof/>
            <w:webHidden/>
          </w:rPr>
          <w:fldChar w:fldCharType="end"/>
        </w:r>
      </w:hyperlink>
    </w:p>
    <w:p w14:paraId="11808604" w14:textId="2E0EB21F"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93" w:history="1">
        <w:r w:rsidR="00BB3592" w:rsidRPr="007E7B53">
          <w:rPr>
            <w:rStyle w:val="Hyperlink"/>
            <w:noProof/>
          </w:rPr>
          <w:t>Hình 2.9 PicoEMG</w:t>
        </w:r>
        <w:r w:rsidR="00BB3592">
          <w:rPr>
            <w:noProof/>
            <w:webHidden/>
          </w:rPr>
          <w:tab/>
        </w:r>
        <w:r w:rsidR="00BB3592">
          <w:rPr>
            <w:noProof/>
            <w:webHidden/>
          </w:rPr>
          <w:fldChar w:fldCharType="begin"/>
        </w:r>
        <w:r w:rsidR="00BB3592">
          <w:rPr>
            <w:noProof/>
            <w:webHidden/>
          </w:rPr>
          <w:instrText xml:space="preserve"> PAGEREF _Toc74781493 \h </w:instrText>
        </w:r>
        <w:r w:rsidR="00BB3592">
          <w:rPr>
            <w:noProof/>
            <w:webHidden/>
          </w:rPr>
        </w:r>
        <w:r w:rsidR="00BB3592">
          <w:rPr>
            <w:noProof/>
            <w:webHidden/>
          </w:rPr>
          <w:fldChar w:fldCharType="separate"/>
        </w:r>
        <w:r w:rsidR="00BB3592">
          <w:rPr>
            <w:noProof/>
            <w:webHidden/>
          </w:rPr>
          <w:t>30</w:t>
        </w:r>
        <w:r w:rsidR="00BB3592">
          <w:rPr>
            <w:noProof/>
            <w:webHidden/>
          </w:rPr>
          <w:fldChar w:fldCharType="end"/>
        </w:r>
      </w:hyperlink>
    </w:p>
    <w:p w14:paraId="0AA1F1F1" w14:textId="27D12494"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94" w:history="1">
        <w:r w:rsidR="00BB3592" w:rsidRPr="007E7B53">
          <w:rPr>
            <w:rStyle w:val="Hyperlink"/>
            <w:noProof/>
          </w:rPr>
          <w:t>Hình 2.10 ShimmerCapture for Android</w:t>
        </w:r>
        <w:r w:rsidR="00BB3592">
          <w:rPr>
            <w:noProof/>
            <w:webHidden/>
          </w:rPr>
          <w:tab/>
        </w:r>
        <w:r w:rsidR="00BB3592">
          <w:rPr>
            <w:noProof/>
            <w:webHidden/>
          </w:rPr>
          <w:fldChar w:fldCharType="begin"/>
        </w:r>
        <w:r w:rsidR="00BB3592">
          <w:rPr>
            <w:noProof/>
            <w:webHidden/>
          </w:rPr>
          <w:instrText xml:space="preserve"> PAGEREF _Toc74781494 \h </w:instrText>
        </w:r>
        <w:r w:rsidR="00BB3592">
          <w:rPr>
            <w:noProof/>
            <w:webHidden/>
          </w:rPr>
        </w:r>
        <w:r w:rsidR="00BB3592">
          <w:rPr>
            <w:noProof/>
            <w:webHidden/>
          </w:rPr>
          <w:fldChar w:fldCharType="separate"/>
        </w:r>
        <w:r w:rsidR="00BB3592">
          <w:rPr>
            <w:noProof/>
            <w:webHidden/>
          </w:rPr>
          <w:t>30</w:t>
        </w:r>
        <w:r w:rsidR="00BB3592">
          <w:rPr>
            <w:noProof/>
            <w:webHidden/>
          </w:rPr>
          <w:fldChar w:fldCharType="end"/>
        </w:r>
      </w:hyperlink>
    </w:p>
    <w:p w14:paraId="01CB5DA8" w14:textId="6B44925F"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95" w:history="1">
        <w:r w:rsidR="00BB3592" w:rsidRPr="007E7B53">
          <w:rPr>
            <w:rStyle w:val="Hyperlink"/>
            <w:noProof/>
          </w:rPr>
          <w:t>Hình 2.11 Đồ thị biên độ tần số của bộ lọc thông thấp a) lí tưởng b) thực tế</w:t>
        </w:r>
        <w:r w:rsidR="00BB3592">
          <w:rPr>
            <w:noProof/>
            <w:webHidden/>
          </w:rPr>
          <w:tab/>
        </w:r>
        <w:r w:rsidR="00BB3592">
          <w:rPr>
            <w:noProof/>
            <w:webHidden/>
          </w:rPr>
          <w:fldChar w:fldCharType="begin"/>
        </w:r>
        <w:r w:rsidR="00BB3592">
          <w:rPr>
            <w:noProof/>
            <w:webHidden/>
          </w:rPr>
          <w:instrText xml:space="preserve"> PAGEREF _Toc74781495 \h </w:instrText>
        </w:r>
        <w:r w:rsidR="00BB3592">
          <w:rPr>
            <w:noProof/>
            <w:webHidden/>
          </w:rPr>
        </w:r>
        <w:r w:rsidR="00BB3592">
          <w:rPr>
            <w:noProof/>
            <w:webHidden/>
          </w:rPr>
          <w:fldChar w:fldCharType="separate"/>
        </w:r>
        <w:r w:rsidR="00BB3592">
          <w:rPr>
            <w:noProof/>
            <w:webHidden/>
          </w:rPr>
          <w:t>31</w:t>
        </w:r>
        <w:r w:rsidR="00BB3592">
          <w:rPr>
            <w:noProof/>
            <w:webHidden/>
          </w:rPr>
          <w:fldChar w:fldCharType="end"/>
        </w:r>
      </w:hyperlink>
    </w:p>
    <w:p w14:paraId="71D4A4DC" w14:textId="003F8B95"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96" w:history="1">
        <w:r w:rsidR="00BB3592" w:rsidRPr="007E7B53">
          <w:rPr>
            <w:rStyle w:val="Hyperlink"/>
            <w:noProof/>
          </w:rPr>
          <w:t>Hình 2.12 Đồ thị biên độ tần số của bộ lọc thông cao a) lí tưởng b) thực tế</w:t>
        </w:r>
        <w:r w:rsidR="00BB3592">
          <w:rPr>
            <w:noProof/>
            <w:webHidden/>
          </w:rPr>
          <w:tab/>
        </w:r>
        <w:r w:rsidR="00BB3592">
          <w:rPr>
            <w:noProof/>
            <w:webHidden/>
          </w:rPr>
          <w:fldChar w:fldCharType="begin"/>
        </w:r>
        <w:r w:rsidR="00BB3592">
          <w:rPr>
            <w:noProof/>
            <w:webHidden/>
          </w:rPr>
          <w:instrText xml:space="preserve"> PAGEREF _Toc74781496 \h </w:instrText>
        </w:r>
        <w:r w:rsidR="00BB3592">
          <w:rPr>
            <w:noProof/>
            <w:webHidden/>
          </w:rPr>
        </w:r>
        <w:r w:rsidR="00BB3592">
          <w:rPr>
            <w:noProof/>
            <w:webHidden/>
          </w:rPr>
          <w:fldChar w:fldCharType="separate"/>
        </w:r>
        <w:r w:rsidR="00BB3592">
          <w:rPr>
            <w:noProof/>
            <w:webHidden/>
          </w:rPr>
          <w:t>31</w:t>
        </w:r>
        <w:r w:rsidR="00BB3592">
          <w:rPr>
            <w:noProof/>
            <w:webHidden/>
          </w:rPr>
          <w:fldChar w:fldCharType="end"/>
        </w:r>
      </w:hyperlink>
    </w:p>
    <w:p w14:paraId="05C579EC" w14:textId="63EB1BEE"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97" w:history="1">
        <w:r w:rsidR="00BB3592" w:rsidRPr="007E7B53">
          <w:rPr>
            <w:rStyle w:val="Hyperlink"/>
            <w:noProof/>
          </w:rPr>
          <w:t>Hình 2.13 Đồ thị biên độ tần số của bộ lọc thông dải a) lí tưởng b) thực tế</w:t>
        </w:r>
        <w:r w:rsidR="00BB3592">
          <w:rPr>
            <w:noProof/>
            <w:webHidden/>
          </w:rPr>
          <w:tab/>
        </w:r>
        <w:r w:rsidR="00BB3592">
          <w:rPr>
            <w:noProof/>
            <w:webHidden/>
          </w:rPr>
          <w:fldChar w:fldCharType="begin"/>
        </w:r>
        <w:r w:rsidR="00BB3592">
          <w:rPr>
            <w:noProof/>
            <w:webHidden/>
          </w:rPr>
          <w:instrText xml:space="preserve"> PAGEREF _Toc74781497 \h </w:instrText>
        </w:r>
        <w:r w:rsidR="00BB3592">
          <w:rPr>
            <w:noProof/>
            <w:webHidden/>
          </w:rPr>
        </w:r>
        <w:r w:rsidR="00BB3592">
          <w:rPr>
            <w:noProof/>
            <w:webHidden/>
          </w:rPr>
          <w:fldChar w:fldCharType="separate"/>
        </w:r>
        <w:r w:rsidR="00BB3592">
          <w:rPr>
            <w:noProof/>
            <w:webHidden/>
          </w:rPr>
          <w:t>32</w:t>
        </w:r>
        <w:r w:rsidR="00BB3592">
          <w:rPr>
            <w:noProof/>
            <w:webHidden/>
          </w:rPr>
          <w:fldChar w:fldCharType="end"/>
        </w:r>
      </w:hyperlink>
    </w:p>
    <w:p w14:paraId="03E30FCE" w14:textId="36D7FF07"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98" w:history="1">
        <w:r w:rsidR="00BB3592" w:rsidRPr="007E7B53">
          <w:rPr>
            <w:rStyle w:val="Hyperlink"/>
            <w:noProof/>
          </w:rPr>
          <w:t>Hình 2.14 Đồ thị biên độ tần số của bộ lọc chắn dải a) lí tưởng b) thực tế</w:t>
        </w:r>
        <w:r w:rsidR="00BB3592">
          <w:rPr>
            <w:noProof/>
            <w:webHidden/>
          </w:rPr>
          <w:tab/>
        </w:r>
        <w:r w:rsidR="00BB3592">
          <w:rPr>
            <w:noProof/>
            <w:webHidden/>
          </w:rPr>
          <w:fldChar w:fldCharType="begin"/>
        </w:r>
        <w:r w:rsidR="00BB3592">
          <w:rPr>
            <w:noProof/>
            <w:webHidden/>
          </w:rPr>
          <w:instrText xml:space="preserve"> PAGEREF _Toc74781498 \h </w:instrText>
        </w:r>
        <w:r w:rsidR="00BB3592">
          <w:rPr>
            <w:noProof/>
            <w:webHidden/>
          </w:rPr>
        </w:r>
        <w:r w:rsidR="00BB3592">
          <w:rPr>
            <w:noProof/>
            <w:webHidden/>
          </w:rPr>
          <w:fldChar w:fldCharType="separate"/>
        </w:r>
        <w:r w:rsidR="00BB3592">
          <w:rPr>
            <w:noProof/>
            <w:webHidden/>
          </w:rPr>
          <w:t>32</w:t>
        </w:r>
        <w:r w:rsidR="00BB3592">
          <w:rPr>
            <w:noProof/>
            <w:webHidden/>
          </w:rPr>
          <w:fldChar w:fldCharType="end"/>
        </w:r>
      </w:hyperlink>
    </w:p>
    <w:p w14:paraId="38E206BC" w14:textId="17281B0C"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499" w:history="1">
        <w:r w:rsidR="00BB3592" w:rsidRPr="007E7B53">
          <w:rPr>
            <w:rStyle w:val="Hyperlink"/>
            <w:noProof/>
          </w:rPr>
          <w:t>Hình 2.15 Bộ lọc thông cao thụ động bậc 1</w:t>
        </w:r>
        <w:r w:rsidR="00BB3592">
          <w:rPr>
            <w:noProof/>
            <w:webHidden/>
          </w:rPr>
          <w:tab/>
        </w:r>
        <w:r w:rsidR="00BB3592">
          <w:rPr>
            <w:noProof/>
            <w:webHidden/>
          </w:rPr>
          <w:fldChar w:fldCharType="begin"/>
        </w:r>
        <w:r w:rsidR="00BB3592">
          <w:rPr>
            <w:noProof/>
            <w:webHidden/>
          </w:rPr>
          <w:instrText xml:space="preserve"> PAGEREF _Toc74781499 \h </w:instrText>
        </w:r>
        <w:r w:rsidR="00BB3592">
          <w:rPr>
            <w:noProof/>
            <w:webHidden/>
          </w:rPr>
        </w:r>
        <w:r w:rsidR="00BB3592">
          <w:rPr>
            <w:noProof/>
            <w:webHidden/>
          </w:rPr>
          <w:fldChar w:fldCharType="separate"/>
        </w:r>
        <w:r w:rsidR="00BB3592">
          <w:rPr>
            <w:noProof/>
            <w:webHidden/>
          </w:rPr>
          <w:t>34</w:t>
        </w:r>
        <w:r w:rsidR="00BB3592">
          <w:rPr>
            <w:noProof/>
            <w:webHidden/>
          </w:rPr>
          <w:fldChar w:fldCharType="end"/>
        </w:r>
      </w:hyperlink>
    </w:p>
    <w:p w14:paraId="52293D47" w14:textId="5754BE53"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00" w:history="1">
        <w:r w:rsidR="00BB3592" w:rsidRPr="007E7B53">
          <w:rPr>
            <w:rStyle w:val="Hyperlink"/>
            <w:noProof/>
          </w:rPr>
          <w:t>Hình 2.16 Mạch lọc thông cao tích cực</w:t>
        </w:r>
        <w:r w:rsidR="00BB3592">
          <w:rPr>
            <w:noProof/>
            <w:webHidden/>
          </w:rPr>
          <w:tab/>
        </w:r>
        <w:r w:rsidR="00BB3592">
          <w:rPr>
            <w:noProof/>
            <w:webHidden/>
          </w:rPr>
          <w:fldChar w:fldCharType="begin"/>
        </w:r>
        <w:r w:rsidR="00BB3592">
          <w:rPr>
            <w:noProof/>
            <w:webHidden/>
          </w:rPr>
          <w:instrText xml:space="preserve"> PAGEREF _Toc74781500 \h </w:instrText>
        </w:r>
        <w:r w:rsidR="00BB3592">
          <w:rPr>
            <w:noProof/>
            <w:webHidden/>
          </w:rPr>
        </w:r>
        <w:r w:rsidR="00BB3592">
          <w:rPr>
            <w:noProof/>
            <w:webHidden/>
          </w:rPr>
          <w:fldChar w:fldCharType="separate"/>
        </w:r>
        <w:r w:rsidR="00BB3592">
          <w:rPr>
            <w:noProof/>
            <w:webHidden/>
          </w:rPr>
          <w:t>34</w:t>
        </w:r>
        <w:r w:rsidR="00BB3592">
          <w:rPr>
            <w:noProof/>
            <w:webHidden/>
          </w:rPr>
          <w:fldChar w:fldCharType="end"/>
        </w:r>
      </w:hyperlink>
    </w:p>
    <w:p w14:paraId="1320A49D" w14:textId="5FA24179"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01" w:history="1">
        <w:r w:rsidR="00BB3592" w:rsidRPr="007E7B53">
          <w:rPr>
            <w:rStyle w:val="Hyperlink"/>
            <w:noProof/>
          </w:rPr>
          <w:t>Hình 2.17 Bộ lọc thông thấp thụ động bậc 1</w:t>
        </w:r>
        <w:r w:rsidR="00BB3592">
          <w:rPr>
            <w:noProof/>
            <w:webHidden/>
          </w:rPr>
          <w:tab/>
        </w:r>
        <w:r w:rsidR="00BB3592">
          <w:rPr>
            <w:noProof/>
            <w:webHidden/>
          </w:rPr>
          <w:fldChar w:fldCharType="begin"/>
        </w:r>
        <w:r w:rsidR="00BB3592">
          <w:rPr>
            <w:noProof/>
            <w:webHidden/>
          </w:rPr>
          <w:instrText xml:space="preserve"> PAGEREF _Toc74781501 \h </w:instrText>
        </w:r>
        <w:r w:rsidR="00BB3592">
          <w:rPr>
            <w:noProof/>
            <w:webHidden/>
          </w:rPr>
        </w:r>
        <w:r w:rsidR="00BB3592">
          <w:rPr>
            <w:noProof/>
            <w:webHidden/>
          </w:rPr>
          <w:fldChar w:fldCharType="separate"/>
        </w:r>
        <w:r w:rsidR="00BB3592">
          <w:rPr>
            <w:noProof/>
            <w:webHidden/>
          </w:rPr>
          <w:t>34</w:t>
        </w:r>
        <w:r w:rsidR="00BB3592">
          <w:rPr>
            <w:noProof/>
            <w:webHidden/>
          </w:rPr>
          <w:fldChar w:fldCharType="end"/>
        </w:r>
      </w:hyperlink>
    </w:p>
    <w:p w14:paraId="6657CA03" w14:textId="23B77FE5"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02" w:history="1">
        <w:r w:rsidR="00BB3592" w:rsidRPr="007E7B53">
          <w:rPr>
            <w:rStyle w:val="Hyperlink"/>
            <w:noProof/>
          </w:rPr>
          <w:t>Hình 2.18 Mạch lọc thông thấp tích cực</w:t>
        </w:r>
        <w:r w:rsidR="00BB3592">
          <w:rPr>
            <w:noProof/>
            <w:webHidden/>
          </w:rPr>
          <w:tab/>
        </w:r>
        <w:r w:rsidR="00BB3592">
          <w:rPr>
            <w:noProof/>
            <w:webHidden/>
          </w:rPr>
          <w:fldChar w:fldCharType="begin"/>
        </w:r>
        <w:r w:rsidR="00BB3592">
          <w:rPr>
            <w:noProof/>
            <w:webHidden/>
          </w:rPr>
          <w:instrText xml:space="preserve"> PAGEREF _Toc74781502 \h </w:instrText>
        </w:r>
        <w:r w:rsidR="00BB3592">
          <w:rPr>
            <w:noProof/>
            <w:webHidden/>
          </w:rPr>
        </w:r>
        <w:r w:rsidR="00BB3592">
          <w:rPr>
            <w:noProof/>
            <w:webHidden/>
          </w:rPr>
          <w:fldChar w:fldCharType="separate"/>
        </w:r>
        <w:r w:rsidR="00BB3592">
          <w:rPr>
            <w:noProof/>
            <w:webHidden/>
          </w:rPr>
          <w:t>35</w:t>
        </w:r>
        <w:r w:rsidR="00BB3592">
          <w:rPr>
            <w:noProof/>
            <w:webHidden/>
          </w:rPr>
          <w:fldChar w:fldCharType="end"/>
        </w:r>
      </w:hyperlink>
    </w:p>
    <w:p w14:paraId="50EDD105" w14:textId="13174239"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03" w:history="1">
        <w:r w:rsidR="00BB3592" w:rsidRPr="007E7B53">
          <w:rPr>
            <w:rStyle w:val="Hyperlink"/>
            <w:noProof/>
          </w:rPr>
          <w:t>Hình 2.19 Sơ đồ khối bộ lọc FIR</w:t>
        </w:r>
        <w:r w:rsidR="00BB3592">
          <w:rPr>
            <w:noProof/>
            <w:webHidden/>
          </w:rPr>
          <w:tab/>
        </w:r>
        <w:r w:rsidR="00BB3592">
          <w:rPr>
            <w:noProof/>
            <w:webHidden/>
          </w:rPr>
          <w:fldChar w:fldCharType="begin"/>
        </w:r>
        <w:r w:rsidR="00BB3592">
          <w:rPr>
            <w:noProof/>
            <w:webHidden/>
          </w:rPr>
          <w:instrText xml:space="preserve"> PAGEREF _Toc74781503 \h </w:instrText>
        </w:r>
        <w:r w:rsidR="00BB3592">
          <w:rPr>
            <w:noProof/>
            <w:webHidden/>
          </w:rPr>
        </w:r>
        <w:r w:rsidR="00BB3592">
          <w:rPr>
            <w:noProof/>
            <w:webHidden/>
          </w:rPr>
          <w:fldChar w:fldCharType="separate"/>
        </w:r>
        <w:r w:rsidR="00BB3592">
          <w:rPr>
            <w:noProof/>
            <w:webHidden/>
          </w:rPr>
          <w:t>35</w:t>
        </w:r>
        <w:r w:rsidR="00BB3592">
          <w:rPr>
            <w:noProof/>
            <w:webHidden/>
          </w:rPr>
          <w:fldChar w:fldCharType="end"/>
        </w:r>
      </w:hyperlink>
    </w:p>
    <w:p w14:paraId="4E78974A" w14:textId="68240D9B"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04" w:history="1">
        <w:r w:rsidR="00BB3592" w:rsidRPr="007E7B53">
          <w:rPr>
            <w:rStyle w:val="Hyperlink"/>
            <w:noProof/>
          </w:rPr>
          <w:t>Hình 2.20 Sơ đồ khối của bộ lọc IIR</w:t>
        </w:r>
        <w:r w:rsidR="00BB3592">
          <w:rPr>
            <w:noProof/>
            <w:webHidden/>
          </w:rPr>
          <w:tab/>
        </w:r>
        <w:r w:rsidR="00BB3592">
          <w:rPr>
            <w:noProof/>
            <w:webHidden/>
          </w:rPr>
          <w:fldChar w:fldCharType="begin"/>
        </w:r>
        <w:r w:rsidR="00BB3592">
          <w:rPr>
            <w:noProof/>
            <w:webHidden/>
          </w:rPr>
          <w:instrText xml:space="preserve"> PAGEREF _Toc74781504 \h </w:instrText>
        </w:r>
        <w:r w:rsidR="00BB3592">
          <w:rPr>
            <w:noProof/>
            <w:webHidden/>
          </w:rPr>
        </w:r>
        <w:r w:rsidR="00BB3592">
          <w:rPr>
            <w:noProof/>
            <w:webHidden/>
          </w:rPr>
          <w:fldChar w:fldCharType="separate"/>
        </w:r>
        <w:r w:rsidR="00BB3592">
          <w:rPr>
            <w:noProof/>
            <w:webHidden/>
          </w:rPr>
          <w:t>36</w:t>
        </w:r>
        <w:r w:rsidR="00BB3592">
          <w:rPr>
            <w:noProof/>
            <w:webHidden/>
          </w:rPr>
          <w:fldChar w:fldCharType="end"/>
        </w:r>
      </w:hyperlink>
    </w:p>
    <w:p w14:paraId="0350CFFF" w14:textId="37935249"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05" w:history="1">
        <w:r w:rsidR="00BB3592" w:rsidRPr="007E7B53">
          <w:rPr>
            <w:rStyle w:val="Hyperlink"/>
            <w:noProof/>
          </w:rPr>
          <w:t>Hình 2.21 Ký hiệu một op-amp cơ bản</w:t>
        </w:r>
        <w:r w:rsidR="00BB3592">
          <w:rPr>
            <w:noProof/>
            <w:webHidden/>
          </w:rPr>
          <w:tab/>
        </w:r>
        <w:r w:rsidR="00BB3592">
          <w:rPr>
            <w:noProof/>
            <w:webHidden/>
          </w:rPr>
          <w:fldChar w:fldCharType="begin"/>
        </w:r>
        <w:r w:rsidR="00BB3592">
          <w:rPr>
            <w:noProof/>
            <w:webHidden/>
          </w:rPr>
          <w:instrText xml:space="preserve"> PAGEREF _Toc74781505 \h </w:instrText>
        </w:r>
        <w:r w:rsidR="00BB3592">
          <w:rPr>
            <w:noProof/>
            <w:webHidden/>
          </w:rPr>
        </w:r>
        <w:r w:rsidR="00BB3592">
          <w:rPr>
            <w:noProof/>
            <w:webHidden/>
          </w:rPr>
          <w:fldChar w:fldCharType="separate"/>
        </w:r>
        <w:r w:rsidR="00BB3592">
          <w:rPr>
            <w:noProof/>
            <w:webHidden/>
          </w:rPr>
          <w:t>37</w:t>
        </w:r>
        <w:r w:rsidR="00BB3592">
          <w:rPr>
            <w:noProof/>
            <w:webHidden/>
          </w:rPr>
          <w:fldChar w:fldCharType="end"/>
        </w:r>
      </w:hyperlink>
    </w:p>
    <w:p w14:paraId="4E482282" w14:textId="4BE5AA65"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06" w:history="1">
        <w:r w:rsidR="00BB3592" w:rsidRPr="007E7B53">
          <w:rPr>
            <w:rStyle w:val="Hyperlink"/>
            <w:noProof/>
          </w:rPr>
          <w:t>Hình 2.22 Mạch khuếch đại đo</w:t>
        </w:r>
        <w:r w:rsidR="00BB3592">
          <w:rPr>
            <w:noProof/>
            <w:webHidden/>
          </w:rPr>
          <w:tab/>
        </w:r>
        <w:r w:rsidR="00BB3592">
          <w:rPr>
            <w:noProof/>
            <w:webHidden/>
          </w:rPr>
          <w:fldChar w:fldCharType="begin"/>
        </w:r>
        <w:r w:rsidR="00BB3592">
          <w:rPr>
            <w:noProof/>
            <w:webHidden/>
          </w:rPr>
          <w:instrText xml:space="preserve"> PAGEREF _Toc74781506 \h </w:instrText>
        </w:r>
        <w:r w:rsidR="00BB3592">
          <w:rPr>
            <w:noProof/>
            <w:webHidden/>
          </w:rPr>
        </w:r>
        <w:r w:rsidR="00BB3592">
          <w:rPr>
            <w:noProof/>
            <w:webHidden/>
          </w:rPr>
          <w:fldChar w:fldCharType="separate"/>
        </w:r>
        <w:r w:rsidR="00BB3592">
          <w:rPr>
            <w:noProof/>
            <w:webHidden/>
          </w:rPr>
          <w:t>37</w:t>
        </w:r>
        <w:r w:rsidR="00BB3592">
          <w:rPr>
            <w:noProof/>
            <w:webHidden/>
          </w:rPr>
          <w:fldChar w:fldCharType="end"/>
        </w:r>
      </w:hyperlink>
    </w:p>
    <w:p w14:paraId="4060A9E6" w14:textId="123E93BB"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07" w:history="1">
        <w:r w:rsidR="00BB3592" w:rsidRPr="007E7B53">
          <w:rPr>
            <w:rStyle w:val="Hyperlink"/>
            <w:noProof/>
          </w:rPr>
          <w:t>Hình 2.23 Hình ảnh của một mạch khuếch đại thông thường</w:t>
        </w:r>
        <w:r w:rsidR="00BB3592">
          <w:rPr>
            <w:noProof/>
            <w:webHidden/>
          </w:rPr>
          <w:tab/>
        </w:r>
        <w:r w:rsidR="00BB3592">
          <w:rPr>
            <w:noProof/>
            <w:webHidden/>
          </w:rPr>
          <w:fldChar w:fldCharType="begin"/>
        </w:r>
        <w:r w:rsidR="00BB3592">
          <w:rPr>
            <w:noProof/>
            <w:webHidden/>
          </w:rPr>
          <w:instrText xml:space="preserve"> PAGEREF _Toc74781507 \h </w:instrText>
        </w:r>
        <w:r w:rsidR="00BB3592">
          <w:rPr>
            <w:noProof/>
            <w:webHidden/>
          </w:rPr>
        </w:r>
        <w:r w:rsidR="00BB3592">
          <w:rPr>
            <w:noProof/>
            <w:webHidden/>
          </w:rPr>
          <w:fldChar w:fldCharType="separate"/>
        </w:r>
        <w:r w:rsidR="00BB3592">
          <w:rPr>
            <w:noProof/>
            <w:webHidden/>
          </w:rPr>
          <w:t>38</w:t>
        </w:r>
        <w:r w:rsidR="00BB3592">
          <w:rPr>
            <w:noProof/>
            <w:webHidden/>
          </w:rPr>
          <w:fldChar w:fldCharType="end"/>
        </w:r>
      </w:hyperlink>
    </w:p>
    <w:p w14:paraId="5762B0C6" w14:textId="22221D16"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08" w:history="1">
        <w:r w:rsidR="00BB3592" w:rsidRPr="007E7B53">
          <w:rPr>
            <w:rStyle w:val="Hyperlink"/>
            <w:noProof/>
          </w:rPr>
          <w:t>Hình 2.24 BLE protocol stack</w:t>
        </w:r>
        <w:r w:rsidR="00BB3592">
          <w:rPr>
            <w:noProof/>
            <w:webHidden/>
          </w:rPr>
          <w:tab/>
        </w:r>
        <w:r w:rsidR="00BB3592">
          <w:rPr>
            <w:noProof/>
            <w:webHidden/>
          </w:rPr>
          <w:fldChar w:fldCharType="begin"/>
        </w:r>
        <w:r w:rsidR="00BB3592">
          <w:rPr>
            <w:noProof/>
            <w:webHidden/>
          </w:rPr>
          <w:instrText xml:space="preserve"> PAGEREF _Toc74781508 \h </w:instrText>
        </w:r>
        <w:r w:rsidR="00BB3592">
          <w:rPr>
            <w:noProof/>
            <w:webHidden/>
          </w:rPr>
        </w:r>
        <w:r w:rsidR="00BB3592">
          <w:rPr>
            <w:noProof/>
            <w:webHidden/>
          </w:rPr>
          <w:fldChar w:fldCharType="separate"/>
        </w:r>
        <w:r w:rsidR="00BB3592">
          <w:rPr>
            <w:noProof/>
            <w:webHidden/>
          </w:rPr>
          <w:t>40</w:t>
        </w:r>
        <w:r w:rsidR="00BB3592">
          <w:rPr>
            <w:noProof/>
            <w:webHidden/>
          </w:rPr>
          <w:fldChar w:fldCharType="end"/>
        </w:r>
      </w:hyperlink>
    </w:p>
    <w:p w14:paraId="00247C11" w14:textId="7D528F59"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09" w:history="1">
        <w:r w:rsidR="00BB3592" w:rsidRPr="007E7B53">
          <w:rPr>
            <w:rStyle w:val="Hyperlink"/>
            <w:noProof/>
          </w:rPr>
          <w:t>Hình 2.25 Cấu trúc của một profile trong BLE</w:t>
        </w:r>
        <w:r w:rsidR="00BB3592">
          <w:rPr>
            <w:noProof/>
            <w:webHidden/>
          </w:rPr>
          <w:tab/>
        </w:r>
        <w:r w:rsidR="00BB3592">
          <w:rPr>
            <w:noProof/>
            <w:webHidden/>
          </w:rPr>
          <w:fldChar w:fldCharType="begin"/>
        </w:r>
        <w:r w:rsidR="00BB3592">
          <w:rPr>
            <w:noProof/>
            <w:webHidden/>
          </w:rPr>
          <w:instrText xml:space="preserve"> PAGEREF _Toc74781509 \h </w:instrText>
        </w:r>
        <w:r w:rsidR="00BB3592">
          <w:rPr>
            <w:noProof/>
            <w:webHidden/>
          </w:rPr>
        </w:r>
        <w:r w:rsidR="00BB3592">
          <w:rPr>
            <w:noProof/>
            <w:webHidden/>
          </w:rPr>
          <w:fldChar w:fldCharType="separate"/>
        </w:r>
        <w:r w:rsidR="00BB3592">
          <w:rPr>
            <w:noProof/>
            <w:webHidden/>
          </w:rPr>
          <w:t>42</w:t>
        </w:r>
        <w:r w:rsidR="00BB3592">
          <w:rPr>
            <w:noProof/>
            <w:webHidden/>
          </w:rPr>
          <w:fldChar w:fldCharType="end"/>
        </w:r>
      </w:hyperlink>
    </w:p>
    <w:p w14:paraId="12B84D61" w14:textId="5C1573C3"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10" w:history="1">
        <w:r w:rsidR="00BB3592" w:rsidRPr="007E7B53">
          <w:rPr>
            <w:rStyle w:val="Hyperlink"/>
            <w:noProof/>
          </w:rPr>
          <w:t>Hình 2.26: Hình ảnh trước và sau khi phủ graphene của a) Polyester b) Nylon</w:t>
        </w:r>
        <w:r w:rsidR="00BB3592">
          <w:rPr>
            <w:noProof/>
            <w:webHidden/>
          </w:rPr>
          <w:tab/>
        </w:r>
        <w:r w:rsidR="00BB3592">
          <w:rPr>
            <w:noProof/>
            <w:webHidden/>
          </w:rPr>
          <w:fldChar w:fldCharType="begin"/>
        </w:r>
        <w:r w:rsidR="00BB3592">
          <w:rPr>
            <w:noProof/>
            <w:webHidden/>
          </w:rPr>
          <w:instrText xml:space="preserve"> PAGEREF _Toc74781510 \h </w:instrText>
        </w:r>
        <w:r w:rsidR="00BB3592">
          <w:rPr>
            <w:noProof/>
            <w:webHidden/>
          </w:rPr>
        </w:r>
        <w:r w:rsidR="00BB3592">
          <w:rPr>
            <w:noProof/>
            <w:webHidden/>
          </w:rPr>
          <w:fldChar w:fldCharType="separate"/>
        </w:r>
        <w:r w:rsidR="00BB3592">
          <w:rPr>
            <w:noProof/>
            <w:webHidden/>
          </w:rPr>
          <w:t>43</w:t>
        </w:r>
        <w:r w:rsidR="00BB3592">
          <w:rPr>
            <w:noProof/>
            <w:webHidden/>
          </w:rPr>
          <w:fldChar w:fldCharType="end"/>
        </w:r>
      </w:hyperlink>
    </w:p>
    <w:p w14:paraId="437D345E" w14:textId="68E1DF1F"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11" w:history="1">
        <w:r w:rsidR="00BB3592" w:rsidRPr="007E7B53">
          <w:rPr>
            <w:rStyle w:val="Hyperlink"/>
            <w:noProof/>
          </w:rPr>
          <w:t>Hình 3.1 Sơ đồ hệ thống</w:t>
        </w:r>
        <w:r w:rsidR="00BB3592">
          <w:rPr>
            <w:noProof/>
            <w:webHidden/>
          </w:rPr>
          <w:tab/>
        </w:r>
        <w:r w:rsidR="00BB3592">
          <w:rPr>
            <w:noProof/>
            <w:webHidden/>
          </w:rPr>
          <w:fldChar w:fldCharType="begin"/>
        </w:r>
        <w:r w:rsidR="00BB3592">
          <w:rPr>
            <w:noProof/>
            <w:webHidden/>
          </w:rPr>
          <w:instrText xml:space="preserve"> PAGEREF _Toc74781511 \h </w:instrText>
        </w:r>
        <w:r w:rsidR="00BB3592">
          <w:rPr>
            <w:noProof/>
            <w:webHidden/>
          </w:rPr>
        </w:r>
        <w:r w:rsidR="00BB3592">
          <w:rPr>
            <w:noProof/>
            <w:webHidden/>
          </w:rPr>
          <w:fldChar w:fldCharType="separate"/>
        </w:r>
        <w:r w:rsidR="00BB3592">
          <w:rPr>
            <w:noProof/>
            <w:webHidden/>
          </w:rPr>
          <w:t>45</w:t>
        </w:r>
        <w:r w:rsidR="00BB3592">
          <w:rPr>
            <w:noProof/>
            <w:webHidden/>
          </w:rPr>
          <w:fldChar w:fldCharType="end"/>
        </w:r>
      </w:hyperlink>
    </w:p>
    <w:p w14:paraId="354ECFD9" w14:textId="078BBB1E"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12" w:history="1">
        <w:r w:rsidR="00BB3592" w:rsidRPr="007E7B53">
          <w:rPr>
            <w:rStyle w:val="Hyperlink"/>
            <w:noProof/>
          </w:rPr>
          <w:t>Hình 3.2: Sơ đồ khối phần cứng</w:t>
        </w:r>
        <w:r w:rsidR="00BB3592">
          <w:rPr>
            <w:noProof/>
            <w:webHidden/>
          </w:rPr>
          <w:tab/>
        </w:r>
        <w:r w:rsidR="00BB3592">
          <w:rPr>
            <w:noProof/>
            <w:webHidden/>
          </w:rPr>
          <w:fldChar w:fldCharType="begin"/>
        </w:r>
        <w:r w:rsidR="00BB3592">
          <w:rPr>
            <w:noProof/>
            <w:webHidden/>
          </w:rPr>
          <w:instrText xml:space="preserve"> PAGEREF _Toc74781512 \h </w:instrText>
        </w:r>
        <w:r w:rsidR="00BB3592">
          <w:rPr>
            <w:noProof/>
            <w:webHidden/>
          </w:rPr>
        </w:r>
        <w:r w:rsidR="00BB3592">
          <w:rPr>
            <w:noProof/>
            <w:webHidden/>
          </w:rPr>
          <w:fldChar w:fldCharType="separate"/>
        </w:r>
        <w:r w:rsidR="00BB3592">
          <w:rPr>
            <w:noProof/>
            <w:webHidden/>
          </w:rPr>
          <w:t>45</w:t>
        </w:r>
        <w:r w:rsidR="00BB3592">
          <w:rPr>
            <w:noProof/>
            <w:webHidden/>
          </w:rPr>
          <w:fldChar w:fldCharType="end"/>
        </w:r>
      </w:hyperlink>
    </w:p>
    <w:p w14:paraId="2B8891BF" w14:textId="78B5D42A"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13" w:history="1">
        <w:r w:rsidR="00BB3592" w:rsidRPr="007E7B53">
          <w:rPr>
            <w:rStyle w:val="Hyperlink"/>
            <w:noProof/>
          </w:rPr>
          <w:t>Hình 3.3: Điện cực ướt (AgAgCl)</w:t>
        </w:r>
        <w:r w:rsidR="00BB3592">
          <w:rPr>
            <w:noProof/>
            <w:webHidden/>
          </w:rPr>
          <w:tab/>
        </w:r>
        <w:r w:rsidR="00BB3592">
          <w:rPr>
            <w:noProof/>
            <w:webHidden/>
          </w:rPr>
          <w:fldChar w:fldCharType="begin"/>
        </w:r>
        <w:r w:rsidR="00BB3592">
          <w:rPr>
            <w:noProof/>
            <w:webHidden/>
          </w:rPr>
          <w:instrText xml:space="preserve"> PAGEREF _Toc74781513 \h </w:instrText>
        </w:r>
        <w:r w:rsidR="00BB3592">
          <w:rPr>
            <w:noProof/>
            <w:webHidden/>
          </w:rPr>
        </w:r>
        <w:r w:rsidR="00BB3592">
          <w:rPr>
            <w:noProof/>
            <w:webHidden/>
          </w:rPr>
          <w:fldChar w:fldCharType="separate"/>
        </w:r>
        <w:r w:rsidR="00BB3592">
          <w:rPr>
            <w:noProof/>
            <w:webHidden/>
          </w:rPr>
          <w:t>46</w:t>
        </w:r>
        <w:r w:rsidR="00BB3592">
          <w:rPr>
            <w:noProof/>
            <w:webHidden/>
          </w:rPr>
          <w:fldChar w:fldCharType="end"/>
        </w:r>
      </w:hyperlink>
    </w:p>
    <w:p w14:paraId="314C2507" w14:textId="0EB7CADE"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14" w:history="1">
        <w:r w:rsidR="00BB3592" w:rsidRPr="007E7B53">
          <w:rPr>
            <w:rStyle w:val="Hyperlink"/>
            <w:noProof/>
          </w:rPr>
          <w:t>Hình 3.4 Sơ đồ thuật toán xử lý dữ liệu từ BLE controller</w:t>
        </w:r>
        <w:r w:rsidR="00BB3592">
          <w:rPr>
            <w:noProof/>
            <w:webHidden/>
          </w:rPr>
          <w:tab/>
        </w:r>
        <w:r w:rsidR="00BB3592">
          <w:rPr>
            <w:noProof/>
            <w:webHidden/>
          </w:rPr>
          <w:fldChar w:fldCharType="begin"/>
        </w:r>
        <w:r w:rsidR="00BB3592">
          <w:rPr>
            <w:noProof/>
            <w:webHidden/>
          </w:rPr>
          <w:instrText xml:space="preserve"> PAGEREF _Toc74781514 \h </w:instrText>
        </w:r>
        <w:r w:rsidR="00BB3592">
          <w:rPr>
            <w:noProof/>
            <w:webHidden/>
          </w:rPr>
        </w:r>
        <w:r w:rsidR="00BB3592">
          <w:rPr>
            <w:noProof/>
            <w:webHidden/>
          </w:rPr>
          <w:fldChar w:fldCharType="separate"/>
        </w:r>
        <w:r w:rsidR="00BB3592">
          <w:rPr>
            <w:noProof/>
            <w:webHidden/>
          </w:rPr>
          <w:t>47</w:t>
        </w:r>
        <w:r w:rsidR="00BB3592">
          <w:rPr>
            <w:noProof/>
            <w:webHidden/>
          </w:rPr>
          <w:fldChar w:fldCharType="end"/>
        </w:r>
      </w:hyperlink>
    </w:p>
    <w:p w14:paraId="513552D0" w14:textId="68E22C44"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15" w:history="1">
        <w:r w:rsidR="00BB3592" w:rsidRPr="007E7B53">
          <w:rPr>
            <w:rStyle w:val="Hyperlink"/>
            <w:noProof/>
          </w:rPr>
          <w:t>Hình 3.5 Cấu trúc một gói truyền dữ liệu</w:t>
        </w:r>
        <w:r w:rsidR="00BB3592">
          <w:rPr>
            <w:noProof/>
            <w:webHidden/>
          </w:rPr>
          <w:tab/>
        </w:r>
        <w:r w:rsidR="00BB3592">
          <w:rPr>
            <w:noProof/>
            <w:webHidden/>
          </w:rPr>
          <w:fldChar w:fldCharType="begin"/>
        </w:r>
        <w:r w:rsidR="00BB3592">
          <w:rPr>
            <w:noProof/>
            <w:webHidden/>
          </w:rPr>
          <w:instrText xml:space="preserve"> PAGEREF _Toc74781515 \h </w:instrText>
        </w:r>
        <w:r w:rsidR="00BB3592">
          <w:rPr>
            <w:noProof/>
            <w:webHidden/>
          </w:rPr>
        </w:r>
        <w:r w:rsidR="00BB3592">
          <w:rPr>
            <w:noProof/>
            <w:webHidden/>
          </w:rPr>
          <w:fldChar w:fldCharType="separate"/>
        </w:r>
        <w:r w:rsidR="00BB3592">
          <w:rPr>
            <w:noProof/>
            <w:webHidden/>
          </w:rPr>
          <w:t>48</w:t>
        </w:r>
        <w:r w:rsidR="00BB3592">
          <w:rPr>
            <w:noProof/>
            <w:webHidden/>
          </w:rPr>
          <w:fldChar w:fldCharType="end"/>
        </w:r>
      </w:hyperlink>
    </w:p>
    <w:p w14:paraId="05B6C42B" w14:textId="21E20142"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16" w:history="1">
        <w:r w:rsidR="00BB3592" w:rsidRPr="007E7B53">
          <w:rPr>
            <w:rStyle w:val="Hyperlink"/>
            <w:noProof/>
          </w:rPr>
          <w:t>Hình 3.6: Sơ đồ chức năng của ứng dụng</w:t>
        </w:r>
        <w:r w:rsidR="00BB3592">
          <w:rPr>
            <w:noProof/>
            <w:webHidden/>
          </w:rPr>
          <w:tab/>
        </w:r>
        <w:r w:rsidR="00BB3592">
          <w:rPr>
            <w:noProof/>
            <w:webHidden/>
          </w:rPr>
          <w:fldChar w:fldCharType="begin"/>
        </w:r>
        <w:r w:rsidR="00BB3592">
          <w:rPr>
            <w:noProof/>
            <w:webHidden/>
          </w:rPr>
          <w:instrText xml:space="preserve"> PAGEREF _Toc74781516 \h </w:instrText>
        </w:r>
        <w:r w:rsidR="00BB3592">
          <w:rPr>
            <w:noProof/>
            <w:webHidden/>
          </w:rPr>
        </w:r>
        <w:r w:rsidR="00BB3592">
          <w:rPr>
            <w:noProof/>
            <w:webHidden/>
          </w:rPr>
          <w:fldChar w:fldCharType="separate"/>
        </w:r>
        <w:r w:rsidR="00BB3592">
          <w:rPr>
            <w:noProof/>
            <w:webHidden/>
          </w:rPr>
          <w:t>48</w:t>
        </w:r>
        <w:r w:rsidR="00BB3592">
          <w:rPr>
            <w:noProof/>
            <w:webHidden/>
          </w:rPr>
          <w:fldChar w:fldCharType="end"/>
        </w:r>
      </w:hyperlink>
    </w:p>
    <w:p w14:paraId="4F90477D" w14:textId="49D22B6D"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17" w:history="1">
        <w:r w:rsidR="00BB3592" w:rsidRPr="007E7B53">
          <w:rPr>
            <w:rStyle w:val="Hyperlink"/>
            <w:noProof/>
          </w:rPr>
          <w:t>Hình 3.7 : Mô tả trình tự thao tác ứng dụng cho người dùng sử dụng</w:t>
        </w:r>
        <w:r w:rsidR="00BB3592">
          <w:rPr>
            <w:noProof/>
            <w:webHidden/>
          </w:rPr>
          <w:tab/>
        </w:r>
        <w:r w:rsidR="00BB3592">
          <w:rPr>
            <w:noProof/>
            <w:webHidden/>
          </w:rPr>
          <w:fldChar w:fldCharType="begin"/>
        </w:r>
        <w:r w:rsidR="00BB3592">
          <w:rPr>
            <w:noProof/>
            <w:webHidden/>
          </w:rPr>
          <w:instrText xml:space="preserve"> PAGEREF _Toc74781517 \h </w:instrText>
        </w:r>
        <w:r w:rsidR="00BB3592">
          <w:rPr>
            <w:noProof/>
            <w:webHidden/>
          </w:rPr>
        </w:r>
        <w:r w:rsidR="00BB3592">
          <w:rPr>
            <w:noProof/>
            <w:webHidden/>
          </w:rPr>
          <w:fldChar w:fldCharType="separate"/>
        </w:r>
        <w:r w:rsidR="00BB3592">
          <w:rPr>
            <w:noProof/>
            <w:webHidden/>
          </w:rPr>
          <w:t>49</w:t>
        </w:r>
        <w:r w:rsidR="00BB3592">
          <w:rPr>
            <w:noProof/>
            <w:webHidden/>
          </w:rPr>
          <w:fldChar w:fldCharType="end"/>
        </w:r>
      </w:hyperlink>
    </w:p>
    <w:p w14:paraId="6D136425" w14:textId="5E2DB2D3"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18" w:history="1">
        <w:r w:rsidR="00BB3592" w:rsidRPr="007E7B53">
          <w:rPr>
            <w:rStyle w:val="Hyperlink"/>
            <w:noProof/>
          </w:rPr>
          <w:t>Hình 3.8 Giao diện Launching App</w:t>
        </w:r>
        <w:r w:rsidR="00BB3592">
          <w:rPr>
            <w:noProof/>
            <w:webHidden/>
          </w:rPr>
          <w:tab/>
        </w:r>
        <w:r w:rsidR="00BB3592">
          <w:rPr>
            <w:noProof/>
            <w:webHidden/>
          </w:rPr>
          <w:fldChar w:fldCharType="begin"/>
        </w:r>
        <w:r w:rsidR="00BB3592">
          <w:rPr>
            <w:noProof/>
            <w:webHidden/>
          </w:rPr>
          <w:instrText xml:space="preserve"> PAGEREF _Toc74781518 \h </w:instrText>
        </w:r>
        <w:r w:rsidR="00BB3592">
          <w:rPr>
            <w:noProof/>
            <w:webHidden/>
          </w:rPr>
        </w:r>
        <w:r w:rsidR="00BB3592">
          <w:rPr>
            <w:noProof/>
            <w:webHidden/>
          </w:rPr>
          <w:fldChar w:fldCharType="separate"/>
        </w:r>
        <w:r w:rsidR="00BB3592">
          <w:rPr>
            <w:noProof/>
            <w:webHidden/>
          </w:rPr>
          <w:t>50</w:t>
        </w:r>
        <w:r w:rsidR="00BB3592">
          <w:rPr>
            <w:noProof/>
            <w:webHidden/>
          </w:rPr>
          <w:fldChar w:fldCharType="end"/>
        </w:r>
      </w:hyperlink>
    </w:p>
    <w:p w14:paraId="1BF5C233" w14:textId="458EA8ED"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19" w:history="1">
        <w:r w:rsidR="00BB3592" w:rsidRPr="007E7B53">
          <w:rPr>
            <w:rStyle w:val="Hyperlink"/>
            <w:noProof/>
          </w:rPr>
          <w:t>Hình 3.9 Giao diện vẽ tín hiệu real-time</w:t>
        </w:r>
        <w:r w:rsidR="00BB3592">
          <w:rPr>
            <w:noProof/>
            <w:webHidden/>
          </w:rPr>
          <w:tab/>
        </w:r>
        <w:r w:rsidR="00BB3592">
          <w:rPr>
            <w:noProof/>
            <w:webHidden/>
          </w:rPr>
          <w:fldChar w:fldCharType="begin"/>
        </w:r>
        <w:r w:rsidR="00BB3592">
          <w:rPr>
            <w:noProof/>
            <w:webHidden/>
          </w:rPr>
          <w:instrText xml:space="preserve"> PAGEREF _Toc74781519 \h </w:instrText>
        </w:r>
        <w:r w:rsidR="00BB3592">
          <w:rPr>
            <w:noProof/>
            <w:webHidden/>
          </w:rPr>
        </w:r>
        <w:r w:rsidR="00BB3592">
          <w:rPr>
            <w:noProof/>
            <w:webHidden/>
          </w:rPr>
          <w:fldChar w:fldCharType="separate"/>
        </w:r>
        <w:r w:rsidR="00BB3592">
          <w:rPr>
            <w:noProof/>
            <w:webHidden/>
          </w:rPr>
          <w:t>50</w:t>
        </w:r>
        <w:r w:rsidR="00BB3592">
          <w:rPr>
            <w:noProof/>
            <w:webHidden/>
          </w:rPr>
          <w:fldChar w:fldCharType="end"/>
        </w:r>
      </w:hyperlink>
    </w:p>
    <w:p w14:paraId="3E27E197" w14:textId="094A0CB0"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20" w:history="1">
        <w:r w:rsidR="00BB3592" w:rsidRPr="007E7B53">
          <w:rPr>
            <w:rStyle w:val="Hyperlink"/>
            <w:noProof/>
          </w:rPr>
          <w:t>Hình 3.10: Sơ đồ khối mạch Analog</w:t>
        </w:r>
        <w:r w:rsidR="00BB3592">
          <w:rPr>
            <w:noProof/>
            <w:webHidden/>
          </w:rPr>
          <w:tab/>
        </w:r>
        <w:r w:rsidR="00BB3592">
          <w:rPr>
            <w:noProof/>
            <w:webHidden/>
          </w:rPr>
          <w:fldChar w:fldCharType="begin"/>
        </w:r>
        <w:r w:rsidR="00BB3592">
          <w:rPr>
            <w:noProof/>
            <w:webHidden/>
          </w:rPr>
          <w:instrText xml:space="preserve"> PAGEREF _Toc74781520 \h </w:instrText>
        </w:r>
        <w:r w:rsidR="00BB3592">
          <w:rPr>
            <w:noProof/>
            <w:webHidden/>
          </w:rPr>
        </w:r>
        <w:r w:rsidR="00BB3592">
          <w:rPr>
            <w:noProof/>
            <w:webHidden/>
          </w:rPr>
          <w:fldChar w:fldCharType="separate"/>
        </w:r>
        <w:r w:rsidR="00BB3592">
          <w:rPr>
            <w:noProof/>
            <w:webHidden/>
          </w:rPr>
          <w:t>53</w:t>
        </w:r>
        <w:r w:rsidR="00BB3592">
          <w:rPr>
            <w:noProof/>
            <w:webHidden/>
          </w:rPr>
          <w:fldChar w:fldCharType="end"/>
        </w:r>
      </w:hyperlink>
    </w:p>
    <w:p w14:paraId="1B062723" w14:textId="7352E789"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21" w:history="1">
        <w:r w:rsidR="00BB3592" w:rsidRPr="007E7B53">
          <w:rPr>
            <w:rStyle w:val="Hyperlink"/>
            <w:noProof/>
          </w:rPr>
          <w:t>Hình 3.11: Khối khuếch đại vi sai</w:t>
        </w:r>
        <w:r w:rsidR="00BB3592">
          <w:rPr>
            <w:noProof/>
            <w:webHidden/>
          </w:rPr>
          <w:tab/>
        </w:r>
        <w:r w:rsidR="00BB3592">
          <w:rPr>
            <w:noProof/>
            <w:webHidden/>
          </w:rPr>
          <w:fldChar w:fldCharType="begin"/>
        </w:r>
        <w:r w:rsidR="00BB3592">
          <w:rPr>
            <w:noProof/>
            <w:webHidden/>
          </w:rPr>
          <w:instrText xml:space="preserve"> PAGEREF _Toc74781521 \h </w:instrText>
        </w:r>
        <w:r w:rsidR="00BB3592">
          <w:rPr>
            <w:noProof/>
            <w:webHidden/>
          </w:rPr>
        </w:r>
        <w:r w:rsidR="00BB3592">
          <w:rPr>
            <w:noProof/>
            <w:webHidden/>
          </w:rPr>
          <w:fldChar w:fldCharType="separate"/>
        </w:r>
        <w:r w:rsidR="00BB3592">
          <w:rPr>
            <w:noProof/>
            <w:webHidden/>
          </w:rPr>
          <w:t>54</w:t>
        </w:r>
        <w:r w:rsidR="00BB3592">
          <w:rPr>
            <w:noProof/>
            <w:webHidden/>
          </w:rPr>
          <w:fldChar w:fldCharType="end"/>
        </w:r>
      </w:hyperlink>
    </w:p>
    <w:p w14:paraId="561835EA" w14:textId="5E7954E0"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22" w:history="1">
        <w:r w:rsidR="00BB3592" w:rsidRPr="007E7B53">
          <w:rPr>
            <w:rStyle w:val="Hyperlink"/>
            <w:noProof/>
          </w:rPr>
          <w:t>Hình 3.12: Mạch lọc thông cao</w:t>
        </w:r>
        <w:r w:rsidR="00BB3592">
          <w:rPr>
            <w:noProof/>
            <w:webHidden/>
          </w:rPr>
          <w:tab/>
        </w:r>
        <w:r w:rsidR="00BB3592">
          <w:rPr>
            <w:noProof/>
            <w:webHidden/>
          </w:rPr>
          <w:fldChar w:fldCharType="begin"/>
        </w:r>
        <w:r w:rsidR="00BB3592">
          <w:rPr>
            <w:noProof/>
            <w:webHidden/>
          </w:rPr>
          <w:instrText xml:space="preserve"> PAGEREF _Toc74781522 \h </w:instrText>
        </w:r>
        <w:r w:rsidR="00BB3592">
          <w:rPr>
            <w:noProof/>
            <w:webHidden/>
          </w:rPr>
        </w:r>
        <w:r w:rsidR="00BB3592">
          <w:rPr>
            <w:noProof/>
            <w:webHidden/>
          </w:rPr>
          <w:fldChar w:fldCharType="separate"/>
        </w:r>
        <w:r w:rsidR="00BB3592">
          <w:rPr>
            <w:noProof/>
            <w:webHidden/>
          </w:rPr>
          <w:t>54</w:t>
        </w:r>
        <w:r w:rsidR="00BB3592">
          <w:rPr>
            <w:noProof/>
            <w:webHidden/>
          </w:rPr>
          <w:fldChar w:fldCharType="end"/>
        </w:r>
      </w:hyperlink>
    </w:p>
    <w:p w14:paraId="79D947CB" w14:textId="05F84E93"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23" w:history="1">
        <w:r w:rsidR="00BB3592" w:rsidRPr="007E7B53">
          <w:rPr>
            <w:rStyle w:val="Hyperlink"/>
            <w:noProof/>
          </w:rPr>
          <w:t>Hình 3.13: Mạch lọc thông thấp</w:t>
        </w:r>
        <w:r w:rsidR="00BB3592">
          <w:rPr>
            <w:noProof/>
            <w:webHidden/>
          </w:rPr>
          <w:tab/>
        </w:r>
        <w:r w:rsidR="00BB3592">
          <w:rPr>
            <w:noProof/>
            <w:webHidden/>
          </w:rPr>
          <w:fldChar w:fldCharType="begin"/>
        </w:r>
        <w:r w:rsidR="00BB3592">
          <w:rPr>
            <w:noProof/>
            <w:webHidden/>
          </w:rPr>
          <w:instrText xml:space="preserve"> PAGEREF _Toc74781523 \h </w:instrText>
        </w:r>
        <w:r w:rsidR="00BB3592">
          <w:rPr>
            <w:noProof/>
            <w:webHidden/>
          </w:rPr>
        </w:r>
        <w:r w:rsidR="00BB3592">
          <w:rPr>
            <w:noProof/>
            <w:webHidden/>
          </w:rPr>
          <w:fldChar w:fldCharType="separate"/>
        </w:r>
        <w:r w:rsidR="00BB3592">
          <w:rPr>
            <w:noProof/>
            <w:webHidden/>
          </w:rPr>
          <w:t>55</w:t>
        </w:r>
        <w:r w:rsidR="00BB3592">
          <w:rPr>
            <w:noProof/>
            <w:webHidden/>
          </w:rPr>
          <w:fldChar w:fldCharType="end"/>
        </w:r>
      </w:hyperlink>
    </w:p>
    <w:p w14:paraId="1FA42545" w14:textId="7052AD19"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24" w:history="1">
        <w:r w:rsidR="00BB3592" w:rsidRPr="007E7B53">
          <w:rPr>
            <w:rStyle w:val="Hyperlink"/>
            <w:noProof/>
          </w:rPr>
          <w:t>Hình 3.14: Khối nguồn</w:t>
        </w:r>
        <w:r w:rsidR="00BB3592">
          <w:rPr>
            <w:noProof/>
            <w:webHidden/>
          </w:rPr>
          <w:tab/>
        </w:r>
        <w:r w:rsidR="00BB3592">
          <w:rPr>
            <w:noProof/>
            <w:webHidden/>
          </w:rPr>
          <w:fldChar w:fldCharType="begin"/>
        </w:r>
        <w:r w:rsidR="00BB3592">
          <w:rPr>
            <w:noProof/>
            <w:webHidden/>
          </w:rPr>
          <w:instrText xml:space="preserve"> PAGEREF _Toc74781524 \h </w:instrText>
        </w:r>
        <w:r w:rsidR="00BB3592">
          <w:rPr>
            <w:noProof/>
            <w:webHidden/>
          </w:rPr>
        </w:r>
        <w:r w:rsidR="00BB3592">
          <w:rPr>
            <w:noProof/>
            <w:webHidden/>
          </w:rPr>
          <w:fldChar w:fldCharType="separate"/>
        </w:r>
        <w:r w:rsidR="00BB3592">
          <w:rPr>
            <w:noProof/>
            <w:webHidden/>
          </w:rPr>
          <w:t>56</w:t>
        </w:r>
        <w:r w:rsidR="00BB3592">
          <w:rPr>
            <w:noProof/>
            <w:webHidden/>
          </w:rPr>
          <w:fldChar w:fldCharType="end"/>
        </w:r>
      </w:hyperlink>
    </w:p>
    <w:p w14:paraId="7736788B" w14:textId="564A74A9"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25" w:history="1">
        <w:r w:rsidR="00BB3592" w:rsidRPr="007E7B53">
          <w:rPr>
            <w:rStyle w:val="Hyperlink"/>
            <w:noProof/>
          </w:rPr>
          <w:t>Hình 4.1: PCB Mặt top mạch đo tín hiệu EMG</w:t>
        </w:r>
        <w:r w:rsidR="00BB3592">
          <w:rPr>
            <w:noProof/>
            <w:webHidden/>
          </w:rPr>
          <w:tab/>
        </w:r>
        <w:r w:rsidR="00BB3592">
          <w:rPr>
            <w:noProof/>
            <w:webHidden/>
          </w:rPr>
          <w:fldChar w:fldCharType="begin"/>
        </w:r>
        <w:r w:rsidR="00BB3592">
          <w:rPr>
            <w:noProof/>
            <w:webHidden/>
          </w:rPr>
          <w:instrText xml:space="preserve"> PAGEREF _Toc74781525 \h </w:instrText>
        </w:r>
        <w:r w:rsidR="00BB3592">
          <w:rPr>
            <w:noProof/>
            <w:webHidden/>
          </w:rPr>
        </w:r>
        <w:r w:rsidR="00BB3592">
          <w:rPr>
            <w:noProof/>
            <w:webHidden/>
          </w:rPr>
          <w:fldChar w:fldCharType="separate"/>
        </w:r>
        <w:r w:rsidR="00BB3592">
          <w:rPr>
            <w:noProof/>
            <w:webHidden/>
          </w:rPr>
          <w:t>58</w:t>
        </w:r>
        <w:r w:rsidR="00BB3592">
          <w:rPr>
            <w:noProof/>
            <w:webHidden/>
          </w:rPr>
          <w:fldChar w:fldCharType="end"/>
        </w:r>
      </w:hyperlink>
    </w:p>
    <w:p w14:paraId="7FBB5A56" w14:textId="37DF2F2F"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26" w:history="1">
        <w:r w:rsidR="00BB3592" w:rsidRPr="007E7B53">
          <w:rPr>
            <w:rStyle w:val="Hyperlink"/>
            <w:noProof/>
          </w:rPr>
          <w:t>Hình 4.2 Mạch đo tín hiệu EMG sau khi hàn xong</w:t>
        </w:r>
        <w:r w:rsidR="00BB3592">
          <w:rPr>
            <w:noProof/>
            <w:webHidden/>
          </w:rPr>
          <w:tab/>
        </w:r>
        <w:r w:rsidR="00BB3592">
          <w:rPr>
            <w:noProof/>
            <w:webHidden/>
          </w:rPr>
          <w:fldChar w:fldCharType="begin"/>
        </w:r>
        <w:r w:rsidR="00BB3592">
          <w:rPr>
            <w:noProof/>
            <w:webHidden/>
          </w:rPr>
          <w:instrText xml:space="preserve"> PAGEREF _Toc74781526 \h </w:instrText>
        </w:r>
        <w:r w:rsidR="00BB3592">
          <w:rPr>
            <w:noProof/>
            <w:webHidden/>
          </w:rPr>
        </w:r>
        <w:r w:rsidR="00BB3592">
          <w:rPr>
            <w:noProof/>
            <w:webHidden/>
          </w:rPr>
          <w:fldChar w:fldCharType="separate"/>
        </w:r>
        <w:r w:rsidR="00BB3592">
          <w:rPr>
            <w:noProof/>
            <w:webHidden/>
          </w:rPr>
          <w:t>58</w:t>
        </w:r>
        <w:r w:rsidR="00BB3592">
          <w:rPr>
            <w:noProof/>
            <w:webHidden/>
          </w:rPr>
          <w:fldChar w:fldCharType="end"/>
        </w:r>
      </w:hyperlink>
    </w:p>
    <w:p w14:paraId="5185A088" w14:textId="1C081FCA"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27" w:history="1">
        <w:r w:rsidR="00BB3592" w:rsidRPr="007E7B53">
          <w:rPr>
            <w:rStyle w:val="Hyperlink"/>
            <w:noProof/>
          </w:rPr>
          <w:t>Hình 4.3  Tín hiệu real-time thu được trên màn hình điện thoại</w:t>
        </w:r>
        <w:r w:rsidR="00BB3592">
          <w:rPr>
            <w:noProof/>
            <w:webHidden/>
          </w:rPr>
          <w:tab/>
        </w:r>
        <w:r w:rsidR="00BB3592">
          <w:rPr>
            <w:noProof/>
            <w:webHidden/>
          </w:rPr>
          <w:fldChar w:fldCharType="begin"/>
        </w:r>
        <w:r w:rsidR="00BB3592">
          <w:rPr>
            <w:noProof/>
            <w:webHidden/>
          </w:rPr>
          <w:instrText xml:space="preserve"> PAGEREF _Toc74781527 \h </w:instrText>
        </w:r>
        <w:r w:rsidR="00BB3592">
          <w:rPr>
            <w:noProof/>
            <w:webHidden/>
          </w:rPr>
        </w:r>
        <w:r w:rsidR="00BB3592">
          <w:rPr>
            <w:noProof/>
            <w:webHidden/>
          </w:rPr>
          <w:fldChar w:fldCharType="separate"/>
        </w:r>
        <w:r w:rsidR="00BB3592">
          <w:rPr>
            <w:noProof/>
            <w:webHidden/>
          </w:rPr>
          <w:t>59</w:t>
        </w:r>
        <w:r w:rsidR="00BB3592">
          <w:rPr>
            <w:noProof/>
            <w:webHidden/>
          </w:rPr>
          <w:fldChar w:fldCharType="end"/>
        </w:r>
      </w:hyperlink>
    </w:p>
    <w:p w14:paraId="0E6C7506" w14:textId="51E037E4"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28" w:history="1">
        <w:r w:rsidR="00BB3592" w:rsidRPr="007E7B53">
          <w:rPr>
            <w:rStyle w:val="Hyperlink"/>
            <w:noProof/>
          </w:rPr>
          <w:t>Hình 4.4 Phổ tần số của tín hiệu</w:t>
        </w:r>
        <w:r w:rsidR="00BB3592">
          <w:rPr>
            <w:noProof/>
            <w:webHidden/>
          </w:rPr>
          <w:tab/>
        </w:r>
        <w:r w:rsidR="00BB3592">
          <w:rPr>
            <w:noProof/>
            <w:webHidden/>
          </w:rPr>
          <w:fldChar w:fldCharType="begin"/>
        </w:r>
        <w:r w:rsidR="00BB3592">
          <w:rPr>
            <w:noProof/>
            <w:webHidden/>
          </w:rPr>
          <w:instrText xml:space="preserve"> PAGEREF _Toc74781528 \h </w:instrText>
        </w:r>
        <w:r w:rsidR="00BB3592">
          <w:rPr>
            <w:noProof/>
            <w:webHidden/>
          </w:rPr>
        </w:r>
        <w:r w:rsidR="00BB3592">
          <w:rPr>
            <w:noProof/>
            <w:webHidden/>
          </w:rPr>
          <w:fldChar w:fldCharType="separate"/>
        </w:r>
        <w:r w:rsidR="00BB3592">
          <w:rPr>
            <w:noProof/>
            <w:webHidden/>
          </w:rPr>
          <w:t>59</w:t>
        </w:r>
        <w:r w:rsidR="00BB3592">
          <w:rPr>
            <w:noProof/>
            <w:webHidden/>
          </w:rPr>
          <w:fldChar w:fldCharType="end"/>
        </w:r>
      </w:hyperlink>
    </w:p>
    <w:p w14:paraId="71D22511" w14:textId="0BE1407D"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29" w:history="1">
        <w:r w:rsidR="00BB3592" w:rsidRPr="007E7B53">
          <w:rPr>
            <w:rStyle w:val="Hyperlink"/>
            <w:noProof/>
          </w:rPr>
          <w:t>Hình 4.5 a) Vị trí các điện cực b) Vòng đai quấn thứ nhất c) Vòng đai quấn thứ hai (hệ thống mạch ver1)</w:t>
        </w:r>
        <w:r w:rsidR="00BB3592">
          <w:rPr>
            <w:noProof/>
            <w:webHidden/>
          </w:rPr>
          <w:tab/>
        </w:r>
        <w:r w:rsidR="00BB3592">
          <w:rPr>
            <w:noProof/>
            <w:webHidden/>
          </w:rPr>
          <w:fldChar w:fldCharType="begin"/>
        </w:r>
        <w:r w:rsidR="00BB3592">
          <w:rPr>
            <w:noProof/>
            <w:webHidden/>
          </w:rPr>
          <w:instrText xml:space="preserve"> PAGEREF _Toc74781529 \h </w:instrText>
        </w:r>
        <w:r w:rsidR="00BB3592">
          <w:rPr>
            <w:noProof/>
            <w:webHidden/>
          </w:rPr>
        </w:r>
        <w:r w:rsidR="00BB3592">
          <w:rPr>
            <w:noProof/>
            <w:webHidden/>
          </w:rPr>
          <w:fldChar w:fldCharType="separate"/>
        </w:r>
        <w:r w:rsidR="00BB3592">
          <w:rPr>
            <w:noProof/>
            <w:webHidden/>
          </w:rPr>
          <w:t>60</w:t>
        </w:r>
        <w:r w:rsidR="00BB3592">
          <w:rPr>
            <w:noProof/>
            <w:webHidden/>
          </w:rPr>
          <w:fldChar w:fldCharType="end"/>
        </w:r>
      </w:hyperlink>
    </w:p>
    <w:p w14:paraId="25E4FEBB" w14:textId="436253E7"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30" w:history="1">
        <w:r w:rsidR="00BB3592" w:rsidRPr="007E7B53">
          <w:rPr>
            <w:rStyle w:val="Hyperlink"/>
            <w:noProof/>
          </w:rPr>
          <w:t>Hình 4.6 a) Động tác co, b) Động tác duỗi tay (Hệ thống mạch ver2)</w:t>
        </w:r>
        <w:r w:rsidR="00BB3592">
          <w:rPr>
            <w:noProof/>
            <w:webHidden/>
          </w:rPr>
          <w:tab/>
        </w:r>
        <w:r w:rsidR="00BB3592">
          <w:rPr>
            <w:noProof/>
            <w:webHidden/>
          </w:rPr>
          <w:fldChar w:fldCharType="begin"/>
        </w:r>
        <w:r w:rsidR="00BB3592">
          <w:rPr>
            <w:noProof/>
            <w:webHidden/>
          </w:rPr>
          <w:instrText xml:space="preserve"> PAGEREF _Toc74781530 \h </w:instrText>
        </w:r>
        <w:r w:rsidR="00BB3592">
          <w:rPr>
            <w:noProof/>
            <w:webHidden/>
          </w:rPr>
        </w:r>
        <w:r w:rsidR="00BB3592">
          <w:rPr>
            <w:noProof/>
            <w:webHidden/>
          </w:rPr>
          <w:fldChar w:fldCharType="separate"/>
        </w:r>
        <w:r w:rsidR="00BB3592">
          <w:rPr>
            <w:noProof/>
            <w:webHidden/>
          </w:rPr>
          <w:t>61</w:t>
        </w:r>
        <w:r w:rsidR="00BB3592">
          <w:rPr>
            <w:noProof/>
            <w:webHidden/>
          </w:rPr>
          <w:fldChar w:fldCharType="end"/>
        </w:r>
      </w:hyperlink>
    </w:p>
    <w:p w14:paraId="5D0D01A8" w14:textId="77FFC878"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31" w:history="1">
        <w:r w:rsidR="00BB3592" w:rsidRPr="007E7B53">
          <w:rPr>
            <w:rStyle w:val="Hyperlink"/>
            <w:noProof/>
          </w:rPr>
          <w:t>Hình 4.7 Cấu tạo cơ bắp chân</w:t>
        </w:r>
        <w:r w:rsidR="00BB3592">
          <w:rPr>
            <w:noProof/>
            <w:webHidden/>
          </w:rPr>
          <w:tab/>
        </w:r>
        <w:r w:rsidR="00BB3592">
          <w:rPr>
            <w:noProof/>
            <w:webHidden/>
          </w:rPr>
          <w:fldChar w:fldCharType="begin"/>
        </w:r>
        <w:r w:rsidR="00BB3592">
          <w:rPr>
            <w:noProof/>
            <w:webHidden/>
          </w:rPr>
          <w:instrText xml:space="preserve"> PAGEREF _Toc74781531 \h </w:instrText>
        </w:r>
        <w:r w:rsidR="00BB3592">
          <w:rPr>
            <w:noProof/>
            <w:webHidden/>
          </w:rPr>
        </w:r>
        <w:r w:rsidR="00BB3592">
          <w:rPr>
            <w:noProof/>
            <w:webHidden/>
          </w:rPr>
          <w:fldChar w:fldCharType="separate"/>
        </w:r>
        <w:r w:rsidR="00BB3592">
          <w:rPr>
            <w:noProof/>
            <w:webHidden/>
          </w:rPr>
          <w:t>61</w:t>
        </w:r>
        <w:r w:rsidR="00BB3592">
          <w:rPr>
            <w:noProof/>
            <w:webHidden/>
          </w:rPr>
          <w:fldChar w:fldCharType="end"/>
        </w:r>
      </w:hyperlink>
    </w:p>
    <w:p w14:paraId="57056CEF" w14:textId="06228026"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32" w:history="1">
        <w:r w:rsidR="00BB3592" w:rsidRPr="007E7B53">
          <w:rPr>
            <w:rStyle w:val="Hyperlink"/>
            <w:noProof/>
          </w:rPr>
          <w:t>Hình 4.8a) Vòng đai quấn thứ nhất và vị trí các điện cực trên bó cơ medial head b) Vòng đai quấn thứ hai</w:t>
        </w:r>
        <w:r w:rsidR="00BB3592">
          <w:rPr>
            <w:noProof/>
            <w:webHidden/>
          </w:rPr>
          <w:tab/>
        </w:r>
        <w:r w:rsidR="00BB3592">
          <w:rPr>
            <w:noProof/>
            <w:webHidden/>
          </w:rPr>
          <w:fldChar w:fldCharType="begin"/>
        </w:r>
        <w:r w:rsidR="00BB3592">
          <w:rPr>
            <w:noProof/>
            <w:webHidden/>
          </w:rPr>
          <w:instrText xml:space="preserve"> PAGEREF _Toc74781532 \h </w:instrText>
        </w:r>
        <w:r w:rsidR="00BB3592">
          <w:rPr>
            <w:noProof/>
            <w:webHidden/>
          </w:rPr>
        </w:r>
        <w:r w:rsidR="00BB3592">
          <w:rPr>
            <w:noProof/>
            <w:webHidden/>
          </w:rPr>
          <w:fldChar w:fldCharType="separate"/>
        </w:r>
        <w:r w:rsidR="00BB3592">
          <w:rPr>
            <w:noProof/>
            <w:webHidden/>
          </w:rPr>
          <w:t>62</w:t>
        </w:r>
        <w:r w:rsidR="00BB3592">
          <w:rPr>
            <w:noProof/>
            <w:webHidden/>
          </w:rPr>
          <w:fldChar w:fldCharType="end"/>
        </w:r>
      </w:hyperlink>
    </w:p>
    <w:p w14:paraId="0631040A" w14:textId="0BCB845D"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33" w:history="1">
        <w:r w:rsidR="00BB3592" w:rsidRPr="007E7B53">
          <w:rPr>
            <w:rStyle w:val="Hyperlink"/>
            <w:noProof/>
          </w:rPr>
          <w:t>Hình 4.9 (1) Trạng thái đứng yên, (2) kiễng chân.</w:t>
        </w:r>
        <w:r w:rsidR="00BB3592">
          <w:rPr>
            <w:noProof/>
            <w:webHidden/>
          </w:rPr>
          <w:tab/>
        </w:r>
        <w:r w:rsidR="00BB3592">
          <w:rPr>
            <w:noProof/>
            <w:webHidden/>
          </w:rPr>
          <w:fldChar w:fldCharType="begin"/>
        </w:r>
        <w:r w:rsidR="00BB3592">
          <w:rPr>
            <w:noProof/>
            <w:webHidden/>
          </w:rPr>
          <w:instrText xml:space="preserve"> PAGEREF _Toc74781533 \h </w:instrText>
        </w:r>
        <w:r w:rsidR="00BB3592">
          <w:rPr>
            <w:noProof/>
            <w:webHidden/>
          </w:rPr>
        </w:r>
        <w:r w:rsidR="00BB3592">
          <w:rPr>
            <w:noProof/>
            <w:webHidden/>
          </w:rPr>
          <w:fldChar w:fldCharType="separate"/>
        </w:r>
        <w:r w:rsidR="00BB3592">
          <w:rPr>
            <w:noProof/>
            <w:webHidden/>
          </w:rPr>
          <w:t>62</w:t>
        </w:r>
        <w:r w:rsidR="00BB3592">
          <w:rPr>
            <w:noProof/>
            <w:webHidden/>
          </w:rPr>
          <w:fldChar w:fldCharType="end"/>
        </w:r>
      </w:hyperlink>
    </w:p>
    <w:p w14:paraId="2174A6BC" w14:textId="3134779F"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34" w:history="1">
        <w:r w:rsidR="00BB3592" w:rsidRPr="007E7B53">
          <w:rPr>
            <w:rStyle w:val="Hyperlink"/>
            <w:noProof/>
          </w:rPr>
          <w:t>Hình 4.10 (a) Vị trí các điện cực ở lưng, (b) Vị trí các điện cực REF</w:t>
        </w:r>
        <w:r w:rsidR="00BB3592">
          <w:rPr>
            <w:noProof/>
            <w:webHidden/>
          </w:rPr>
          <w:tab/>
        </w:r>
        <w:r w:rsidR="00BB3592">
          <w:rPr>
            <w:noProof/>
            <w:webHidden/>
          </w:rPr>
          <w:fldChar w:fldCharType="begin"/>
        </w:r>
        <w:r w:rsidR="00BB3592">
          <w:rPr>
            <w:noProof/>
            <w:webHidden/>
          </w:rPr>
          <w:instrText xml:space="preserve"> PAGEREF _Toc74781534 \h </w:instrText>
        </w:r>
        <w:r w:rsidR="00BB3592">
          <w:rPr>
            <w:noProof/>
            <w:webHidden/>
          </w:rPr>
        </w:r>
        <w:r w:rsidR="00BB3592">
          <w:rPr>
            <w:noProof/>
            <w:webHidden/>
          </w:rPr>
          <w:fldChar w:fldCharType="separate"/>
        </w:r>
        <w:r w:rsidR="00BB3592">
          <w:rPr>
            <w:noProof/>
            <w:webHidden/>
          </w:rPr>
          <w:t>63</w:t>
        </w:r>
        <w:r w:rsidR="00BB3592">
          <w:rPr>
            <w:noProof/>
            <w:webHidden/>
          </w:rPr>
          <w:fldChar w:fldCharType="end"/>
        </w:r>
      </w:hyperlink>
    </w:p>
    <w:p w14:paraId="132D4F7E" w14:textId="4FDE9360"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35" w:history="1">
        <w:r w:rsidR="00BB3592" w:rsidRPr="007E7B53">
          <w:rPr>
            <w:rStyle w:val="Hyperlink"/>
            <w:noProof/>
          </w:rPr>
          <w:t>Hình 4.11 Đo điện cơ ở lưng với thí nghiệm nằm nghiêng người một góc 15</w:t>
        </w:r>
        <w:r w:rsidR="00BB3592" w:rsidRPr="007E7B53">
          <w:rPr>
            <w:rStyle w:val="Hyperlink"/>
            <w:rFonts w:ascii="Arial" w:hAnsi="Arial" w:cs="Arial"/>
            <w:noProof/>
          </w:rPr>
          <w:t>º</w:t>
        </w:r>
        <w:r w:rsidR="00BB3592">
          <w:rPr>
            <w:noProof/>
            <w:webHidden/>
          </w:rPr>
          <w:tab/>
        </w:r>
        <w:r w:rsidR="00BB3592">
          <w:rPr>
            <w:noProof/>
            <w:webHidden/>
          </w:rPr>
          <w:fldChar w:fldCharType="begin"/>
        </w:r>
        <w:r w:rsidR="00BB3592">
          <w:rPr>
            <w:noProof/>
            <w:webHidden/>
          </w:rPr>
          <w:instrText xml:space="preserve"> PAGEREF _Toc74781535 \h </w:instrText>
        </w:r>
        <w:r w:rsidR="00BB3592">
          <w:rPr>
            <w:noProof/>
            <w:webHidden/>
          </w:rPr>
        </w:r>
        <w:r w:rsidR="00BB3592">
          <w:rPr>
            <w:noProof/>
            <w:webHidden/>
          </w:rPr>
          <w:fldChar w:fldCharType="separate"/>
        </w:r>
        <w:r w:rsidR="00BB3592">
          <w:rPr>
            <w:noProof/>
            <w:webHidden/>
          </w:rPr>
          <w:t>64</w:t>
        </w:r>
        <w:r w:rsidR="00BB3592">
          <w:rPr>
            <w:noProof/>
            <w:webHidden/>
          </w:rPr>
          <w:fldChar w:fldCharType="end"/>
        </w:r>
      </w:hyperlink>
    </w:p>
    <w:p w14:paraId="4C4F5C68" w14:textId="3A025EC6"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36" w:history="1">
        <w:r w:rsidR="00BB3592" w:rsidRPr="007E7B53">
          <w:rPr>
            <w:rStyle w:val="Hyperlink"/>
            <w:noProof/>
          </w:rPr>
          <w:t>Hình 4.12 Tín hiệu miền thời gian và tần số ở tay với Ag/AgCl</w:t>
        </w:r>
        <w:r w:rsidR="00BB3592">
          <w:rPr>
            <w:noProof/>
            <w:webHidden/>
          </w:rPr>
          <w:tab/>
        </w:r>
        <w:r w:rsidR="00BB3592">
          <w:rPr>
            <w:noProof/>
            <w:webHidden/>
          </w:rPr>
          <w:fldChar w:fldCharType="begin"/>
        </w:r>
        <w:r w:rsidR="00BB3592">
          <w:rPr>
            <w:noProof/>
            <w:webHidden/>
          </w:rPr>
          <w:instrText xml:space="preserve"> PAGEREF _Toc74781536 \h </w:instrText>
        </w:r>
        <w:r w:rsidR="00BB3592">
          <w:rPr>
            <w:noProof/>
            <w:webHidden/>
          </w:rPr>
        </w:r>
        <w:r w:rsidR="00BB3592">
          <w:rPr>
            <w:noProof/>
            <w:webHidden/>
          </w:rPr>
          <w:fldChar w:fldCharType="separate"/>
        </w:r>
        <w:r w:rsidR="00BB3592">
          <w:rPr>
            <w:noProof/>
            <w:webHidden/>
          </w:rPr>
          <w:t>65</w:t>
        </w:r>
        <w:r w:rsidR="00BB3592">
          <w:rPr>
            <w:noProof/>
            <w:webHidden/>
          </w:rPr>
          <w:fldChar w:fldCharType="end"/>
        </w:r>
      </w:hyperlink>
    </w:p>
    <w:p w14:paraId="1B98CE23" w14:textId="20DF4F28"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37" w:history="1">
        <w:r w:rsidR="00BB3592" w:rsidRPr="007E7B53">
          <w:rPr>
            <w:rStyle w:val="Hyperlink"/>
            <w:noProof/>
          </w:rPr>
          <w:t>Hình 4.13 Tín hiệu miền thời gian và tấn số ở tay với rGO-nylon</w:t>
        </w:r>
        <w:r w:rsidR="00BB3592">
          <w:rPr>
            <w:noProof/>
            <w:webHidden/>
          </w:rPr>
          <w:tab/>
        </w:r>
        <w:r w:rsidR="00BB3592">
          <w:rPr>
            <w:noProof/>
            <w:webHidden/>
          </w:rPr>
          <w:fldChar w:fldCharType="begin"/>
        </w:r>
        <w:r w:rsidR="00BB3592">
          <w:rPr>
            <w:noProof/>
            <w:webHidden/>
          </w:rPr>
          <w:instrText xml:space="preserve"> PAGEREF _Toc74781537 \h </w:instrText>
        </w:r>
        <w:r w:rsidR="00BB3592">
          <w:rPr>
            <w:noProof/>
            <w:webHidden/>
          </w:rPr>
        </w:r>
        <w:r w:rsidR="00BB3592">
          <w:rPr>
            <w:noProof/>
            <w:webHidden/>
          </w:rPr>
          <w:fldChar w:fldCharType="separate"/>
        </w:r>
        <w:r w:rsidR="00BB3592">
          <w:rPr>
            <w:noProof/>
            <w:webHidden/>
          </w:rPr>
          <w:t>66</w:t>
        </w:r>
        <w:r w:rsidR="00BB3592">
          <w:rPr>
            <w:noProof/>
            <w:webHidden/>
          </w:rPr>
          <w:fldChar w:fldCharType="end"/>
        </w:r>
      </w:hyperlink>
    </w:p>
    <w:p w14:paraId="5028CBB6" w14:textId="6A6D1A6C"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38" w:history="1">
        <w:r w:rsidR="00BB3592" w:rsidRPr="007E7B53">
          <w:rPr>
            <w:rStyle w:val="Hyperlink"/>
            <w:noProof/>
          </w:rPr>
          <w:t>Hình 4.14 Tín hiệu miền thời gian và tần số với rGO-polyester</w:t>
        </w:r>
        <w:r w:rsidR="00BB3592">
          <w:rPr>
            <w:noProof/>
            <w:webHidden/>
          </w:rPr>
          <w:tab/>
        </w:r>
        <w:r w:rsidR="00BB3592">
          <w:rPr>
            <w:noProof/>
            <w:webHidden/>
          </w:rPr>
          <w:fldChar w:fldCharType="begin"/>
        </w:r>
        <w:r w:rsidR="00BB3592">
          <w:rPr>
            <w:noProof/>
            <w:webHidden/>
          </w:rPr>
          <w:instrText xml:space="preserve"> PAGEREF _Toc74781538 \h </w:instrText>
        </w:r>
        <w:r w:rsidR="00BB3592">
          <w:rPr>
            <w:noProof/>
            <w:webHidden/>
          </w:rPr>
        </w:r>
        <w:r w:rsidR="00BB3592">
          <w:rPr>
            <w:noProof/>
            <w:webHidden/>
          </w:rPr>
          <w:fldChar w:fldCharType="separate"/>
        </w:r>
        <w:r w:rsidR="00BB3592">
          <w:rPr>
            <w:noProof/>
            <w:webHidden/>
          </w:rPr>
          <w:t>66</w:t>
        </w:r>
        <w:r w:rsidR="00BB3592">
          <w:rPr>
            <w:noProof/>
            <w:webHidden/>
          </w:rPr>
          <w:fldChar w:fldCharType="end"/>
        </w:r>
      </w:hyperlink>
    </w:p>
    <w:p w14:paraId="481BEB65" w14:textId="2D0B8409"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39" w:history="1">
        <w:r w:rsidR="00BB3592" w:rsidRPr="007E7B53">
          <w:rPr>
            <w:rStyle w:val="Hyperlink"/>
            <w:noProof/>
          </w:rPr>
          <w:t>Hình 4.15 Tín hiệu với Ag/AgCl ở hai bó cơ medial head (trái) và lateral head (phải)</w:t>
        </w:r>
        <w:r w:rsidR="00BB3592">
          <w:rPr>
            <w:noProof/>
            <w:webHidden/>
          </w:rPr>
          <w:tab/>
        </w:r>
        <w:r w:rsidR="00BB3592">
          <w:rPr>
            <w:noProof/>
            <w:webHidden/>
          </w:rPr>
          <w:fldChar w:fldCharType="begin"/>
        </w:r>
        <w:r w:rsidR="00BB3592">
          <w:rPr>
            <w:noProof/>
            <w:webHidden/>
          </w:rPr>
          <w:instrText xml:space="preserve"> PAGEREF _Toc74781539 \h </w:instrText>
        </w:r>
        <w:r w:rsidR="00BB3592">
          <w:rPr>
            <w:noProof/>
            <w:webHidden/>
          </w:rPr>
        </w:r>
        <w:r w:rsidR="00BB3592">
          <w:rPr>
            <w:noProof/>
            <w:webHidden/>
          </w:rPr>
          <w:fldChar w:fldCharType="separate"/>
        </w:r>
        <w:r w:rsidR="00BB3592">
          <w:rPr>
            <w:noProof/>
            <w:webHidden/>
          </w:rPr>
          <w:t>68</w:t>
        </w:r>
        <w:r w:rsidR="00BB3592">
          <w:rPr>
            <w:noProof/>
            <w:webHidden/>
          </w:rPr>
          <w:fldChar w:fldCharType="end"/>
        </w:r>
      </w:hyperlink>
    </w:p>
    <w:p w14:paraId="72225934" w14:textId="440C9742"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40" w:history="1">
        <w:r w:rsidR="00BB3592" w:rsidRPr="007E7B53">
          <w:rPr>
            <w:rStyle w:val="Hyperlink"/>
            <w:noProof/>
          </w:rPr>
          <w:t>Hình 4.16 Tín hiệu với Ag/AgCl ở cơ medial head (trái), graphene ở cơ lateral head (phải)</w:t>
        </w:r>
        <w:r w:rsidR="00BB3592">
          <w:rPr>
            <w:noProof/>
            <w:webHidden/>
          </w:rPr>
          <w:tab/>
        </w:r>
        <w:r w:rsidR="00BB3592">
          <w:rPr>
            <w:noProof/>
            <w:webHidden/>
          </w:rPr>
          <w:fldChar w:fldCharType="begin"/>
        </w:r>
        <w:r w:rsidR="00BB3592">
          <w:rPr>
            <w:noProof/>
            <w:webHidden/>
          </w:rPr>
          <w:instrText xml:space="preserve"> PAGEREF _Toc74781540 \h </w:instrText>
        </w:r>
        <w:r w:rsidR="00BB3592">
          <w:rPr>
            <w:noProof/>
            <w:webHidden/>
          </w:rPr>
        </w:r>
        <w:r w:rsidR="00BB3592">
          <w:rPr>
            <w:noProof/>
            <w:webHidden/>
          </w:rPr>
          <w:fldChar w:fldCharType="separate"/>
        </w:r>
        <w:r w:rsidR="00BB3592">
          <w:rPr>
            <w:noProof/>
            <w:webHidden/>
          </w:rPr>
          <w:t>68</w:t>
        </w:r>
        <w:r w:rsidR="00BB3592">
          <w:rPr>
            <w:noProof/>
            <w:webHidden/>
          </w:rPr>
          <w:fldChar w:fldCharType="end"/>
        </w:r>
      </w:hyperlink>
    </w:p>
    <w:p w14:paraId="2AC52617" w14:textId="46496566"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41" w:history="1">
        <w:r w:rsidR="00BB3592" w:rsidRPr="007E7B53">
          <w:rPr>
            <w:rStyle w:val="Hyperlink"/>
            <w:noProof/>
          </w:rPr>
          <w:t>Hình 4.17 Tín hiệu với graphene ở cơ medial head (trái), Ag/AgCl ở cơ lateral head (phải)</w:t>
        </w:r>
        <w:r w:rsidR="00BB3592">
          <w:rPr>
            <w:noProof/>
            <w:webHidden/>
          </w:rPr>
          <w:tab/>
        </w:r>
        <w:r w:rsidR="00BB3592">
          <w:rPr>
            <w:noProof/>
            <w:webHidden/>
          </w:rPr>
          <w:fldChar w:fldCharType="begin"/>
        </w:r>
        <w:r w:rsidR="00BB3592">
          <w:rPr>
            <w:noProof/>
            <w:webHidden/>
          </w:rPr>
          <w:instrText xml:space="preserve"> PAGEREF _Toc74781541 \h </w:instrText>
        </w:r>
        <w:r w:rsidR="00BB3592">
          <w:rPr>
            <w:noProof/>
            <w:webHidden/>
          </w:rPr>
        </w:r>
        <w:r w:rsidR="00BB3592">
          <w:rPr>
            <w:noProof/>
            <w:webHidden/>
          </w:rPr>
          <w:fldChar w:fldCharType="separate"/>
        </w:r>
        <w:r w:rsidR="00BB3592">
          <w:rPr>
            <w:noProof/>
            <w:webHidden/>
          </w:rPr>
          <w:t>68</w:t>
        </w:r>
        <w:r w:rsidR="00BB3592">
          <w:rPr>
            <w:noProof/>
            <w:webHidden/>
          </w:rPr>
          <w:fldChar w:fldCharType="end"/>
        </w:r>
      </w:hyperlink>
    </w:p>
    <w:p w14:paraId="6853001E" w14:textId="2EE900FE"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42" w:history="1">
        <w:r w:rsidR="00BB3592" w:rsidRPr="007E7B53">
          <w:rPr>
            <w:rStyle w:val="Hyperlink"/>
            <w:noProof/>
          </w:rPr>
          <w:t>Hình 4.18 Tín hiệu EMG ở lưng với các hành động co cơ</w:t>
        </w:r>
        <w:r w:rsidR="00BB3592">
          <w:rPr>
            <w:noProof/>
            <w:webHidden/>
          </w:rPr>
          <w:tab/>
        </w:r>
        <w:r w:rsidR="00BB3592">
          <w:rPr>
            <w:noProof/>
            <w:webHidden/>
          </w:rPr>
          <w:fldChar w:fldCharType="begin"/>
        </w:r>
        <w:r w:rsidR="00BB3592">
          <w:rPr>
            <w:noProof/>
            <w:webHidden/>
          </w:rPr>
          <w:instrText xml:space="preserve"> PAGEREF _Toc74781542 \h </w:instrText>
        </w:r>
        <w:r w:rsidR="00BB3592">
          <w:rPr>
            <w:noProof/>
            <w:webHidden/>
          </w:rPr>
        </w:r>
        <w:r w:rsidR="00BB3592">
          <w:rPr>
            <w:noProof/>
            <w:webHidden/>
          </w:rPr>
          <w:fldChar w:fldCharType="separate"/>
        </w:r>
        <w:r w:rsidR="00BB3592">
          <w:rPr>
            <w:noProof/>
            <w:webHidden/>
          </w:rPr>
          <w:t>69</w:t>
        </w:r>
        <w:r w:rsidR="00BB3592">
          <w:rPr>
            <w:noProof/>
            <w:webHidden/>
          </w:rPr>
          <w:fldChar w:fldCharType="end"/>
        </w:r>
      </w:hyperlink>
    </w:p>
    <w:p w14:paraId="53386ED7" w14:textId="3580ABF8"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43" w:history="1">
        <w:r w:rsidR="00BB3592" w:rsidRPr="007E7B53">
          <w:rPr>
            <w:rStyle w:val="Hyperlink"/>
            <w:noProof/>
          </w:rPr>
          <w:t>Hình 4.19 Kết quả đo lưng với cực REF ở sống lưng của người đo 1 (trên) và người đo 2 (dưới)</w:t>
        </w:r>
        <w:r w:rsidR="00BB3592">
          <w:rPr>
            <w:noProof/>
            <w:webHidden/>
          </w:rPr>
          <w:tab/>
        </w:r>
        <w:r w:rsidR="00BB3592">
          <w:rPr>
            <w:noProof/>
            <w:webHidden/>
          </w:rPr>
          <w:fldChar w:fldCharType="begin"/>
        </w:r>
        <w:r w:rsidR="00BB3592">
          <w:rPr>
            <w:noProof/>
            <w:webHidden/>
          </w:rPr>
          <w:instrText xml:space="preserve"> PAGEREF _Toc74781543 \h </w:instrText>
        </w:r>
        <w:r w:rsidR="00BB3592">
          <w:rPr>
            <w:noProof/>
            <w:webHidden/>
          </w:rPr>
        </w:r>
        <w:r w:rsidR="00BB3592">
          <w:rPr>
            <w:noProof/>
            <w:webHidden/>
          </w:rPr>
          <w:fldChar w:fldCharType="separate"/>
        </w:r>
        <w:r w:rsidR="00BB3592">
          <w:rPr>
            <w:noProof/>
            <w:webHidden/>
          </w:rPr>
          <w:t>70</w:t>
        </w:r>
        <w:r w:rsidR="00BB3592">
          <w:rPr>
            <w:noProof/>
            <w:webHidden/>
          </w:rPr>
          <w:fldChar w:fldCharType="end"/>
        </w:r>
      </w:hyperlink>
    </w:p>
    <w:p w14:paraId="3701162F" w14:textId="374686B3"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44" w:history="1">
        <w:r w:rsidR="00BB3592" w:rsidRPr="007E7B53">
          <w:rPr>
            <w:rStyle w:val="Hyperlink"/>
            <w:noProof/>
          </w:rPr>
          <w:t>Hình 4.20 Đồ thị biểu diễn SNR của mạch được đề xuất và Myoware</w:t>
        </w:r>
        <w:r w:rsidR="00BB3592">
          <w:rPr>
            <w:noProof/>
            <w:webHidden/>
          </w:rPr>
          <w:tab/>
        </w:r>
        <w:r w:rsidR="00BB3592">
          <w:rPr>
            <w:noProof/>
            <w:webHidden/>
          </w:rPr>
          <w:fldChar w:fldCharType="begin"/>
        </w:r>
        <w:r w:rsidR="00BB3592">
          <w:rPr>
            <w:noProof/>
            <w:webHidden/>
          </w:rPr>
          <w:instrText xml:space="preserve"> PAGEREF _Toc74781544 \h </w:instrText>
        </w:r>
        <w:r w:rsidR="00BB3592">
          <w:rPr>
            <w:noProof/>
            <w:webHidden/>
          </w:rPr>
        </w:r>
        <w:r w:rsidR="00BB3592">
          <w:rPr>
            <w:noProof/>
            <w:webHidden/>
          </w:rPr>
          <w:fldChar w:fldCharType="separate"/>
        </w:r>
        <w:r w:rsidR="00BB3592">
          <w:rPr>
            <w:noProof/>
            <w:webHidden/>
          </w:rPr>
          <w:t>72</w:t>
        </w:r>
        <w:r w:rsidR="00BB3592">
          <w:rPr>
            <w:noProof/>
            <w:webHidden/>
          </w:rPr>
          <w:fldChar w:fldCharType="end"/>
        </w:r>
      </w:hyperlink>
    </w:p>
    <w:p w14:paraId="3FBCC804" w14:textId="0C52DBAA"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45" w:history="1">
        <w:r w:rsidR="00BB3592" w:rsidRPr="007E7B53">
          <w:rPr>
            <w:rStyle w:val="Hyperlink"/>
            <w:noProof/>
          </w:rPr>
          <w:t>Hình 4.21 Đồ thị biểu diễn SNR với tín hiệu ở tay</w:t>
        </w:r>
        <w:r w:rsidR="00BB3592">
          <w:rPr>
            <w:noProof/>
            <w:webHidden/>
          </w:rPr>
          <w:tab/>
        </w:r>
        <w:r w:rsidR="00BB3592">
          <w:rPr>
            <w:noProof/>
            <w:webHidden/>
          </w:rPr>
          <w:fldChar w:fldCharType="begin"/>
        </w:r>
        <w:r w:rsidR="00BB3592">
          <w:rPr>
            <w:noProof/>
            <w:webHidden/>
          </w:rPr>
          <w:instrText xml:space="preserve"> PAGEREF _Toc74781545 \h </w:instrText>
        </w:r>
        <w:r w:rsidR="00BB3592">
          <w:rPr>
            <w:noProof/>
            <w:webHidden/>
          </w:rPr>
        </w:r>
        <w:r w:rsidR="00BB3592">
          <w:rPr>
            <w:noProof/>
            <w:webHidden/>
          </w:rPr>
          <w:fldChar w:fldCharType="separate"/>
        </w:r>
        <w:r w:rsidR="00BB3592">
          <w:rPr>
            <w:noProof/>
            <w:webHidden/>
          </w:rPr>
          <w:t>73</w:t>
        </w:r>
        <w:r w:rsidR="00BB3592">
          <w:rPr>
            <w:noProof/>
            <w:webHidden/>
          </w:rPr>
          <w:fldChar w:fldCharType="end"/>
        </w:r>
      </w:hyperlink>
    </w:p>
    <w:p w14:paraId="48520B1C" w14:textId="65E38164"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46" w:history="1">
        <w:r w:rsidR="00BB3592" w:rsidRPr="007E7B53">
          <w:rPr>
            <w:rStyle w:val="Hyperlink"/>
            <w:noProof/>
          </w:rPr>
          <w:t>Hình 4.22 Đồ thị biểu diễn Correlation với tín hiệu ở tay</w:t>
        </w:r>
        <w:r w:rsidR="00BB3592">
          <w:rPr>
            <w:noProof/>
            <w:webHidden/>
          </w:rPr>
          <w:tab/>
        </w:r>
        <w:r w:rsidR="00BB3592">
          <w:rPr>
            <w:noProof/>
            <w:webHidden/>
          </w:rPr>
          <w:fldChar w:fldCharType="begin"/>
        </w:r>
        <w:r w:rsidR="00BB3592">
          <w:rPr>
            <w:noProof/>
            <w:webHidden/>
          </w:rPr>
          <w:instrText xml:space="preserve"> PAGEREF _Toc74781546 \h </w:instrText>
        </w:r>
        <w:r w:rsidR="00BB3592">
          <w:rPr>
            <w:noProof/>
            <w:webHidden/>
          </w:rPr>
        </w:r>
        <w:r w:rsidR="00BB3592">
          <w:rPr>
            <w:noProof/>
            <w:webHidden/>
          </w:rPr>
          <w:fldChar w:fldCharType="separate"/>
        </w:r>
        <w:r w:rsidR="00BB3592">
          <w:rPr>
            <w:noProof/>
            <w:webHidden/>
          </w:rPr>
          <w:t>73</w:t>
        </w:r>
        <w:r w:rsidR="00BB3592">
          <w:rPr>
            <w:noProof/>
            <w:webHidden/>
          </w:rPr>
          <w:fldChar w:fldCharType="end"/>
        </w:r>
      </w:hyperlink>
    </w:p>
    <w:p w14:paraId="0E80F9DB" w14:textId="4A4534DE"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47" w:history="1">
        <w:r w:rsidR="00BB3592" w:rsidRPr="007E7B53">
          <w:rPr>
            <w:rStyle w:val="Hyperlink"/>
            <w:noProof/>
          </w:rPr>
          <w:t>Hình 4.23 Đồ thị biểu diện SNR theo người đo với tín hiệu ở chân</w:t>
        </w:r>
        <w:r w:rsidR="00BB3592">
          <w:rPr>
            <w:noProof/>
            <w:webHidden/>
          </w:rPr>
          <w:tab/>
        </w:r>
        <w:r w:rsidR="00BB3592">
          <w:rPr>
            <w:noProof/>
            <w:webHidden/>
          </w:rPr>
          <w:fldChar w:fldCharType="begin"/>
        </w:r>
        <w:r w:rsidR="00BB3592">
          <w:rPr>
            <w:noProof/>
            <w:webHidden/>
          </w:rPr>
          <w:instrText xml:space="preserve"> PAGEREF _Toc74781547 \h </w:instrText>
        </w:r>
        <w:r w:rsidR="00BB3592">
          <w:rPr>
            <w:noProof/>
            <w:webHidden/>
          </w:rPr>
        </w:r>
        <w:r w:rsidR="00BB3592">
          <w:rPr>
            <w:noProof/>
            <w:webHidden/>
          </w:rPr>
          <w:fldChar w:fldCharType="separate"/>
        </w:r>
        <w:r w:rsidR="00BB3592">
          <w:rPr>
            <w:noProof/>
            <w:webHidden/>
          </w:rPr>
          <w:t>74</w:t>
        </w:r>
        <w:r w:rsidR="00BB3592">
          <w:rPr>
            <w:noProof/>
            <w:webHidden/>
          </w:rPr>
          <w:fldChar w:fldCharType="end"/>
        </w:r>
      </w:hyperlink>
    </w:p>
    <w:p w14:paraId="04FE0162" w14:textId="750D4048"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48" w:history="1">
        <w:r w:rsidR="00BB3592" w:rsidRPr="007E7B53">
          <w:rPr>
            <w:rStyle w:val="Hyperlink"/>
            <w:noProof/>
          </w:rPr>
          <w:t>Hình 4.24 Đồ thị biểu diễn Correlation với tín hiệu ở chân</w:t>
        </w:r>
        <w:r w:rsidR="00BB3592">
          <w:rPr>
            <w:noProof/>
            <w:webHidden/>
          </w:rPr>
          <w:tab/>
        </w:r>
        <w:r w:rsidR="00BB3592">
          <w:rPr>
            <w:noProof/>
            <w:webHidden/>
          </w:rPr>
          <w:fldChar w:fldCharType="begin"/>
        </w:r>
        <w:r w:rsidR="00BB3592">
          <w:rPr>
            <w:noProof/>
            <w:webHidden/>
          </w:rPr>
          <w:instrText xml:space="preserve"> PAGEREF _Toc74781548 \h </w:instrText>
        </w:r>
        <w:r w:rsidR="00BB3592">
          <w:rPr>
            <w:noProof/>
            <w:webHidden/>
          </w:rPr>
        </w:r>
        <w:r w:rsidR="00BB3592">
          <w:rPr>
            <w:noProof/>
            <w:webHidden/>
          </w:rPr>
          <w:fldChar w:fldCharType="separate"/>
        </w:r>
        <w:r w:rsidR="00BB3592">
          <w:rPr>
            <w:noProof/>
            <w:webHidden/>
          </w:rPr>
          <w:t>74</w:t>
        </w:r>
        <w:r w:rsidR="00BB3592">
          <w:rPr>
            <w:noProof/>
            <w:webHidden/>
          </w:rPr>
          <w:fldChar w:fldCharType="end"/>
        </w:r>
      </w:hyperlink>
    </w:p>
    <w:p w14:paraId="1F87B045" w14:textId="7BC80F0B"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49" w:history="1">
        <w:r w:rsidR="00BB3592" w:rsidRPr="007E7B53">
          <w:rPr>
            <w:rStyle w:val="Hyperlink"/>
            <w:noProof/>
          </w:rPr>
          <w:t>Hình 4.25 Đồ thị biểu diễn SNR với tín hiệu ở lưng</w:t>
        </w:r>
        <w:r w:rsidR="00BB3592">
          <w:rPr>
            <w:noProof/>
            <w:webHidden/>
          </w:rPr>
          <w:tab/>
        </w:r>
        <w:r w:rsidR="00BB3592">
          <w:rPr>
            <w:noProof/>
            <w:webHidden/>
          </w:rPr>
          <w:fldChar w:fldCharType="begin"/>
        </w:r>
        <w:r w:rsidR="00BB3592">
          <w:rPr>
            <w:noProof/>
            <w:webHidden/>
          </w:rPr>
          <w:instrText xml:space="preserve"> PAGEREF _Toc74781549 \h </w:instrText>
        </w:r>
        <w:r w:rsidR="00BB3592">
          <w:rPr>
            <w:noProof/>
            <w:webHidden/>
          </w:rPr>
        </w:r>
        <w:r w:rsidR="00BB3592">
          <w:rPr>
            <w:noProof/>
            <w:webHidden/>
          </w:rPr>
          <w:fldChar w:fldCharType="separate"/>
        </w:r>
        <w:r w:rsidR="00BB3592">
          <w:rPr>
            <w:noProof/>
            <w:webHidden/>
          </w:rPr>
          <w:t>75</w:t>
        </w:r>
        <w:r w:rsidR="00BB3592">
          <w:rPr>
            <w:noProof/>
            <w:webHidden/>
          </w:rPr>
          <w:fldChar w:fldCharType="end"/>
        </w:r>
      </w:hyperlink>
    </w:p>
    <w:p w14:paraId="33820C3A" w14:textId="33F24BDD"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50" w:history="1">
        <w:r w:rsidR="00BB3592" w:rsidRPr="007E7B53">
          <w:rPr>
            <w:rStyle w:val="Hyperlink"/>
            <w:noProof/>
          </w:rPr>
          <w:t>Hình 4.26 Đồ thị biểu diễn Correlation với tín hiệu ở lưng</w:t>
        </w:r>
        <w:r w:rsidR="00BB3592">
          <w:rPr>
            <w:noProof/>
            <w:webHidden/>
          </w:rPr>
          <w:tab/>
        </w:r>
        <w:r w:rsidR="00BB3592">
          <w:rPr>
            <w:noProof/>
            <w:webHidden/>
          </w:rPr>
          <w:fldChar w:fldCharType="begin"/>
        </w:r>
        <w:r w:rsidR="00BB3592">
          <w:rPr>
            <w:noProof/>
            <w:webHidden/>
          </w:rPr>
          <w:instrText xml:space="preserve"> PAGEREF _Toc74781550 \h </w:instrText>
        </w:r>
        <w:r w:rsidR="00BB3592">
          <w:rPr>
            <w:noProof/>
            <w:webHidden/>
          </w:rPr>
        </w:r>
        <w:r w:rsidR="00BB3592">
          <w:rPr>
            <w:noProof/>
            <w:webHidden/>
          </w:rPr>
          <w:fldChar w:fldCharType="separate"/>
        </w:r>
        <w:r w:rsidR="00BB3592">
          <w:rPr>
            <w:noProof/>
            <w:webHidden/>
          </w:rPr>
          <w:t>75</w:t>
        </w:r>
        <w:r w:rsidR="00BB3592">
          <w:rPr>
            <w:noProof/>
            <w:webHidden/>
          </w:rPr>
          <w:fldChar w:fldCharType="end"/>
        </w:r>
      </w:hyperlink>
    </w:p>
    <w:p w14:paraId="6EC7F9B4" w14:textId="1F1BD9A6" w:rsidR="00BB3592" w:rsidRPr="00BB3592" w:rsidRDefault="00BB3592" w:rsidP="00BB3592">
      <w:r>
        <w:fldChar w:fldCharType="end"/>
      </w:r>
    </w:p>
    <w:p w14:paraId="2F455CB3" w14:textId="71551B19" w:rsidR="00BB6F2F" w:rsidRDefault="00BB6F2F" w:rsidP="00BB6F2F">
      <w:pPr>
        <w:pStyle w:val="Heading1"/>
        <w:jc w:val="center"/>
      </w:pPr>
      <w:r>
        <w:br w:type="column"/>
      </w:r>
      <w:bookmarkStart w:id="4" w:name="_Toc74781425"/>
      <w:r>
        <w:lastRenderedPageBreak/>
        <w:t>DANH MỤC BẢNG BIỂU</w:t>
      </w:r>
      <w:bookmarkEnd w:id="4"/>
    </w:p>
    <w:p w14:paraId="67B6C765" w14:textId="75B22BEA" w:rsidR="00BB3592" w:rsidRDefault="00BB3592">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h \z \t "bang,1" </w:instrText>
      </w:r>
      <w:r>
        <w:fldChar w:fldCharType="separate"/>
      </w:r>
      <w:hyperlink w:anchor="_Toc74781551" w:history="1">
        <w:r w:rsidRPr="00173253">
          <w:rPr>
            <w:rStyle w:val="Hyperlink"/>
            <w:noProof/>
          </w:rPr>
          <w:t>Bảng 2.1 So sánh giữa mạch lọc thụ động và mạch lọc tích cực</w:t>
        </w:r>
        <w:r>
          <w:rPr>
            <w:noProof/>
            <w:webHidden/>
          </w:rPr>
          <w:tab/>
        </w:r>
        <w:r>
          <w:rPr>
            <w:noProof/>
            <w:webHidden/>
          </w:rPr>
          <w:fldChar w:fldCharType="begin"/>
        </w:r>
        <w:r>
          <w:rPr>
            <w:noProof/>
            <w:webHidden/>
          </w:rPr>
          <w:instrText xml:space="preserve"> PAGEREF _Toc74781551 \h </w:instrText>
        </w:r>
        <w:r>
          <w:rPr>
            <w:noProof/>
            <w:webHidden/>
          </w:rPr>
        </w:r>
        <w:r>
          <w:rPr>
            <w:noProof/>
            <w:webHidden/>
          </w:rPr>
          <w:fldChar w:fldCharType="separate"/>
        </w:r>
        <w:r>
          <w:rPr>
            <w:noProof/>
            <w:webHidden/>
          </w:rPr>
          <w:t>33</w:t>
        </w:r>
        <w:r>
          <w:rPr>
            <w:noProof/>
            <w:webHidden/>
          </w:rPr>
          <w:fldChar w:fldCharType="end"/>
        </w:r>
      </w:hyperlink>
    </w:p>
    <w:p w14:paraId="6A0C6713" w14:textId="7B871607"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52" w:history="1">
        <w:r w:rsidR="00BB3592" w:rsidRPr="00173253">
          <w:rPr>
            <w:rStyle w:val="Hyperlink"/>
            <w:noProof/>
          </w:rPr>
          <w:t>Bảng 2.2 Bảng so sánh bộ lọc IIR và FIR trên một số mặt</w:t>
        </w:r>
        <w:r w:rsidR="00BB3592">
          <w:rPr>
            <w:noProof/>
            <w:webHidden/>
          </w:rPr>
          <w:tab/>
        </w:r>
        <w:r w:rsidR="00BB3592">
          <w:rPr>
            <w:noProof/>
            <w:webHidden/>
          </w:rPr>
          <w:fldChar w:fldCharType="begin"/>
        </w:r>
        <w:r w:rsidR="00BB3592">
          <w:rPr>
            <w:noProof/>
            <w:webHidden/>
          </w:rPr>
          <w:instrText xml:space="preserve"> PAGEREF _Toc74781552 \h </w:instrText>
        </w:r>
        <w:r w:rsidR="00BB3592">
          <w:rPr>
            <w:noProof/>
            <w:webHidden/>
          </w:rPr>
        </w:r>
        <w:r w:rsidR="00BB3592">
          <w:rPr>
            <w:noProof/>
            <w:webHidden/>
          </w:rPr>
          <w:fldChar w:fldCharType="separate"/>
        </w:r>
        <w:r w:rsidR="00BB3592">
          <w:rPr>
            <w:noProof/>
            <w:webHidden/>
          </w:rPr>
          <w:t>36</w:t>
        </w:r>
        <w:r w:rsidR="00BB3592">
          <w:rPr>
            <w:noProof/>
            <w:webHidden/>
          </w:rPr>
          <w:fldChar w:fldCharType="end"/>
        </w:r>
      </w:hyperlink>
    </w:p>
    <w:p w14:paraId="78DB27A1" w14:textId="1BB9CF6B"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53" w:history="1">
        <w:r w:rsidR="00BB3592" w:rsidRPr="00173253">
          <w:rPr>
            <w:rStyle w:val="Hyperlink"/>
            <w:noProof/>
          </w:rPr>
          <w:t>Bảng 2.3: Bảng so sánh các công nghệ truyền dẫn không dây trong smart_home</w:t>
        </w:r>
        <w:r w:rsidR="00BB3592">
          <w:rPr>
            <w:noProof/>
            <w:webHidden/>
          </w:rPr>
          <w:tab/>
        </w:r>
        <w:r w:rsidR="00BB3592">
          <w:rPr>
            <w:noProof/>
            <w:webHidden/>
          </w:rPr>
          <w:fldChar w:fldCharType="begin"/>
        </w:r>
        <w:r w:rsidR="00BB3592">
          <w:rPr>
            <w:noProof/>
            <w:webHidden/>
          </w:rPr>
          <w:instrText xml:space="preserve"> PAGEREF _Toc74781553 \h </w:instrText>
        </w:r>
        <w:r w:rsidR="00BB3592">
          <w:rPr>
            <w:noProof/>
            <w:webHidden/>
          </w:rPr>
        </w:r>
        <w:r w:rsidR="00BB3592">
          <w:rPr>
            <w:noProof/>
            <w:webHidden/>
          </w:rPr>
          <w:fldChar w:fldCharType="separate"/>
        </w:r>
        <w:r w:rsidR="00BB3592">
          <w:rPr>
            <w:noProof/>
            <w:webHidden/>
          </w:rPr>
          <w:t>39</w:t>
        </w:r>
        <w:r w:rsidR="00BB3592">
          <w:rPr>
            <w:noProof/>
            <w:webHidden/>
          </w:rPr>
          <w:fldChar w:fldCharType="end"/>
        </w:r>
      </w:hyperlink>
    </w:p>
    <w:p w14:paraId="0A8C42A1" w14:textId="341C1C2A" w:rsidR="00BB3592" w:rsidRDefault="00984937">
      <w:pPr>
        <w:pStyle w:val="TOC1"/>
        <w:tabs>
          <w:tab w:val="right" w:leader="dot" w:pos="9350"/>
        </w:tabs>
        <w:rPr>
          <w:rFonts w:asciiTheme="minorHAnsi" w:eastAsiaTheme="minorEastAsia" w:hAnsiTheme="minorHAnsi" w:cstheme="minorBidi"/>
          <w:noProof/>
          <w:kern w:val="0"/>
          <w:sz w:val="22"/>
          <w:szCs w:val="22"/>
        </w:rPr>
      </w:pPr>
      <w:hyperlink w:anchor="_Toc74781554" w:history="1">
        <w:r w:rsidR="00BB3592" w:rsidRPr="00173253">
          <w:rPr>
            <w:rStyle w:val="Hyperlink"/>
            <w:noProof/>
          </w:rPr>
          <w:t>Bảng 4.1 Bảng xây dựng kế hoạch công việc</w:t>
        </w:r>
        <w:r w:rsidR="00BB3592">
          <w:rPr>
            <w:noProof/>
            <w:webHidden/>
          </w:rPr>
          <w:tab/>
        </w:r>
        <w:r w:rsidR="00BB3592">
          <w:rPr>
            <w:noProof/>
            <w:webHidden/>
          </w:rPr>
          <w:fldChar w:fldCharType="begin"/>
        </w:r>
        <w:r w:rsidR="00BB3592">
          <w:rPr>
            <w:noProof/>
            <w:webHidden/>
          </w:rPr>
          <w:instrText xml:space="preserve"> PAGEREF _Toc74781554 \h </w:instrText>
        </w:r>
        <w:r w:rsidR="00BB3592">
          <w:rPr>
            <w:noProof/>
            <w:webHidden/>
          </w:rPr>
        </w:r>
        <w:r w:rsidR="00BB3592">
          <w:rPr>
            <w:noProof/>
            <w:webHidden/>
          </w:rPr>
          <w:fldChar w:fldCharType="separate"/>
        </w:r>
        <w:r w:rsidR="00BB3592">
          <w:rPr>
            <w:noProof/>
            <w:webHidden/>
          </w:rPr>
          <w:t>57</w:t>
        </w:r>
        <w:r w:rsidR="00BB3592">
          <w:rPr>
            <w:noProof/>
            <w:webHidden/>
          </w:rPr>
          <w:fldChar w:fldCharType="end"/>
        </w:r>
      </w:hyperlink>
    </w:p>
    <w:p w14:paraId="68FD88AA" w14:textId="41E4C6C5" w:rsidR="00BB3592" w:rsidRPr="00BB3592" w:rsidRDefault="00BB3592" w:rsidP="00BB3592">
      <w:r>
        <w:fldChar w:fldCharType="end"/>
      </w:r>
    </w:p>
    <w:p w14:paraId="1B6A38E9" w14:textId="1877B101" w:rsidR="00BB6F2F" w:rsidRDefault="00BB6F2F" w:rsidP="00BB6F2F">
      <w:pPr>
        <w:pStyle w:val="Heading1"/>
        <w:jc w:val="center"/>
      </w:pPr>
      <w:r>
        <w:br w:type="column"/>
      </w:r>
      <w:bookmarkStart w:id="5" w:name="_Toc74781426"/>
      <w:r>
        <w:lastRenderedPageBreak/>
        <w:t>TÓM TẮT ĐỒ ÁN</w:t>
      </w:r>
      <w:bookmarkEnd w:id="5"/>
    </w:p>
    <w:p w14:paraId="4F069ECB" w14:textId="77777777" w:rsidR="00BB6F2F" w:rsidRDefault="00BB6F2F" w:rsidP="00DF3294">
      <w:pPr>
        <w:spacing w:after="0" w:line="360" w:lineRule="auto"/>
        <w:ind w:firstLine="567"/>
        <w:rPr>
          <w:rFonts w:cs="Times New Roman"/>
          <w:szCs w:val="26"/>
          <w:lang w:val="de-DE"/>
        </w:rPr>
      </w:pPr>
      <w:r>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t xml:space="preserve"> </w:t>
      </w:r>
      <w:r>
        <w:t>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t>tín hiệu điện cơ đồ</w:t>
      </w:r>
      <w:r w:rsidRPr="00FC349A">
        <w:t xml:space="preserve"> </w:t>
      </w:r>
      <w:r>
        <w:rPr>
          <w:rFonts w:cs="Times New Roman"/>
          <w:szCs w:val="26"/>
          <w:lang w:val="de-DE"/>
        </w:rPr>
        <w:t xml:space="preserve">để xác định rõ tình trạng cơ, sức khỏe của bệnh nhân bằng cách sử dụng các phương pháp phân tích áp dụng công nghệ kỹ thuật hiện đại. </w:t>
      </w:r>
      <w: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Pr>
          <w:rFonts w:cs="Times New Roman"/>
          <w:szCs w:val="26"/>
          <w:lang w:val="de-DE"/>
        </w:rPr>
        <w:t xml:space="preserve"> </w:t>
      </w:r>
      <w:r>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i kèm. Sử dụng phần mềm Keil C để code và nạp code nhờ JLINK V8.0.</w:t>
      </w:r>
    </w:p>
    <w:p w14:paraId="4C06B600" w14:textId="77777777" w:rsidR="00BB6F2F" w:rsidRDefault="00BB6F2F" w:rsidP="00DF3294">
      <w:pPr>
        <w:spacing w:line="360" w:lineRule="auto"/>
        <w:ind w:firstLine="567"/>
        <w:rPr>
          <w:rFonts w:cs="Times New Roman"/>
          <w:szCs w:val="26"/>
          <w:lang w:val="de-DE"/>
        </w:rPr>
      </w:pPr>
      <w:r w:rsidRPr="003C5433">
        <w:rPr>
          <w:rFonts w:cs="Times New Roman"/>
          <w:szCs w:val="26"/>
          <w:lang w:val="de-DE"/>
        </w:rPr>
        <w:t xml:space="preserve">Mặc dù đã rất nỗ lực cố gắng hoàn thiện đồ án, nhưng </w:t>
      </w:r>
      <w:r>
        <w:rPr>
          <w:rFonts w:cs="Times New Roman"/>
          <w:szCs w:val="26"/>
          <w:lang w:val="de-DE"/>
        </w:rPr>
        <w:t>nhóm</w:t>
      </w:r>
      <w:r w:rsidRPr="003C5433">
        <w:rPr>
          <w:rFonts w:cs="Times New Roman"/>
          <w:szCs w:val="26"/>
          <w:lang w:val="de-DE"/>
        </w:rPr>
        <w:t xml:space="preserve"> vẫn không thể tránh khỏi những hạn chế và thiếu sót. Vì vậy,</w:t>
      </w:r>
      <w:r>
        <w:rPr>
          <w:rFonts w:cs="Times New Roman"/>
          <w:szCs w:val="26"/>
          <w:lang w:val="de-DE"/>
        </w:rPr>
        <w:t xml:space="preserve"> nhóm đồ án</w:t>
      </w:r>
      <w:r w:rsidRPr="003C5433">
        <w:rPr>
          <w:rFonts w:cs="Times New Roman"/>
          <w:szCs w:val="26"/>
          <w:lang w:val="de-DE"/>
        </w:rPr>
        <w:t xml:space="preserve"> rất mong nhận được những ý kiến phản hồi từ các thầy cô giáo.</w:t>
      </w:r>
    </w:p>
    <w:p w14:paraId="2A913018" w14:textId="0F0E4922" w:rsidR="00BB6F2F" w:rsidRDefault="00BB6F2F" w:rsidP="00BB6F2F">
      <w:pPr>
        <w:jc w:val="center"/>
        <w:rPr>
          <w:b/>
          <w:bCs/>
          <w:sz w:val="32"/>
          <w:szCs w:val="32"/>
        </w:rPr>
      </w:pPr>
      <w:r>
        <w:br w:type="column"/>
      </w:r>
      <w:r w:rsidRPr="00BB6F2F">
        <w:rPr>
          <w:b/>
          <w:bCs/>
          <w:sz w:val="32"/>
          <w:szCs w:val="32"/>
        </w:rPr>
        <w:lastRenderedPageBreak/>
        <w:t>ABSTRACT</w:t>
      </w:r>
    </w:p>
    <w:p w14:paraId="595AD004" w14:textId="77777777" w:rsidR="00BB6F2F" w:rsidRDefault="00BB6F2F" w:rsidP="00DF3294">
      <w:pPr>
        <w:ind w:firstLine="567"/>
        <w:rPr>
          <w:szCs w:val="26"/>
        </w:rPr>
      </w:pPr>
      <w:r w:rsidRPr="00BB6F2F">
        <w:rPr>
          <w:szCs w:val="26"/>
        </w:rPr>
        <w:t xml:space="preserve">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 </w:t>
      </w:r>
      <w:proofErr w:type="gramStart"/>
      <w:r w:rsidRPr="00BB6F2F">
        <w:rPr>
          <w:szCs w:val="26"/>
        </w:rPr>
        <w:t>an</w:t>
      </w:r>
      <w:proofErr w:type="gramEnd"/>
      <w:r w:rsidRPr="00BB6F2F">
        <w:rPr>
          <w:szCs w:val="26"/>
        </w:rPr>
        <w:t xml:space="preserve"> 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The code is written by Keil C software and uploaded by JLINK V8.0.</w:t>
      </w:r>
    </w:p>
    <w:p w14:paraId="32186223" w14:textId="1E9E64A8" w:rsidR="00BB6F2F" w:rsidRDefault="00BB6F2F" w:rsidP="00DF3294">
      <w:pPr>
        <w:ind w:firstLine="567"/>
        <w:rPr>
          <w:szCs w:val="26"/>
        </w:rPr>
      </w:pPr>
      <w:r w:rsidRPr="00BB6F2F">
        <w:rPr>
          <w:szCs w:val="26"/>
        </w:rPr>
        <w:t xml:space="preserve"> Despite our great efforts to complete the project, limitations and shortcomings </w:t>
      </w:r>
      <w:proofErr w:type="gramStart"/>
      <w:r w:rsidRPr="00BB6F2F">
        <w:rPr>
          <w:szCs w:val="26"/>
        </w:rPr>
        <w:t>are cannot avoided</w:t>
      </w:r>
      <w:proofErr w:type="gramEnd"/>
      <w:r w:rsidRPr="00BB6F2F">
        <w:rPr>
          <w:szCs w:val="26"/>
        </w:rPr>
        <w:t>. Therefore, our project team is looking forward to receiving feedback from teachers.</w:t>
      </w:r>
    </w:p>
    <w:p w14:paraId="33A5EC65" w14:textId="77777777" w:rsidR="008150DD" w:rsidRDefault="008150DD" w:rsidP="00BB6F2F">
      <w:pPr>
        <w:pStyle w:val="Heading1"/>
        <w:jc w:val="center"/>
        <w:sectPr w:rsidR="008150DD">
          <w:pgSz w:w="12240" w:h="15840"/>
          <w:pgMar w:top="1440" w:right="1440" w:bottom="1440" w:left="1440" w:header="720" w:footer="720" w:gutter="0"/>
          <w:cols w:space="720"/>
          <w:docGrid w:linePitch="360"/>
        </w:sectPr>
      </w:pPr>
    </w:p>
    <w:p w14:paraId="52A4FD83" w14:textId="09DB0D9D" w:rsidR="00BB6F2F" w:rsidRDefault="00BB6F2F" w:rsidP="00BB6F2F">
      <w:pPr>
        <w:pStyle w:val="Heading1"/>
        <w:jc w:val="center"/>
      </w:pPr>
      <w:r>
        <w:br w:type="column"/>
      </w:r>
      <w:bookmarkStart w:id="6" w:name="_Toc74781427"/>
      <w:r>
        <w:lastRenderedPageBreak/>
        <w:t xml:space="preserve">CHƯƠNG </w:t>
      </w:r>
      <w:proofErr w:type="gramStart"/>
      <w:r>
        <w:t>I :</w:t>
      </w:r>
      <w:proofErr w:type="gramEnd"/>
      <w:r>
        <w:t xml:space="preserve"> TỔNG QUAN ĐỀ TÀI</w:t>
      </w:r>
      <w:bookmarkEnd w:id="6"/>
    </w:p>
    <w:p w14:paraId="210BB1AC" w14:textId="4F031116" w:rsidR="00DF3294" w:rsidRPr="00D43857" w:rsidRDefault="00DF3294" w:rsidP="00DF3294">
      <w:pPr>
        <w:ind w:firstLine="567"/>
      </w:pPr>
      <w:bookmarkStart w:id="7" w:name="_Toc45415950"/>
      <w:bookmarkStart w:id="8" w:name="_Toc73176413"/>
      <w:r>
        <w:t xml:space="preserve">Trong chương này có nhiệm vụ trình bày nhu cầu thực tế để dẫn đến việc thực hiện đồ án. Ngoài việc xác định nhu cầu cần thiết của việc làm ra sản phẩm chương này còn thực hiện tìm hiểu một số sản phẩm liên quan đã có mặt trên thị trường từ đó đưa ra nhận xét và hướng phát triển cho đề tài của mình.   </w:t>
      </w:r>
      <w:bookmarkEnd w:id="7"/>
      <w:bookmarkEnd w:id="8"/>
    </w:p>
    <w:p w14:paraId="6A94EC57" w14:textId="1F425DD9" w:rsidR="00DF3294" w:rsidRDefault="00DF3294" w:rsidP="00DF3294">
      <w:pPr>
        <w:pStyle w:val="Heading2"/>
        <w:numPr>
          <w:ilvl w:val="1"/>
          <w:numId w:val="1"/>
        </w:numPr>
      </w:pPr>
      <w:bookmarkStart w:id="9" w:name="_Toc74781428"/>
      <w:r>
        <w:t>Đặt vấn đề</w:t>
      </w:r>
      <w:bookmarkEnd w:id="9"/>
    </w:p>
    <w:p w14:paraId="20F57EB4" w14:textId="145DFEA6" w:rsidR="00DF3294" w:rsidRDefault="00DF3294" w:rsidP="00DF3294">
      <w:pPr>
        <w:ind w:firstLine="567"/>
      </w:pPr>
      <w:bookmarkStart w:id="10" w:name="_Hlk73222633"/>
      <w:r w:rsidRPr="00DF3294">
        <w:rPr>
          <w:shd w:val="clear" w:color="auto" w:fill="FFFFFF"/>
        </w:rPr>
        <w:t xml:space="preserve">Trong cuộc sống ngày nay con người ngày càng bận rộn với công việc, gia đình ít ai có thời gian chăm lo đến sức khỏe của bản thân. </w:t>
      </w:r>
      <w:r>
        <w:t xml:space="preserve">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 </w:t>
      </w:r>
    </w:p>
    <w:p w14:paraId="74FED402" w14:textId="4FE25B57" w:rsidR="00DF3294" w:rsidRDefault="00DF3294" w:rsidP="00DF3294">
      <w:pPr>
        <w:pStyle w:val="Heading2"/>
        <w:numPr>
          <w:ilvl w:val="1"/>
          <w:numId w:val="1"/>
        </w:numPr>
      </w:pPr>
      <w:bookmarkStart w:id="11" w:name="_Toc74781429"/>
      <w:r>
        <w:t>Lý do chọn đề tài</w:t>
      </w:r>
      <w:bookmarkEnd w:id="11"/>
    </w:p>
    <w:p w14:paraId="1036297F" w14:textId="77777777" w:rsidR="00DF3294" w:rsidRDefault="00DF3294" w:rsidP="00DF3294">
      <w:pPr>
        <w:ind w:firstLine="567"/>
      </w:pPr>
      <w:r w:rsidRPr="00B13BE6">
        <w:t xml:space="preserve">Trong lĩnh vực y tế, các bệnh về cơ ngày càng nhiều và được quan tâm trong nghiên cứu và thực hành lâm sàng. Các vấn đề về cơ có thể dẫn đến các bệnh như: đau cơ, nhược cơ, viêm đa cơ, rối loạn thần kinh cơ, </w:t>
      </w:r>
      <w:proofErr w:type="gramStart"/>
      <w:r w:rsidRPr="00B13BE6">
        <w:t>…</w:t>
      </w:r>
      <w:r>
        <w:t>[</w:t>
      </w:r>
      <w:proofErr w:type="gramEnd"/>
      <w:r>
        <w:t>20]</w:t>
      </w:r>
      <w:r w:rsidRPr="00B13BE6">
        <w:t xml:space="preserve"> Do đó, việc theo dõi phản ứng điện của cơ là vô cùng cần thiết. Phương pháp phổ biến nhất trong chẩn đoán lâm sàng hiện nay là ghi điện </w:t>
      </w:r>
      <w:proofErr w:type="gramStart"/>
      <w:r w:rsidRPr="00B13BE6">
        <w:t>cơ</w:t>
      </w:r>
      <w:r>
        <w:t>[</w:t>
      </w:r>
      <w:proofErr w:type="gramEnd"/>
      <w:r>
        <w:t>18]</w:t>
      </w:r>
      <w:r w:rsidRPr="00B13BE6">
        <w:t>.</w:t>
      </w:r>
      <w:r w:rsidRPr="00D43857">
        <w:t xml:space="preserve"> </w:t>
      </w:r>
      <w:r w:rsidRPr="00B13BE6">
        <w:t>Phương pháp này dựa trên nguyên tắc: tổn thương dây thần kinh ngoại biên có loại thoái hóa sợi trục và loại hủy myelin. Loại thứ nhất c</w:t>
      </w:r>
      <w:r>
        <w:t>ó</w:t>
      </w:r>
      <w:r w:rsidRPr="00B13BE6">
        <w:t xml:space="preserve">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w:t>
      </w:r>
      <w:r>
        <w:t xml:space="preserve"> </w:t>
      </w:r>
    </w:p>
    <w:p w14:paraId="08E2B05A" w14:textId="77777777" w:rsidR="00DF3294" w:rsidRDefault="00DF3294" w:rsidP="00DF3294">
      <w:pPr>
        <w:ind w:firstLine="567"/>
      </w:pPr>
      <w:r w:rsidRPr="00B13BE6">
        <w:t>Ghi điện cơ đem lại rất nhiều lợi ích, giúp bác sĩ có thể đưa ra chẩn đoán chính xác và phương pháp điều trị cho từng loại bệnh.</w:t>
      </w:r>
      <w:r>
        <w:t xml:space="preserve"> </w:t>
      </w:r>
      <w:r w:rsidRPr="00B13BE6">
        <w:t>Tuy nhiên, phương pháp này thường dùng điện cực kim đồng tâm gây ra đau đớn cho bệnh nhân trong qua trình xét nghiệm. Hệ thống này khá cồng kềnh, thường được dùng trong các bệnh viện</w:t>
      </w:r>
      <w:r>
        <w:t>.</w:t>
      </w:r>
    </w:p>
    <w:p w14:paraId="7B941D8C" w14:textId="4A58DEB2" w:rsidR="00DF3294" w:rsidRDefault="00DF3294" w:rsidP="00DF3294">
      <w:pPr>
        <w:ind w:firstLine="567"/>
      </w:pPr>
      <w:r w:rsidRPr="00B13BE6">
        <w:lastRenderedPageBreak/>
        <w:t xml:space="preserve">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sử dụng cảm biến </w:t>
      </w:r>
      <w:r w:rsidR="00E73749">
        <w:t>G</w:t>
      </w:r>
      <w:r w:rsidRPr="00B13BE6">
        <w:t>raphene</w:t>
      </w:r>
      <w:r w:rsidR="002E2374">
        <w:t xml:space="preserve"> </w:t>
      </w:r>
      <w:r>
        <w:t>[22]</w:t>
      </w:r>
      <w:r w:rsidRPr="00B13BE6">
        <w:t>.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w:t>
      </w:r>
      <w:r>
        <w:t xml:space="preserve"> trên app</w:t>
      </w:r>
      <w:r w:rsidRPr="00B13BE6">
        <w:t xml:space="preserve"> để lưu trữ và phục vụ các xử lý tính toán.</w:t>
      </w:r>
    </w:p>
    <w:p w14:paraId="2221664E" w14:textId="76436280" w:rsidR="00DF3294" w:rsidRPr="00B13BE6" w:rsidRDefault="00DF3294" w:rsidP="00DF3294">
      <w:pPr>
        <w:pStyle w:val="Heading2"/>
      </w:pPr>
      <w:bookmarkStart w:id="12" w:name="_Toc74781430"/>
      <w:r>
        <w:t>1.3 Mục tiêu của đề tài</w:t>
      </w:r>
      <w:bookmarkEnd w:id="12"/>
    </w:p>
    <w:p w14:paraId="7378C3F2" w14:textId="278C0F03" w:rsidR="00DF3294" w:rsidRDefault="00DF3294" w:rsidP="00DF3294">
      <w:pPr>
        <w:spacing w:line="276" w:lineRule="auto"/>
        <w:ind w:firstLine="540"/>
      </w:pPr>
      <w:r>
        <w:t>Mục tiêu của đề tài là thiết kế hệ thống đo tín hiệu điện cơ sử dụng cảm biến graphene, hệ thống nhỏ gọn có thể tích hợp lên quần áo để theo dõi chỉ số cơ bắp hằng ngày. Tín hiệu sau khi thu được hiển thị trên điện thoại theo thời gian thực,</w:t>
      </w:r>
      <w:r w:rsidRPr="00246580">
        <w:t xml:space="preserve"> </w:t>
      </w:r>
      <w:r>
        <w:t>được lưu trữ vào bộ dữ liệu và được xử lý, tính toán thông số để bác sĩ theo dõi và đưa ra các chuẩn đoán cụ thể.</w:t>
      </w:r>
    </w:p>
    <w:p w14:paraId="4328B956" w14:textId="7C098BF7" w:rsidR="00DF3294" w:rsidRDefault="008150DD" w:rsidP="008150DD">
      <w:pPr>
        <w:pStyle w:val="Heading2"/>
      </w:pPr>
      <w:bookmarkStart w:id="13" w:name="_Toc74781431"/>
      <w:r>
        <w:t xml:space="preserve">1.4 </w:t>
      </w:r>
      <w:r w:rsidR="00DF3294">
        <w:t>Phương pháp nghiên cứu</w:t>
      </w:r>
      <w:bookmarkEnd w:id="13"/>
    </w:p>
    <w:p w14:paraId="53B10289" w14:textId="1BA3D448" w:rsidR="00DF3294" w:rsidRDefault="00DF3294" w:rsidP="00DF3294">
      <w:pPr>
        <w:ind w:firstLine="567"/>
      </w:pPr>
      <w:r w:rsidRPr="00B13BE6">
        <w:t>Nghiên cứu này được thực hiện dựa trên cơ sở tài liệu, thông tin từ các bài báo về tín hiệu điện cơ (EMG), công nghệ graphene, công nghệ bluetooth tiết kiệm năng lượng (BLE), …</w:t>
      </w:r>
      <w:r>
        <w:t xml:space="preserve"> [13], [22]. Và tham khảo cách thiết kế hệ thống firmware trên trang web </w:t>
      </w:r>
      <w:r w:rsidRPr="00292A51">
        <w:t>https://www.nordicsemi.com/</w:t>
      </w:r>
      <w:r>
        <w:t xml:space="preserve"> để có một hệ thống hoạt động ổn định, tiết kiệm năng lượng nhất có thể, thuận tiện cho thế hệ nối tiếp có thể theo dõi và sử dụng các kết quả nhóm đang thực hiện hiện nay.</w:t>
      </w:r>
    </w:p>
    <w:p w14:paraId="771399C2" w14:textId="65DFC575" w:rsidR="00DF3294" w:rsidRDefault="008150DD" w:rsidP="00DF3294">
      <w:pPr>
        <w:pStyle w:val="Heading2"/>
      </w:pPr>
      <w:bookmarkStart w:id="14" w:name="_Toc74781432"/>
      <w:r>
        <w:t xml:space="preserve">1.5 </w:t>
      </w:r>
      <w:r w:rsidR="009D4B42">
        <w:t>P</w:t>
      </w:r>
      <w:r>
        <w:t>hạm vi, đối tượng của đề tài</w:t>
      </w:r>
      <w:bookmarkEnd w:id="14"/>
    </w:p>
    <w:p w14:paraId="7DD84939" w14:textId="740BDA6C" w:rsidR="008150DD" w:rsidRDefault="008150DD" w:rsidP="008150DD">
      <w:pPr>
        <w:ind w:firstLine="567"/>
      </w:pPr>
      <w:r w:rsidRPr="00B13BE6">
        <w:t>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khác nhau, từ đó ứng dụng tín hiêu điện cơ của từng bó cơ vào từng loại bệnh khác nhau.</w:t>
      </w:r>
    </w:p>
    <w:p w14:paraId="05C74471" w14:textId="0E8F51A0" w:rsidR="008150DD" w:rsidRDefault="008150DD" w:rsidP="008150DD">
      <w:pPr>
        <w:pStyle w:val="Heading2"/>
      </w:pPr>
      <w:bookmarkStart w:id="15" w:name="_Toc74781433"/>
      <w:r>
        <w:t>1.6 Đóng góp của đề tài</w:t>
      </w:r>
      <w:bookmarkEnd w:id="15"/>
    </w:p>
    <w:p w14:paraId="32CE5177" w14:textId="57899EAB" w:rsidR="008150DD" w:rsidRDefault="008150DD" w:rsidP="008150DD">
      <w:pPr>
        <w:ind w:firstLine="567"/>
      </w:pPr>
      <w:r>
        <w:t>Trong đ</w:t>
      </w:r>
      <w:r w:rsidRPr="00B13BE6">
        <w:t>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p>
    <w:p w14:paraId="5598F790" w14:textId="2677F370" w:rsidR="008150DD" w:rsidRDefault="008150DD" w:rsidP="008150DD">
      <w:pPr>
        <w:pStyle w:val="Heading2"/>
      </w:pPr>
      <w:bookmarkStart w:id="16" w:name="_Toc74781434"/>
      <w:r>
        <w:lastRenderedPageBreak/>
        <w:t>1.7 Bố cục của đề tài</w:t>
      </w:r>
      <w:bookmarkEnd w:id="16"/>
    </w:p>
    <w:p w14:paraId="31DA514C" w14:textId="77777777" w:rsidR="008150DD" w:rsidRDefault="008150DD" w:rsidP="008150DD">
      <w:pPr>
        <w:ind w:left="284" w:firstLine="283"/>
      </w:pPr>
      <w:r>
        <w:t>Toàn bộ của đồ án được chia làm 4 chương</w:t>
      </w:r>
    </w:p>
    <w:p w14:paraId="1F6DA0EF" w14:textId="77777777" w:rsidR="008150DD" w:rsidRPr="00D43857" w:rsidRDefault="008150DD" w:rsidP="008150DD">
      <w:pPr>
        <w:ind w:left="426" w:firstLine="141"/>
      </w:pPr>
      <w:r>
        <w:t>Chương đầu tiên sẽ trình bày tổng quan về đồ án tốt nghiệp này.</w:t>
      </w:r>
    </w:p>
    <w:p w14:paraId="4BC3BFE0" w14:textId="2BB6ACD6" w:rsidR="008150DD" w:rsidRDefault="008150DD" w:rsidP="008150DD">
      <w:pPr>
        <w:pStyle w:val="ListNumber"/>
        <w:ind w:firstLine="567"/>
      </w:pPr>
      <w:r>
        <w:t>Chương hai sẽ được trình bày với các nội dung: kiến thức nền tảng y sinh đối với tín hiệu điện cơ, kiến thức về điện tử cơ bản</w:t>
      </w:r>
      <w:r w:rsidR="00ED37F5">
        <w:t xml:space="preserve"> và một số kiến thức liên quan đến đồ án</w:t>
      </w:r>
      <w:r>
        <w:t xml:space="preserve">. Nội dung của chương hai này cũng sẽ đề cập đến các sản phẩm đang có trên thị trường có liên quan đến đồ án. </w:t>
      </w:r>
    </w:p>
    <w:p w14:paraId="2FA4C00E" w14:textId="77777777" w:rsidR="008150DD" w:rsidRDefault="008150DD" w:rsidP="008150DD">
      <w:pPr>
        <w:pStyle w:val="ListNumber"/>
        <w:ind w:firstLine="567"/>
      </w:pPr>
      <w:r>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62C2CFC0" w14:textId="21244194" w:rsidR="008150DD" w:rsidRDefault="008150DD" w:rsidP="008150DD">
      <w:pPr>
        <w:ind w:firstLine="567"/>
      </w:pPr>
      <w:r>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06F49998" w14:textId="20D3E8A2" w:rsidR="008150DD" w:rsidRPr="008150DD" w:rsidRDefault="008150DD" w:rsidP="008150DD">
      <w:pPr>
        <w:pStyle w:val="Heading2"/>
      </w:pPr>
      <w:bookmarkStart w:id="17" w:name="_Toc74781435"/>
      <w:r>
        <w:t>1.8 Kết luận</w:t>
      </w:r>
      <w:bookmarkEnd w:id="17"/>
    </w:p>
    <w:p w14:paraId="7D98122C" w14:textId="4EFAA2A0" w:rsidR="008150DD" w:rsidRDefault="008150DD" w:rsidP="008150DD">
      <w:pPr>
        <w:ind w:firstLine="567"/>
      </w:pPr>
      <w:r>
        <w:t>Như vậy, chương một đã trình bày tổng quan về đề tài, mức độ cần thiết cũng như các vấn đề liên quan đến điện cơ đồ. Tiếp theo, chúng tôi sẽ nêu ra cơ sở lý thuyết, mục tiêu của cả nhóm.</w:t>
      </w:r>
    </w:p>
    <w:p w14:paraId="38AC8F1A" w14:textId="7B5DBD34" w:rsidR="008150DD" w:rsidRDefault="008150DD" w:rsidP="008150DD">
      <w:pPr>
        <w:pStyle w:val="Heading1"/>
        <w:jc w:val="center"/>
      </w:pPr>
      <w:r>
        <w:br w:type="column"/>
      </w:r>
      <w:bookmarkStart w:id="18" w:name="_Toc74781436"/>
      <w:r>
        <w:lastRenderedPageBreak/>
        <w:t>CHƯƠNG II: CƠ SỞ LÝ THUYẾT</w:t>
      </w:r>
      <w:bookmarkEnd w:id="18"/>
    </w:p>
    <w:p w14:paraId="56305DFD" w14:textId="62B4F86B" w:rsidR="008150DD" w:rsidRDefault="008150DD" w:rsidP="008150DD">
      <w:pPr>
        <w:ind w:firstLine="567"/>
      </w:pPr>
      <w:r>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r w:rsidR="00F60AE9">
        <w:t>.</w:t>
      </w:r>
    </w:p>
    <w:p w14:paraId="5B781ADF" w14:textId="77777777" w:rsidR="00697F6B" w:rsidRDefault="00697F6B" w:rsidP="00697F6B">
      <w:pPr>
        <w:pStyle w:val="Heading2"/>
      </w:pPr>
      <w:bookmarkStart w:id="19" w:name="_Toc45415958"/>
      <w:bookmarkStart w:id="20" w:name="_Toc73176421"/>
      <w:bookmarkStart w:id="21" w:name="_Toc74781437"/>
      <w:r>
        <w:t xml:space="preserve">2.1 </w:t>
      </w:r>
      <w:r w:rsidRPr="001C6678">
        <w:t>Lý thuyết y sinh về điện cơ (EMG)</w:t>
      </w:r>
      <w:bookmarkEnd w:id="19"/>
      <w:bookmarkEnd w:id="20"/>
      <w:bookmarkEnd w:id="21"/>
    </w:p>
    <w:p w14:paraId="29ABB9C6" w14:textId="77777777" w:rsidR="00697F6B" w:rsidRPr="00B13BE6" w:rsidRDefault="00697F6B" w:rsidP="00697F6B">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14:paraId="3C02B5D3" w14:textId="5E3FDED5" w:rsidR="00697F6B" w:rsidRPr="00B13BE6" w:rsidRDefault="00697F6B" w:rsidP="00D140D9">
      <w:pPr>
        <w:ind w:firstLine="567"/>
        <w:rPr>
          <w:lang w:val="vi-VN"/>
        </w:rPr>
      </w:pPr>
      <w:r>
        <w:t xml:space="preserve">Cấu trúc của một bó cơ được mô tả như </w:t>
      </w:r>
      <w:r w:rsidR="00D140D9">
        <w:t>Hình 2.1</w:t>
      </w:r>
      <w:r>
        <w:t xml:space="preserve">[24].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4F0631C6" w14:textId="77777777" w:rsidR="00697F6B" w:rsidRPr="00B13BE6" w:rsidRDefault="00697F6B" w:rsidP="00697F6B">
      <w:pPr>
        <w:jc w:val="center"/>
      </w:pPr>
      <w:r w:rsidRPr="00B13BE6">
        <w:rPr>
          <w:noProof/>
          <w:lang w:val="vi-VN"/>
        </w:rPr>
        <w:drawing>
          <wp:inline distT="0" distB="0" distL="0" distR="0" wp14:anchorId="273C921E" wp14:editId="59BE41FE">
            <wp:extent cx="3993944" cy="1781299"/>
            <wp:effectExtent l="0" t="0" r="6985" b="0"/>
            <wp:docPr id="2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500x500 - Copy.jpg"/>
                    <pic:cNvPicPr/>
                  </pic:nvPicPr>
                  <pic:blipFill>
                    <a:blip r:embed="rId12">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BB055C4" w14:textId="02222F81" w:rsidR="00697F6B" w:rsidRPr="00B13BE6" w:rsidRDefault="00697F6B" w:rsidP="00697F6B">
      <w:pPr>
        <w:pStyle w:val="hinhanh"/>
      </w:pPr>
      <w:bookmarkStart w:id="22" w:name="_Ref43800200"/>
      <w:bookmarkStart w:id="23" w:name="_Toc44425095"/>
      <w:bookmarkStart w:id="24" w:name="_Toc74781486"/>
      <w:r w:rsidRPr="00B13BE6">
        <w:t xml:space="preserve">Hình </w:t>
      </w:r>
      <w:r w:rsidR="007C4F64">
        <w:t>2</w:t>
      </w:r>
      <w:r>
        <w:t>.</w:t>
      </w:r>
      <w:bookmarkEnd w:id="22"/>
      <w:r>
        <w:t>1</w:t>
      </w:r>
      <w:r w:rsidRPr="00B13BE6">
        <w:t xml:space="preserve"> Cấu trúc của cơ</w:t>
      </w:r>
      <w:bookmarkEnd w:id="23"/>
      <w:bookmarkEnd w:id="24"/>
    </w:p>
    <w:p w14:paraId="76D71C10" w14:textId="77777777" w:rsidR="00697F6B" w:rsidRPr="00B13BE6" w:rsidRDefault="00697F6B" w:rsidP="00697F6B">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355C862D" w14:textId="77777777" w:rsidR="00697F6B" w:rsidRPr="006F4164" w:rsidRDefault="00697F6B" w:rsidP="00697F6B">
      <w:pPr>
        <w:pStyle w:val="Heading3"/>
      </w:pPr>
      <w:bookmarkStart w:id="25" w:name="_Toc74781438"/>
      <w:r w:rsidRPr="006F4164">
        <w:t xml:space="preserve">2.1.1 </w:t>
      </w:r>
      <w:r>
        <w:t>Tín hiệu điện cơ</w:t>
      </w:r>
      <w:bookmarkEnd w:id="25"/>
    </w:p>
    <w:p w14:paraId="399449A2" w14:textId="77777777" w:rsidR="00697F6B" w:rsidRDefault="00697F6B" w:rsidP="00697F6B">
      <w:pPr>
        <w:ind w:firstLine="567"/>
        <w:rPr>
          <w:rFonts w:cs="Times New Roman"/>
          <w:szCs w:val="26"/>
        </w:rPr>
      </w:pPr>
      <w:bookmarkStart w:id="26" w:name="OLE_LINK1"/>
      <w:bookmarkStart w:id="27" w:name="OLE_LINK2"/>
      <w:r w:rsidRPr="001C6678">
        <w:rPr>
          <w:rFonts w:cs="Times New Roman"/>
          <w:szCs w:val="26"/>
        </w:rPr>
        <w:t>Tín hiệu điện cơ (Electromyography - EMG) là một dạng tín hiệu điện sinh học rất quan trọng có giá trị chẩn đoán cao cho rất nhiều bệnh v</w:t>
      </w:r>
      <w:r>
        <w:rPr>
          <w:rFonts w:cs="Times New Roman"/>
          <w:szCs w:val="26"/>
        </w:rPr>
        <w:t>ề</w:t>
      </w:r>
      <w:r w:rsidRPr="001C6678">
        <w:rPr>
          <w:rFonts w:cs="Times New Roman"/>
          <w:szCs w:val="26"/>
        </w:rPr>
        <w:t xml:space="preserve"> cơ và thần kinh. Nguồn gốc của hầu hết các tín hiệu điện sinh học là sự thay đổi rất nhanh của điện thế qua màng tế bào của tất cả các tế bào sống. Cụ thể hơn, các tín hiệu điện sinh học phát sinh từ các điện thế qua màng tế bào thay đổi theo thời gian có thể thấy ở các tế bào thần kinh hay ở các tế bào cơ </w:t>
      </w:r>
      <w:r w:rsidRPr="001C6678">
        <w:rPr>
          <w:rFonts w:cs="Times New Roman"/>
          <w:szCs w:val="26"/>
        </w:rPr>
        <w:lastRenderedPageBreak/>
        <w:t xml:space="preserve">gồm cả cơ tim. Cơ sở điện hóa của điện thế màng tế bào tồn tại dựa trên hai hiện tượng: màng tế bào có tính bán thấm hay chúng có độ dẫn và độ thấm khác nhau đối với các ion và phân tử khác nhau, và màng tế bào có các cơ chế bơm ion sử dụng năng lượng trao đổi chất </w:t>
      </w:r>
      <w:r>
        <w:rPr>
          <w:rFonts w:cs="Times New Roman"/>
          <w:szCs w:val="26"/>
        </w:rPr>
        <w:t>[1].</w:t>
      </w:r>
    </w:p>
    <w:p w14:paraId="08D9AB2A" w14:textId="77777777" w:rsidR="00697F6B" w:rsidRPr="002F0645" w:rsidRDefault="00697F6B" w:rsidP="00697F6B">
      <w:pPr>
        <w:ind w:firstLine="567"/>
        <w:rPr>
          <w:rFonts w:cs="Times New Roman"/>
          <w:szCs w:val="26"/>
        </w:rPr>
      </w:pPr>
      <w:r w:rsidRPr="001C6678">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w:t>
      </w:r>
      <w:r>
        <w:rPr>
          <w:rFonts w:cs="Times New Roman"/>
          <w:szCs w:val="26"/>
        </w:rPr>
        <w:t>ă</w:t>
      </w:r>
      <w:r w:rsidRPr="001C6678">
        <w:rPr>
          <w:rFonts w:cs="Times New Roman"/>
          <w:szCs w:val="26"/>
        </w:rPr>
        <w:t>ng, mức độ điện thế hoạt động tăng và tín hiệu thô ghi được tại một điểm có thể dại diện cho hoạt động điện của hàng ngàn sợi cơ riêng lẻ khác.</w:t>
      </w:r>
    </w:p>
    <w:p w14:paraId="21881F89" w14:textId="77777777" w:rsidR="00697F6B" w:rsidRDefault="00697F6B" w:rsidP="00697F6B">
      <w:pPr>
        <w:ind w:firstLine="567"/>
        <w:rPr>
          <w:rFonts w:cs="Times New Roman"/>
          <w:szCs w:val="26"/>
        </w:rPr>
      </w:pPr>
      <w:r w:rsidRPr="001C6678">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7E2E83DD" w14:textId="77777777" w:rsidR="00697F6B" w:rsidRDefault="00697F6B" w:rsidP="00697F6B">
      <w:pPr>
        <w:pStyle w:val="Heading3"/>
      </w:pPr>
      <w:bookmarkStart w:id="28" w:name="_Toc74781439"/>
      <w:r w:rsidRPr="006F4164">
        <w:t>2.</w:t>
      </w:r>
      <w:r>
        <w:t>1.</w:t>
      </w:r>
      <w:r w:rsidRPr="006F4164">
        <w:t>2 Đo điện cơ</w:t>
      </w:r>
      <w:bookmarkEnd w:id="28"/>
    </w:p>
    <w:p w14:paraId="59859EDC" w14:textId="77777777" w:rsidR="00697F6B" w:rsidRPr="003B4409" w:rsidRDefault="00697F6B" w:rsidP="00697F6B">
      <w:pPr>
        <w:ind w:firstLine="720"/>
      </w:pPr>
      <w:r w:rsidRPr="00B13BE6">
        <w:rPr>
          <w:lang w:val="vi-VN"/>
        </w:rPr>
        <w:t xml:space="preserve">Đo điện cơ (điện cơ đồ) là một hoạt động ghi lại hoạt động điện của cơ (cơ hoạt động sẽ sinh ra dòng điện). Việc ghi nhận tín hiệu điện cơ dùng để chẩn đoán một số nguyên </w:t>
      </w:r>
      <w:r w:rsidRPr="00A12C08">
        <w:t>nhân</w:t>
      </w:r>
      <w:r w:rsidRPr="00B13BE6">
        <w:rPr>
          <w:lang w:val="vi-VN"/>
        </w:rPr>
        <w:t xml:space="preserve"> suy yếu cơ hoặc hiện tượng liệt, các vấn đề về cơ và vận động như run rẩy hay co giật, tổn thương thần kinh cơ do thương tích và một số bệnh lý khác</w:t>
      </w:r>
      <w:r>
        <w:t xml:space="preserve"> [20]</w:t>
      </w:r>
      <w:r w:rsidRPr="00B13BE6">
        <w:rPr>
          <w:lang w:val="vi-VN"/>
        </w:rPr>
        <w:t>. Trong cơ thể có một số loại cơ chính là cơ vân, cơ trơn và cơ tim. Cơ vân thường được chia thành cơ nhanh và cơ chậm</w:t>
      </w:r>
      <w:r>
        <w:t xml:space="preserve"> [17]</w:t>
      </w:r>
      <w:r w:rsidRPr="00B13BE6">
        <w:rPr>
          <w:lang w:val="vi-VN"/>
        </w:rPr>
        <w:t>. Cơ nhanh dùng tron</w:t>
      </w:r>
      <w: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t>.</w:t>
      </w:r>
    </w:p>
    <w:p w14:paraId="762C3536" w14:textId="77777777" w:rsidR="00697F6B" w:rsidRPr="00B13BE6" w:rsidRDefault="00697F6B" w:rsidP="00697F6B">
      <w:pPr>
        <w:ind w:firstLine="567"/>
      </w:pPr>
      <w:r w:rsidRPr="00B13BE6">
        <w:t xml:space="preserve">Để đo tín hiệu điện cơ từ một đơn vị vận động đơn hay từ các sợi cơ riêng lẻ, người ta thậm chí phải dùng đến các điện cực dạng kim xuyên qua da tới bề mặt của cơ cần đo. Điện cực phổ biến nhất trong đo điện cơ là điện cực kim đồng tâm. Tín hiệu điện cơ thường được đo bằng hai phương pháp: đo điện bên trong cơ và đo qua bề mặt da. Hình dạng và biên độ của các sóng ghi nhận được trên dao động ký cung cấp thông tin về khả năng đáp ứng của cơ đối với các kích thích. </w:t>
      </w:r>
    </w:p>
    <w:p w14:paraId="190249E9" w14:textId="45FFAC7B" w:rsidR="00697F6B" w:rsidRPr="00AB2490" w:rsidRDefault="00697F6B" w:rsidP="00697F6B">
      <w:pPr>
        <w:ind w:firstLine="567"/>
      </w:pPr>
      <w:r w:rsidRPr="00B13BE6">
        <w:rPr>
          <w:lang w:val="vi-VN"/>
        </w:rPr>
        <w:t>Khi kích thích một dây thần kinh vận động bằng một xung điện, dây thần kinh bị khử cực tại điểm kích thích, tạo thành một xung thần kinh. Xung này di chuyển dọc theo dây 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B13BE6">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w:t>
      </w:r>
      <w:r w:rsidRPr="00B13BE6">
        <w:rPr>
          <w:lang w:val="vi-VN"/>
        </w:rPr>
        <w:lastRenderedPageBreak/>
        <w:t xml:space="preserve">được gọi là thời gian tiềm vận động. Khi kích thích thân dây thần kinh tại điểm ngoại vi của nó thì được thời gian tiềm vận động ngoại vi (Distal Motor Latency - DML), tính bằng ms. </w:t>
      </w:r>
      <w:r w:rsidR="000C3FE5">
        <w:t xml:space="preserve">Hình 2.2 </w:t>
      </w:r>
      <w:r>
        <w:t>mô tả kích thích điện vào dây thần kinh vận động</w:t>
      </w:r>
      <w:r w:rsidRPr="00B13BE6">
        <w:rPr>
          <w:lang w:val="vi-VN"/>
        </w:rPr>
        <w:t>.</w:t>
      </w:r>
      <w: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07DA3BB3" w14:textId="77777777" w:rsidR="00697F6B" w:rsidRDefault="00697F6B" w:rsidP="00697F6B">
      <w:pPr>
        <w:jc w:val="center"/>
      </w:pPr>
      <w:r w:rsidRPr="00B13BE6">
        <w:rPr>
          <w:noProof/>
          <w:lang w:val="vi-VN"/>
        </w:rPr>
        <w:drawing>
          <wp:inline distT="0" distB="0" distL="0" distR="0" wp14:anchorId="72F696D8" wp14:editId="7905DA0C">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13">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5A310383" w14:textId="2EADCA5B" w:rsidR="00697F6B" w:rsidRPr="00B13BE6" w:rsidRDefault="00697F6B" w:rsidP="00697F6B">
      <w:pPr>
        <w:pStyle w:val="hinhanh"/>
      </w:pPr>
      <w:bookmarkStart w:id="29" w:name="_Ref43800248"/>
      <w:bookmarkStart w:id="30" w:name="_Toc44425097"/>
      <w:bookmarkStart w:id="31" w:name="_Toc74781487"/>
      <w:r>
        <w:t xml:space="preserve">Hình </w:t>
      </w:r>
      <w:r w:rsidR="007C4F64">
        <w:t>2</w:t>
      </w:r>
      <w:r>
        <w:t>.</w:t>
      </w:r>
      <w:bookmarkEnd w:id="29"/>
      <w:r>
        <w:t xml:space="preserve">2 </w:t>
      </w:r>
      <w:r>
        <w:rPr>
          <w:noProof/>
        </w:rPr>
        <w:t>Kích thích dây thần kinh vận động</w:t>
      </w:r>
      <w:bookmarkEnd w:id="30"/>
      <w:bookmarkEnd w:id="31"/>
    </w:p>
    <w:p w14:paraId="2560AF5A" w14:textId="77777777" w:rsidR="00697F6B" w:rsidRPr="00B13BE6" w:rsidRDefault="00697F6B" w:rsidP="00697F6B">
      <w:pPr>
        <w:ind w:firstLine="720"/>
      </w:pPr>
      <w:r w:rsidRPr="00B13BE6">
        <w:rPr>
          <w:noProof/>
          <w:lang w:val="vi-VN"/>
        </w:rPr>
        <mc:AlternateContent>
          <mc:Choice Requires="wps">
            <w:drawing>
              <wp:anchor distT="45720" distB="45720" distL="114300" distR="114300" simplePos="0" relativeHeight="251659264" behindDoc="0" locked="0" layoutInCell="1" allowOverlap="1" wp14:anchorId="708AE8AE" wp14:editId="1C0D51D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6E627431" w14:textId="502AF91D" w:rsidR="00697F6B" w:rsidRDefault="00697F6B" w:rsidP="00697F6B">
                            <w:r>
                              <w:t>(</w:t>
                            </w:r>
                            <w:r w:rsidR="00E00ED2">
                              <w:t>2</w:t>
                            </w:r>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8AE8AE"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6E627431" w14:textId="502AF91D" w:rsidR="00697F6B" w:rsidRDefault="00697F6B" w:rsidP="00697F6B">
                      <w:r>
                        <w:t>(</w:t>
                      </w:r>
                      <w:r w:rsidR="00E00ED2">
                        <w:t>2</w:t>
                      </w:r>
                      <w:r>
                        <w:t>.1)</w:t>
                      </w:r>
                    </w:p>
                  </w:txbxContent>
                </v:textbox>
                <w10:wrap anchorx="margin"/>
              </v:shape>
            </w:pict>
          </mc:Fallback>
        </mc:AlternateContent>
      </w:r>
      <w:r w:rsidRPr="00B13BE6">
        <w:rPr>
          <w:lang w:val="vi-VN"/>
        </w:rPr>
        <w:t>Khoảng cách giữa hai điểm đo</w:t>
      </w:r>
      <w:r>
        <w:t xml:space="preserve"> S1 và S2</w:t>
      </w:r>
      <w:r w:rsidRPr="00B13BE6">
        <w:rPr>
          <w:lang w:val="vi-VN"/>
        </w:rPr>
        <w:t xml:space="preserve"> là d, tính bằng mm. Tốc độ truyền dẫn vận động (Motor Conduction Velocity - MCV) được tính bằng</w:t>
      </w:r>
      <w:r>
        <w:t xml:space="preserve"> [18]</w:t>
      </w:r>
      <w:r w:rsidRPr="00B13BE6">
        <w:t>:</w:t>
      </w:r>
    </w:p>
    <w:p w14:paraId="0933E5B7" w14:textId="77777777" w:rsidR="00697F6B" w:rsidRPr="00B13BE6" w:rsidRDefault="00697F6B" w:rsidP="00697F6B">
      <w:pPr>
        <w:rPr>
          <w:lang w:val="vi-VN"/>
        </w:rPr>
      </w:pPr>
      <m:oMathPara>
        <m:oMath>
          <m:r>
            <m:rPr>
              <m:sty m:val="b"/>
            </m:rPr>
            <w:rPr>
              <w:rFonts w:ascii="Cambria Math" w:hAnsi="Cambria Math"/>
              <w:lang w:val="vi-VN"/>
            </w:rPr>
            <m:t>v=</m:t>
          </m:r>
          <m:f>
            <m:fPr>
              <m:ctrlPr>
                <w:rPr>
                  <w:rFonts w:ascii="Cambria Math" w:hAnsi="Cambria Math"/>
                  <w:lang w:val="vi-VN"/>
                </w:rPr>
              </m:ctrlPr>
            </m:fPr>
            <m:num>
              <m:r>
                <m:rPr>
                  <m:sty m:val="b"/>
                </m:rPr>
                <w:rPr>
                  <w:rFonts w:ascii="Cambria Math" w:hAnsi="Cambria Math"/>
                  <w:lang w:val="vi-VN"/>
                </w:rPr>
                <m:t>d</m:t>
              </m:r>
            </m:num>
            <m:den>
              <m:r>
                <m:rPr>
                  <m:sty m:val="b"/>
                </m:rPr>
                <w:rPr>
                  <w:rFonts w:ascii="Cambria Math" w:hAnsi="Cambria Math"/>
                  <w:lang w:val="vi-VN"/>
                </w:rPr>
                <m:t>t</m:t>
              </m:r>
            </m:den>
          </m:f>
          <m:r>
            <m:rPr>
              <m:sty m:val="b"/>
            </m:rPr>
            <w:rPr>
              <w:rFonts w:ascii="Cambria Math" w:hAnsi="Cambria Math"/>
              <w:lang w:val="vi-VN"/>
            </w:rPr>
            <m:t xml:space="preserve"> (m/s)</m:t>
          </m:r>
        </m:oMath>
      </m:oMathPara>
    </w:p>
    <w:p w14:paraId="2700650A" w14:textId="6A8211E9" w:rsidR="00697F6B" w:rsidRPr="006F4164" w:rsidRDefault="00697F6B" w:rsidP="00F2019C">
      <w:pPr>
        <w:pStyle w:val="Heading3"/>
      </w:pPr>
      <w:bookmarkStart w:id="32" w:name="_Toc74781440"/>
      <w:r w:rsidRPr="006F4164">
        <w:t>2.</w:t>
      </w:r>
      <w:r w:rsidR="00F2019C">
        <w:t>1.3</w:t>
      </w:r>
      <w:r w:rsidRPr="006F4164">
        <w:t xml:space="preserve"> </w:t>
      </w:r>
      <w:r w:rsidR="007734D9">
        <w:t>Các p</w:t>
      </w:r>
      <w:r w:rsidRPr="006F4164">
        <w:t>hương pháp đo điện cơ</w:t>
      </w:r>
      <w:r w:rsidR="007734D9">
        <w:t xml:space="preserve"> đã có</w:t>
      </w:r>
      <w:bookmarkEnd w:id="32"/>
    </w:p>
    <w:p w14:paraId="5530F604" w14:textId="77777777" w:rsidR="00697F6B" w:rsidRDefault="00697F6B" w:rsidP="00697F6B">
      <w:pPr>
        <w:ind w:firstLine="567"/>
        <w:rPr>
          <w:rFonts w:cs="Times New Roman"/>
          <w:szCs w:val="26"/>
        </w:rPr>
      </w:pPr>
      <w:r w:rsidRPr="001C6678">
        <w:rPr>
          <w:rFonts w:cs="Times New Roman"/>
          <w:szCs w:val="26"/>
        </w:rPr>
        <w:t>Có 2 phương pháp đo: đo trong cơ thể và đo ngoài bề mặt da. Hình dạng và biên độ của các song ghi nhận được cho chúng ta thông tin về khả năng đáp ứng của cơ đối với các kích thích.</w:t>
      </w:r>
    </w:p>
    <w:p w14:paraId="525AD8EF" w14:textId="77777777" w:rsidR="00697F6B" w:rsidRDefault="00697F6B" w:rsidP="00697F6B">
      <w:pPr>
        <w:jc w:val="center"/>
      </w:pPr>
      <w:r>
        <w:rPr>
          <w:noProof/>
        </w:rPr>
        <w:lastRenderedPageBreak/>
        <w:drawing>
          <wp:inline distT="0" distB="0" distL="0" distR="0" wp14:anchorId="4608D3CF" wp14:editId="5BB282F7">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02412EBB" w14:textId="085F622F" w:rsidR="00697F6B" w:rsidRPr="00C51007" w:rsidRDefault="00697F6B" w:rsidP="00697F6B">
      <w:pPr>
        <w:pStyle w:val="hinhanh"/>
        <w:rPr>
          <w:rFonts w:cs="Times New Roman"/>
          <w:szCs w:val="26"/>
        </w:rPr>
      </w:pPr>
      <w:bookmarkStart w:id="33" w:name="_Toc45415994"/>
      <w:bookmarkStart w:id="34" w:name="_Toc61965711"/>
      <w:bookmarkStart w:id="35" w:name="_Toc74781488"/>
      <w:r>
        <w:t xml:space="preserve">Hình </w:t>
      </w:r>
      <w:r w:rsidR="007C4F64">
        <w:t>2</w:t>
      </w:r>
      <w:r>
        <w:t>.3 Đo điện cơ bên trong da.</w:t>
      </w:r>
      <w:bookmarkEnd w:id="33"/>
      <w:bookmarkEnd w:id="34"/>
      <w:bookmarkEnd w:id="35"/>
    </w:p>
    <w:bookmarkEnd w:id="26"/>
    <w:bookmarkEnd w:id="27"/>
    <w:p w14:paraId="19AA709C" w14:textId="722ECED3" w:rsidR="00697F6B" w:rsidRDefault="00697F6B" w:rsidP="00697F6B">
      <w:pPr>
        <w:ind w:firstLine="720"/>
        <w:rPr>
          <w:rFonts w:cs="Times New Roman"/>
          <w:szCs w:val="26"/>
        </w:rPr>
      </w:pPr>
      <w:r>
        <w:rPr>
          <w:rFonts w:cs="Times New Roman"/>
          <w:szCs w:val="26"/>
        </w:rPr>
        <w:t xml:space="preserve">Phương pháp đo điện cơ truyền thống sử dụng điện cực kim đo tín hiệu bên trong da hình </w:t>
      </w:r>
      <w:r w:rsidR="008B091F">
        <w:rPr>
          <w:rFonts w:cs="Times New Roman"/>
          <w:szCs w:val="26"/>
        </w:rPr>
        <w:t>2.3</w:t>
      </w:r>
      <w:r>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3AAEDEC0" w14:textId="77777777" w:rsidR="00697F6B" w:rsidRDefault="00697F6B" w:rsidP="00697F6B">
      <w:pPr>
        <w:ind w:firstLine="720"/>
        <w:rPr>
          <w:rFonts w:cs="Times New Roman"/>
          <w:szCs w:val="26"/>
        </w:rPr>
      </w:pPr>
      <w:r>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1A44091" w14:textId="77777777" w:rsidR="00697F6B" w:rsidRDefault="00697F6B" w:rsidP="00697F6B">
      <w:pPr>
        <w:jc w:val="center"/>
      </w:pPr>
      <w:r>
        <w:rPr>
          <w:rFonts w:cs="Times New Roman"/>
          <w:noProof/>
          <w:szCs w:val="26"/>
        </w:rPr>
        <w:lastRenderedPageBreak/>
        <w:drawing>
          <wp:inline distT="0" distB="0" distL="0" distR="0" wp14:anchorId="6A57249B" wp14:editId="0F87D1B4">
            <wp:extent cx="3391318" cy="19068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G_20200609_110928.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91318" cy="1906890"/>
                    </a:xfrm>
                    <a:prstGeom prst="rect">
                      <a:avLst/>
                    </a:prstGeom>
                  </pic:spPr>
                </pic:pic>
              </a:graphicData>
            </a:graphic>
          </wp:inline>
        </w:drawing>
      </w:r>
    </w:p>
    <w:p w14:paraId="754DEC30" w14:textId="53618A4F" w:rsidR="00697F6B" w:rsidRDefault="00697F6B" w:rsidP="00697F6B">
      <w:pPr>
        <w:pStyle w:val="hinhanh"/>
      </w:pPr>
      <w:bookmarkStart w:id="36" w:name="_Toc45415995"/>
      <w:bookmarkStart w:id="37" w:name="_Toc61965712"/>
      <w:bookmarkStart w:id="38" w:name="_Toc74781489"/>
      <w:r>
        <w:t xml:space="preserve">Hình </w:t>
      </w:r>
      <w:r w:rsidR="007C4F64">
        <w:t>2</w:t>
      </w:r>
      <w:r>
        <w:t>.4 Đo tín hiệu cơ bề mặt</w:t>
      </w:r>
      <w:bookmarkEnd w:id="36"/>
      <w:bookmarkEnd w:id="37"/>
      <w:bookmarkEnd w:id="38"/>
      <w:r w:rsidR="004A0805">
        <w:t xml:space="preserve"> da</w:t>
      </w:r>
    </w:p>
    <w:p w14:paraId="496AF4C2" w14:textId="4A3A2688" w:rsidR="00697F6B" w:rsidRDefault="00697F6B" w:rsidP="00697F6B">
      <w:r>
        <w:tab/>
        <w:t xml:space="preserve">Hiện nay, phương pháp phổ biến nhất để thu tín hiệu điện cơ bề mặt là sử dụng mạch </w:t>
      </w:r>
      <w:r w:rsidRPr="005A3CA3">
        <w:t xml:space="preserve">Myoware </w:t>
      </w:r>
      <w:r>
        <w:t xml:space="preserve">như hình </w:t>
      </w:r>
      <w:r w:rsidR="008B091F">
        <w:t>2.4</w:t>
      </w:r>
      <w:r>
        <w:t xml:space="preserve">. Cảm biến Ag/AgCl được dán trực tiếp lên da và gắn lên mạch Myoware, mạch được kết nối với vi điều </w:t>
      </w:r>
      <w:r w:rsidR="00FA5970">
        <w:t>để</w:t>
      </w:r>
      <w:r>
        <w:t xml:space="preserve"> truyền dữ liệu lên máy tính để phân tích.  </w:t>
      </w:r>
    </w:p>
    <w:p w14:paraId="5941A476" w14:textId="6CD87EB1" w:rsidR="007C4F64" w:rsidRPr="001C6678" w:rsidRDefault="007C4F64" w:rsidP="00F2019C">
      <w:pPr>
        <w:pStyle w:val="Heading3"/>
      </w:pPr>
      <w:bookmarkStart w:id="39" w:name="_Toc45415959"/>
      <w:bookmarkStart w:id="40" w:name="_Toc73176422"/>
      <w:bookmarkStart w:id="41" w:name="_Toc74781441"/>
      <w:r>
        <w:t>2.</w:t>
      </w:r>
      <w:r w:rsidR="00F2019C">
        <w:t>1.4</w:t>
      </w:r>
      <w:r>
        <w:t xml:space="preserve"> </w:t>
      </w:r>
      <w:r w:rsidRPr="001C6678">
        <w:t>Những ứng dụng của EMG</w:t>
      </w:r>
      <w:bookmarkEnd w:id="39"/>
      <w:bookmarkEnd w:id="40"/>
      <w:bookmarkEnd w:id="41"/>
    </w:p>
    <w:p w14:paraId="464F1A02" w14:textId="77777777" w:rsidR="007C4F64" w:rsidRDefault="007C4F64" w:rsidP="007C4F64">
      <w:pPr>
        <w:ind w:firstLine="567"/>
        <w:rPr>
          <w:rFonts w:cs="Times New Roman"/>
          <w:szCs w:val="26"/>
        </w:rPr>
      </w:pPr>
      <w:r>
        <w:rPr>
          <w:rFonts w:cs="Times New Roman"/>
          <w:szCs w:val="26"/>
        </w:rPr>
        <w:t xml:space="preserve">Tín hiệu điện cơ được ứng dụng vào rất nhiều lĩnh vực như: chi giả, phục hồi chức năng, chuẩn đoán y tế, … </w:t>
      </w:r>
    </w:p>
    <w:p w14:paraId="63A5A214" w14:textId="2310463C" w:rsidR="007C4F64" w:rsidRDefault="007C4F64" w:rsidP="00F2019C">
      <w:pPr>
        <w:pStyle w:val="Heading4"/>
      </w:pPr>
      <w:bookmarkStart w:id="42" w:name="_Toc45415960"/>
      <w:bookmarkStart w:id="43" w:name="_Toc73176423"/>
      <w:r>
        <w:t>2.</w:t>
      </w:r>
      <w:r w:rsidR="00F2019C">
        <w:t>1.4</w:t>
      </w:r>
      <w:r>
        <w:t>.1 Chi giả</w:t>
      </w:r>
      <w:bookmarkEnd w:id="42"/>
      <w:bookmarkEnd w:id="43"/>
    </w:p>
    <w:p w14:paraId="6447D3EC" w14:textId="180890D9" w:rsidR="007C4F64" w:rsidRDefault="007C4F64" w:rsidP="007C4F64">
      <w:pPr>
        <w:ind w:firstLine="567"/>
        <w:rPr>
          <w:rFonts w:cs="Times New Roman"/>
          <w:szCs w:val="26"/>
        </w:rPr>
      </w:pPr>
      <w:r>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3299EBD6" w14:textId="40E8A42B" w:rsidR="007C4F64" w:rsidRDefault="007C4F64" w:rsidP="007C4F64">
      <w:pPr>
        <w:jc w:val="center"/>
      </w:pPr>
      <w:r>
        <w:rPr>
          <w:noProof/>
        </w:rPr>
        <w:drawing>
          <wp:inline distT="0" distB="0" distL="0" distR="0" wp14:anchorId="0943B537" wp14:editId="603793D9">
            <wp:extent cx="2176946" cy="1632710"/>
            <wp:effectExtent l="0" t="0" r="0" b="5715"/>
            <wp:docPr id="1" name="Picture 1" descr="Open Bionics on Twitter: &quot;A 10 year old's hand next to a 24 year old's  hand. The smallest multi-grip bionic hand in town.… &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en Bionics on Twitter: &quot;A 10 year old's hand next to a 24 year old's  hand. The smallest multi-grip bionic hand in town.… &quo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03921" cy="1652942"/>
                    </a:xfrm>
                    <a:prstGeom prst="rect">
                      <a:avLst/>
                    </a:prstGeom>
                    <a:noFill/>
                    <a:ln>
                      <a:noFill/>
                    </a:ln>
                  </pic:spPr>
                </pic:pic>
              </a:graphicData>
            </a:graphic>
          </wp:inline>
        </w:drawing>
      </w:r>
      <w:r>
        <w:rPr>
          <w:noProof/>
        </w:rPr>
        <w:drawing>
          <wp:inline distT="0" distB="0" distL="0" distR="0" wp14:anchorId="5D580C82" wp14:editId="17A4D642">
            <wp:extent cx="2183480" cy="1598780"/>
            <wp:effectExtent l="0" t="0" r="7620" b="1905"/>
            <wp:docPr id="2" name="Picture 2" descr="Pneumatic Artificial Limb, आर्टिफिशल लिम्ब, आर्टिफिशियल लिब in Vikaspuri,  Delhi , Medirent Services Pvt. Ltd. | ID: 1929003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neumatic Artificial Limb, आर्टिफिशल लिम्ब, आर्टिफिशियल लिब in Vikaspuri,  Delhi , Medirent Services Pvt. Ltd. | ID: 19290034497"/>
                    <pic:cNvPicPr>
                      <a:picLocks noChangeAspect="1" noChangeArrowheads="1"/>
                    </pic:cNvPicPr>
                  </pic:nvPicPr>
                  <pic:blipFill rotWithShape="1">
                    <a:blip r:embed="rId17">
                      <a:extLst>
                        <a:ext uri="{28A0092B-C50C-407E-A947-70E740481C1C}">
                          <a14:useLocalDpi xmlns:a14="http://schemas.microsoft.com/office/drawing/2010/main" val="0"/>
                        </a:ext>
                      </a:extLst>
                    </a:blip>
                    <a:srcRect l="1599" t="16599" r="2800" b="13400"/>
                    <a:stretch/>
                  </pic:blipFill>
                  <pic:spPr bwMode="auto">
                    <a:xfrm>
                      <a:off x="0" y="0"/>
                      <a:ext cx="2206006" cy="1615274"/>
                    </a:xfrm>
                    <a:prstGeom prst="rect">
                      <a:avLst/>
                    </a:prstGeom>
                    <a:noFill/>
                    <a:ln>
                      <a:noFill/>
                    </a:ln>
                    <a:extLst>
                      <a:ext uri="{53640926-AAD7-44D8-BBD7-CCE9431645EC}">
                        <a14:shadowObscured xmlns:a14="http://schemas.microsoft.com/office/drawing/2010/main"/>
                      </a:ext>
                    </a:extLst>
                  </pic:spPr>
                </pic:pic>
              </a:graphicData>
            </a:graphic>
          </wp:inline>
        </w:drawing>
      </w:r>
    </w:p>
    <w:p w14:paraId="55F9482F" w14:textId="7C3561E5" w:rsidR="007C4F64" w:rsidRPr="0050232E" w:rsidRDefault="007C4F64" w:rsidP="007C4F64">
      <w:pPr>
        <w:pStyle w:val="hinhanh"/>
      </w:pPr>
      <w:bookmarkStart w:id="44" w:name="_Toc45415996"/>
      <w:bookmarkStart w:id="45" w:name="_Toc61965713"/>
      <w:bookmarkStart w:id="46" w:name="_Toc74781490"/>
      <w:r>
        <w:t>Hình 2.6 Cánh tay giả và chân giả</w:t>
      </w:r>
      <w:bookmarkEnd w:id="44"/>
      <w:bookmarkEnd w:id="45"/>
      <w:bookmarkEnd w:id="46"/>
      <w:r>
        <w:t xml:space="preserve"> </w:t>
      </w:r>
    </w:p>
    <w:p w14:paraId="57530BF0" w14:textId="58B4ACFD" w:rsidR="007C4F64" w:rsidRDefault="007C4F64" w:rsidP="00F2019C">
      <w:pPr>
        <w:pStyle w:val="Heading4"/>
      </w:pPr>
      <w:bookmarkStart w:id="47" w:name="_Toc45415961"/>
      <w:bookmarkStart w:id="48" w:name="_Toc73176424"/>
      <w:r>
        <w:t>2.</w:t>
      </w:r>
      <w:r w:rsidR="00F2019C">
        <w:t>1.4.2</w:t>
      </w:r>
      <w:r>
        <w:t xml:space="preserve"> Phục hồi chức năng</w:t>
      </w:r>
      <w:bookmarkEnd w:id="47"/>
      <w:bookmarkEnd w:id="48"/>
    </w:p>
    <w:p w14:paraId="27FDE05D" w14:textId="77777777" w:rsidR="007C4F64" w:rsidRPr="005C3F87" w:rsidRDefault="007C4F64" w:rsidP="007C4F64">
      <w:pPr>
        <w:ind w:firstLine="720"/>
      </w:pPr>
      <w:r>
        <w:t xml:space="preserve">Sau những cơn đột quỵ, việc phục hồi chức năng thật sớm là cực kì quan trọng để tận dụng giai đoạn dẻo dai của hệ thần kinh. Ứng dụng của tín hiệu điện cơ kết hợp với sự </w:t>
      </w:r>
      <w:r>
        <w:lastRenderedPageBreak/>
        <w:t>hỗ trợ của các thiết bị máy robot được áp dụng trong điều trị, phục hồi chức năng sau đột quỵ [5]. Bằng cách theo dõi, kiểm tra các hoạt động của chi trên và chi dưới một cách liên tục khi người bệnh vận động, bác sĩ sẽ đưa ra các quy trình điều trị cụ thể.</w:t>
      </w:r>
    </w:p>
    <w:p w14:paraId="51951205" w14:textId="40D3A1B9" w:rsidR="007C4F64" w:rsidRDefault="007C4F64" w:rsidP="00F2019C">
      <w:pPr>
        <w:pStyle w:val="Heading4"/>
      </w:pPr>
      <w:bookmarkStart w:id="49" w:name="_Toc45415962"/>
      <w:bookmarkStart w:id="50" w:name="_Toc73176425"/>
      <w:r>
        <w:t>2.</w:t>
      </w:r>
      <w:r w:rsidR="00F2019C">
        <w:t xml:space="preserve">1.4.3 </w:t>
      </w:r>
      <w:r w:rsidRPr="006F4164">
        <w:t>Chuẩn</w:t>
      </w:r>
      <w:r>
        <w:t xml:space="preserve"> </w:t>
      </w:r>
      <w:r w:rsidRPr="006F4164">
        <w:t>đoán</w:t>
      </w:r>
      <w:r>
        <w:t xml:space="preserve"> y tế</w:t>
      </w:r>
      <w:bookmarkEnd w:id="49"/>
      <w:bookmarkEnd w:id="50"/>
    </w:p>
    <w:p w14:paraId="5EE13988" w14:textId="77777777" w:rsidR="007C4F64" w:rsidRDefault="007C4F64" w:rsidP="007C4F64">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01690FF2" w14:textId="77777777" w:rsidR="007C4F64" w:rsidRDefault="007C4F64" w:rsidP="007C4F64">
      <w:r>
        <w:rPr>
          <w:noProof/>
        </w:rPr>
        <mc:AlternateContent>
          <mc:Choice Requires="wpg">
            <w:drawing>
              <wp:inline distT="0" distB="0" distL="0" distR="0" wp14:anchorId="034F74FF" wp14:editId="1A4807BF">
                <wp:extent cx="5600700" cy="1838325"/>
                <wp:effectExtent l="0" t="0" r="0" b="9525"/>
                <wp:docPr id="6" name="Nhóm 494"/>
                <wp:cNvGraphicFramePr/>
                <a:graphic xmlns:a="http://schemas.openxmlformats.org/drawingml/2006/main">
                  <a:graphicData uri="http://schemas.microsoft.com/office/word/2010/wordprocessingGroup">
                    <wpg:wgp>
                      <wpg:cNvGrpSpPr/>
                      <wpg:grpSpPr>
                        <a:xfrm>
                          <a:off x="0" y="0"/>
                          <a:ext cx="5600700" cy="1838325"/>
                          <a:chOff x="0" y="0"/>
                          <a:chExt cx="5600700" cy="1838325"/>
                        </a:xfrm>
                      </wpg:grpSpPr>
                      <pic:pic xmlns:pic="http://schemas.openxmlformats.org/drawingml/2006/picture">
                        <pic:nvPicPr>
                          <pic:cNvPr id="7" name="Hình ảnh 1" descr="Ảnh có chứa ảnh chụp màn hình&#10;&#10;Mô tả được tạo tự độn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2686050" y="9525"/>
                            <a:ext cx="2914650" cy="1807845"/>
                          </a:xfrm>
                          <a:prstGeom prst="rect">
                            <a:avLst/>
                          </a:prstGeom>
                        </pic:spPr>
                      </pic:pic>
                      <wpg:grpSp>
                        <wpg:cNvPr id="8" name="Nhóm 465"/>
                        <wpg:cNvGrpSpPr/>
                        <wpg:grpSpPr>
                          <a:xfrm>
                            <a:off x="0" y="0"/>
                            <a:ext cx="3067050" cy="1838325"/>
                            <a:chOff x="0" y="0"/>
                            <a:chExt cx="3067050" cy="1838325"/>
                          </a:xfrm>
                        </wpg:grpSpPr>
                        <pic:pic xmlns:pic="http://schemas.openxmlformats.org/drawingml/2006/picture">
                          <pic:nvPicPr>
                            <pic:cNvPr id="9" name="Hình ảnh 12" descr="Ảnh có chứa người, trong nhà, nắm giữ, đang ngồi&#10;&#10;Mô tả được tạo tự độn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257175" y="0"/>
                              <a:ext cx="2373630" cy="1781175"/>
                            </a:xfrm>
                            <a:prstGeom prst="rect">
                              <a:avLst/>
                            </a:prstGeom>
                          </pic:spPr>
                        </pic:pic>
                        <wps:wsp>
                          <wps:cNvPr id="10" name="Hộp Văn bản 2"/>
                          <wps:cNvSpPr txBox="1">
                            <a:spLocks noChangeArrowheads="1"/>
                          </wps:cNvSpPr>
                          <wps:spPr bwMode="auto">
                            <a:xfrm>
                              <a:off x="0" y="1457325"/>
                              <a:ext cx="371475" cy="371475"/>
                            </a:xfrm>
                            <a:prstGeom prst="rect">
                              <a:avLst/>
                            </a:prstGeom>
                            <a:noFill/>
                            <a:ln w="9525">
                              <a:noFill/>
                              <a:miter lim="800000"/>
                              <a:headEnd/>
                              <a:tailEnd/>
                            </a:ln>
                          </wps:spPr>
                          <wps:txbx>
                            <w:txbxContent>
                              <w:p w14:paraId="0FA39123" w14:textId="77777777" w:rsidR="007C4F64" w:rsidRDefault="007C4F64" w:rsidP="007C4F64">
                                <w:r>
                                  <w:t>a)</w:t>
                                </w:r>
                              </w:p>
                            </w:txbxContent>
                          </wps:txbx>
                          <wps:bodyPr rot="0" vert="horz" wrap="square" lIns="91440" tIns="45720" rIns="91440" bIns="45720" anchor="t" anchorCtr="0">
                            <a:noAutofit/>
                          </wps:bodyPr>
                        </wps:wsp>
                        <wps:wsp>
                          <wps:cNvPr id="11" name="Hộp Văn bản 2"/>
                          <wps:cNvSpPr txBox="1">
                            <a:spLocks noChangeArrowheads="1"/>
                          </wps:cNvSpPr>
                          <wps:spPr bwMode="auto">
                            <a:xfrm>
                              <a:off x="2695575" y="1466850"/>
                              <a:ext cx="371475" cy="371475"/>
                            </a:xfrm>
                            <a:prstGeom prst="rect">
                              <a:avLst/>
                            </a:prstGeom>
                            <a:noFill/>
                            <a:ln w="9525">
                              <a:noFill/>
                              <a:miter lim="800000"/>
                              <a:headEnd/>
                              <a:tailEnd/>
                            </a:ln>
                          </wps:spPr>
                          <wps:txbx>
                            <w:txbxContent>
                              <w:p w14:paraId="550A14EF" w14:textId="77777777" w:rsidR="007C4F64" w:rsidRDefault="007C4F64" w:rsidP="007C4F64">
                                <w:r>
                                  <w:t>b)</w:t>
                                </w:r>
                              </w:p>
                            </w:txbxContent>
                          </wps:txbx>
                          <wps:bodyPr rot="0" vert="horz" wrap="square" lIns="91440" tIns="45720" rIns="91440" bIns="45720" anchor="t" anchorCtr="0">
                            <a:noAutofit/>
                          </wps:bodyPr>
                        </wps:wsp>
                      </wpg:grpSp>
                    </wpg:wgp>
                  </a:graphicData>
                </a:graphic>
              </wp:inline>
            </w:drawing>
          </mc:Choice>
          <mc:Fallback>
            <w:pict>
              <v:group w14:anchorId="034F74FF" id="Nhóm 494" o:spid="_x0000_s1027" style="width:441pt;height:144.75pt;mso-position-horizontal-relative:char;mso-position-vertical-relative:line" coordsize="56007,18383"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3QgWJgBAAAKQ4AAA4AAABkcnMvZTJvRG9jLnhtbORX&#10;zW8cNRS/I/E/WIPEKc3O7MfsZsimCk2bVmpLRIG71+OZsTpjG9ub2fSGOHFEnDggFSIOSEgF0VP2&#10;uBWn/BP7n/Bsz2x2k1alH0gFIsXr54/n935+v/c8u9dnVYmOqdJM8HEQbYcBopyIlPF8HHz+2a1r&#10;owBpg3mKS8HpODihOri+9/57u7VMaFcUokypQqCE66SW46AwRiadjiYFrbDeFpJymMyEqrABUeWd&#10;VOEatFdlpxuGcacWKpVKEKo1jB74yWDP6c8ySswnWaapQeU4ANuMa5VrJ7bt7O3iJFdYFow0ZuDX&#10;sKLCjMOhK1UH2GA0VeyKqooRJbTIzDYRVUdkGSPU+QDeROElbw6VmErnS57UuVzBBNBewum11ZL7&#10;x0cKsXQcxAHiuIIrul+I868q1N/pW3RqmSew6FDJB/JINQO5l6zDs0xV9hdcQTOH68kKVzoziMDg&#10;IA7DYQjwE5iLRr1RrzvwyJMCrufKPlLcfMnOTntwx9q3MkcyksB/AxT0rgD18oCCXWaqaNAoqf6W&#10;jgqrh1N5De5UYsMmrGTmxMUn3J41ih8fMXKkvHCB+bDF/PbiV16g5dkptFGAUqoJBOny7CeQyeIP&#10;RIrl/BfcLLDCzxJVi8ccFXbjhx/M9j9yzb3FU2RADXr27Z+/LeenxEo/Cmjnv8PYcv49zy3y1iZr&#10;hjcKW9DuCvJQIy5uFJjndF9L4A7cll3d2VzuxA2PJiWTt1hZ2kCw/QY7cOFSnD4Hfs+BA0GmFeXG&#10;k1rREmAUXBdM6gCphFYTCjGq7qTOIJxoo6ghhT0wg4M/BWOtoWsTzsoLw6wLGiL4OTHbjUdxOIDw&#10;hOjcGbSh2QZvdyfqx3bWB284HPVd8K5CENBT2hxSUSHbASvBGLh3nODju7oxq13SgOktcSaCYZ5l&#10;LopXhGtYCelzk5WxO/xtsLIXxkPn9iuz8kU7V5D8u1m502K+wcrui2nJc0u2H9gWMkrwHPFi8XgL&#10;8eXZkwrlbDl/sgXcA1Yhni/n37H/E127Ps+/VboOhtFw4Nja1O8VVXvDXtxrqTocRXadTwttmWp5&#10;+CZUhZeKblNcLfWVJPdKxfhBgSWFbAGKXEb2xTgCJzzvby+enp9K9MWzrzma4PNvOHKQNsttTUZm&#10;9rGAKhu5nKPlpUSulKgLilOw0yfzta3+WJuM0KS+J1Ko/nhqhFPUIrZR2KP+YLgq3i3svWHUtxdi&#10;80jTfwPQccKFrSWgAiclR3WTlK24NlMxAw/HklXjYBTaPx9o1tObPHWbDWal70NiKjmkXuu6T722&#10;Z2aTmXv6OFzsyESkJ4CFEpDF4QbgXQudQqhHAarhjTgO9JdTbN8G5R0OeEJl6MMy4wRApguCWp+Z&#10;rM9gTkDVODAB8t0bBqTQgc3FPuCeMVctLixpTIZw8zf1z8cdPD7erbjrxjuDQUN3KMTxCEqxu93/&#10;TPSt+PwuR99FRXcx6b5HoLfxwbMuu1UXX3h7fwEAAP//AwBQSwMECgAAAAAAAAAhALvqJk2/qwEA&#10;v6sBABQAAABkcnMvbWVkaWEvaW1hZ2UxLnBuZ4lQTkcNChoKAAAADUlIRFIAAAK4AAABsAgCAAAA&#10;zRmBiAAACS5pQ0NQSUNDIFByb2ZpbGUAAHiclZVnUJNZF8fv8zzphUASQodQQ5EqJYCUEFoo0quo&#10;QOidUEVsiLgCK4qINEWQRQEFG0XWiigWFgVFLOgGWQSUdeMqooKy4L4zOu87fnj/M/ee3/znzL3n&#10;nvPhAkAQB0uCl/bEpHSBt5MdMzAomAm+Uxg/LYXj6ekGfqj3wwBajvdW/DjnhyJERKbxl+LC0srl&#10;pwjSAYCyl1gzKz1lmQ8vMT08/iufXWbBUoFLfGOZo//l0a85/7Loa46vN3fpVSgAcKTo7zj8O/7P&#10;vctS4QjSY6Mis5k+yVHpWWGCSGbacid4XC7TU5AcFZsQ+V3B/1fyD5QemZ2+HLnJKRsEsdEx6cz/&#10;OdTIwNAQfJvFW6+vPYYY/f89n2V985LrAWDPAoDs+eaFVwLQuQMA6cffPLWlvlLyAei4w88QZP7r&#10;oZY3NCAACqADGaAIVIEm0AVGwAxYAlvgAFyAB/AFQWAd4IMYkAgEIAvkgm2gABSBPWA/qAK1oAE0&#10;gVZwGnSC8+AKuA5ug7tgGDwBQjABXgEReA/mIQjCQmSIBslASpA6pAMZQWzIGnKA3CBvKAgKhaKh&#10;JCgDyoW2Q0VQKVQF1UFN0CnoHHQFugkNQo+gMWga+hv6BCMwCabDCrAGrA+zYQ7sCvvCa+FoOBXO&#10;gfPh3XAFXA8fhzvgK/BteBgWwq/gWQQgRISBKCO6CBvhIh5IMBKFCJDNSCFSjtQjrUg30ofcQ4TI&#10;DPIRhUHRUEyULsoS5YzyQ/FRqajNqGJUFeoYqgPVi7qHGkOJUF/QZLQ8WgdtgeahA9HR6Cx0Aboc&#10;3YhuR19DD6Mn0O8xGAwDw8KYYZwxQZg4zEZMMeYgpg1zGTOIGcfMYrFYGawO1grrgQ3DpmMLsJXY&#10;49hL2CHsBPYDjohTwhnhHHHBuCRcHq4c14y7iBvCTeLm8eJ4dbwF3gMfgd+AL8E34Lvxd/AT+HmC&#10;BIFFsCL4EuII2wgVhFbCNcIo4S2RSFQhmhO9iLHErcQK4kniDeIY8SOJStImcUkhpAzSbtJR0mXS&#10;I9JbMpmsQbYlB5PTybvJTeSr5GfkD2I0MT0xnliE2BaxarEOsSGx1xQ8RZ3Coayj5FDKKWcodygz&#10;4nhxDXGueJj4ZvFq8XPiI+KzEjQJQwkPiUSJYolmiZsSU1QsVYPqQI2g5lOPUK9Sx2kITZXGpfFp&#10;22kNtGu0CTqGzqLz6HH0IvoJ+gBdJEmVNJb0l8yWrJa8IClkIAwNBo+RwChhnGY8YHySUpDiSEVK&#10;7ZJqlRqSmpOWk7aVjpQulG6THpb+JMOUcZCJl9kr0ynzVBYlqy3rJZsle0j2muyMHF3OUo4vVyh3&#10;Wu6xPCyvLe8tv1H+iHy//KyCooKTQopCpcJVhRlFhqKtYpximeJFxWklmpK1UqxSmdIlpZdMSSaH&#10;mcCsYPYyRcryys7KGcp1ygPK8yosFT+VPJU2laeqBFW2apRqmWqPqkhNSc1dLVetRe2xOl6drR6j&#10;fkC9T31Og6URoLFTo1NjiiXN4rFyWC2sUU2ypo1mqma95n0tjBZbK17roNZdbVjbRDtGu1r7jg6s&#10;Y6oTq3NQZ3AFeoX5iqQV9StGdEm6HN1M3RbdMT2Gnptenl6n3mt9Nf1g/b36ffpfDEwMEgwaDJ4Y&#10;Ug1dDPMMuw3/NtI24htVG91fSV7puHLLyq6Vb4x1jCONDxk/NKGZuJvsNOkx+WxqZiowbTWdNlMz&#10;CzWrMRth09me7GL2DXO0uZ35FvPz5h8tTC3SLU5b/GWpaxlv2Ww5tYq1KnJVw6pxKxWrMKs6K6E1&#10;0zrU+rC10EbZJsym3ua5rapthG2j7SRHixPHOc55bWdgJ7Brt5vjWnA3cS/bI/ZO9oX2Aw5UBz+H&#10;KodnjiqO0Y4tjiInE6eNTped0c6uznudR3gKPD6viSdyMXPZ5NLrSnL1ca1yfe6m7SZw63aH3V3c&#10;97mPrlZfnbS60wN48Dz2eTz1ZHmmev7qhfHy9Kr2euFt6J3r3edD81nv0+zz3tfOt8T3iZ+mX4Zf&#10;jz/FP8S/yX8uwD6gNEAYqB+4KfB2kGxQbFBXMDbYP7gxeHaNw5r9ayZCTEIKQh6sZa3NXntzney6&#10;hHUX1lPWh60/E4oODQhtDl0I8wirD5sN54XXhIv4XP4B/qsI24iyiOlIq8jSyMkoq6jSqKloq+h9&#10;0dMxNjHlMTOx3Niq2DdxznG1cXPxHvFH4xcTAhLaEnGJoYnnkqhJ8Um9yYrJ2cmDKTopBSnCVIvU&#10;/akigaugMQ1KW5vWlU5f+hT7MzQzdmSMZVpnVmd+yPLPOpMtkZ2U3b9Be8OuDZM5jjm/bERt5G/s&#10;yVXO3ZY7tomzqW4ztDl8c88W1S35Wya2Om09to2wLX7bb3kGeaV577YHbO/OV8jfmj++w2lHS4FY&#10;gaBgZKflztqfUD/F/jSwa+Wuyl1fCiMKbxUZFJUXLRTzi2/9bPhzxc+Lu6N2D5SYlhzag9mTtOfB&#10;Xpu9x0olSnNKx/e57+soY5YVlr3bv37/zXLj8toDhAMZB4QVbhVdlWqVeyoXqmKqhqvtqttq5Gt2&#10;1cwdjDg4dMj2UGutQm1R7afDsYcf1jnVddRr1JcfwRzJPPKiwb+h7xf2L02Nso1FjZ+PJh0VHvM+&#10;1ttk1tTULN9c0gK3ZLRMHw85fveE/YmuVt3WujZGW9FJcDLj5MtToacenHY93XOGfab1rPrZmnZa&#10;e2EH1LGhQ9QZ0ynsCuoaPOdyrqfbsrv9V71fj55XPl99QfJCyUXCxfyLi5dyLs1eTrk8cyX6ynjP&#10;+p4nVwOv3u/16h245nrtxnXH61f7OH2XbljdOH/T4ua5W+xbnbdNb3f0m/S3/2byW/uA6UDHHbM7&#10;XXfN73YPrhq8OGQzdOWe/b3r93n3bw+vHh584Pfg4UjIiPBhxMOpRwmP3jzOfDz/ZOsoerTwqfjT&#10;8mfyz+p/1/q9TWgqvDBmP9b/3Of5k3H++Ks/0v5YmMh/QX5RPqk02TRlNHV+2nH67ss1Lydepbya&#10;nyn4U+LPmtear8/+ZftXvyhQNPFG8Gbx7+K3Mm+PvjN+1zPrOfvsfeL7+bnCDzIfjn1kf+z7FPBp&#10;cj5rAbtQ8Vnrc/cX1y+ji4mLi/8ALqKQvN6EwwYAAQAASURBVHic7J13vBxXefd/p0zbdquuuuSG&#10;e8HdGEwLPQFTQ30TUqghCYlDQkgAA6EGQoCYYFMNLkAcAgYbsMHYxr3bsixbsq3ebr9bpp5znveP&#10;s3e1d69kuclg+3w/q9Xe3dnZM7M7v3nmeZ7zPIyI4HA4HA6Hw7E7OAAQAAMkQEshy6EUoAAAJk2h&#10;NYACyAENQCfQCVSsyWS5SSZnoAADQ6jnOp9dLM8AA5UmgEnTNM9MnLRXmxMImBibhEGSIAfqyjRT&#10;NFMoIFVQQA6VoQkUgLHrzAGFlqKmyTQU0GqCihiYLjTSGGmMuAEg14ABDEBIFcUGsYEG0pkU2gBJ&#10;c2LrUStXlFjIogV3PTh514OTUNhx/wZQHajDQBnszNDq7KFC2YEUKgaaoCaKBpABGaCUMiBogACd&#10;KqPRNIiBGFDQKt62+srzVw4yFlT+4O3vnkjrhMJuS7NAbohgACRZrKE0ilzHuY4BZcevgAzIUQAJ&#10;dBOqBdUCqSf8R+JwOByOpy+8/T9xoPs2+zQRGANg2o4HA25vIMN9n8tAghVpsw4Djwn7rqIA54DR&#10;ds1hGPo+9zyeF0leJB5TSWNyaGgwrevIR9pSJcnDEGEIBcSZrqd5hsKAA0JnyicUSb1I6lmRFgAL&#10;RKEoyTMwlgOhJ+AL+AJKESHPTZooADMzrUCymYnJmYlJDogwBOM6zyt95bg+QyjCqBIEXhB4ABYt&#10;WwBmNq7f8HdnnKE0SgGSDFmWZFkCQQgABk94AAMYPE4wBKNBQnICsoIACJ+4SX0GCUiAEZMiEn60&#10;cwpgIsuoFFYZmDAQBmUPHqfp6QkAYVDKldDwIEoQpZ2Tk2AAIAEfEGAAB2NgHGzXV+NwOBwOxxOA&#10;O/E4HA6Hw+HYIxIACGAArD+Atf8BBIgwAAwBMMYwpEm9VpIAACE5iMAly+N6WKqAwxNoJQBQjsAA&#10;KjRpAw1N4B6YZBE4gCydLpVC5GlYDqFQCSUDDAAgjtNSOTQQCqmA1EoJ6TfHxysL+gBoeAqimaqS&#10;J6NwoNFqinLNAMhyAJCcEaKIC+Kk0ddXNhoD5TIARlAMnEH4PrL6Azt3gEWxB+skyacn/Qr/9Jln&#10;fv27Fxx46MnwwAGuEZQ8AEBRpJyY4CDOiTMGkIICkCgdCY8x+B4DaSCjPPW9UAMAOOMIQuKeBjC0&#10;yMDXmYFkQhs72kZzeqB/AIRWs0DoFRpFkQMYGBwBjI0+MAZhvQgMbXeCcyo4HA6H4wmEz30sekIP&#10;MMoURaEKzrnkvFaOwAqwojG2A4BhEIEHySD4xPikMCiHKIdopSbJc+ZJL4oACIHx6SbAGAyDIZUB&#10;CoKQmrylmNIMhpPmpAPpxcrmPLCJmTEhuK5PVfoHEeeIcw6uSAWhNAL1ZsMvlW1yAHwJX8ITMJoT&#10;lG7bPHmWhUEQBoFOwTyM27yDQCJNYDAx1U5m8AN17w2/+sIXvrR+45go12IDAJUIRdoq0hZIyZIQ&#10;EYT0tdaUtkCFglJQQgaGIS8AQpEnIMVCCVICEMD42AQgDaRmwEQLzA8DAQOoAqqAMdVatdlo5HEh&#10;hccZpIAf+n7o5wCBgxlQ21wAOJgHJsCEcwI5HA6H44mkk6OwK01hzomIMe55UspW3DBUaJPVt22s&#10;b9v4wX/6O879Snnh5q3bX/6qP/K4f8gzDuSi8pGPfu4jH/1cEPJ6nDImIiGqvl/ySlMzDQ2kmUoz&#10;FZWrIPXAbTeefPzRRx15SBjKgIvIk5EnlyxZOjGVa0CDLegbyKZHRaX0w2+dWyoPlMoDXIS1Svn8&#10;88/95S9+ftBBB4V+8Nkvn90syKYvnv/VLweerNUW/POHP7lp20y1b3CgWhqQbECygw844NpbdoQV&#10;xCorpieOWbF8aal/5f6H3/fg+H0Pjn/mzH9+/mlvaDYhy5VfX3fzUHnFySe+tjVlLv6/71/8f9/3&#10;RI1Hle9c+JPJuOV5HmPq3HPOGh4eHh4ergTRxz59DvfQqjd8j6FZv+BrX6+Vq4x5jHmHH374pz/+&#10;ifGxqQXD/QhKBjxLAaMgOASHUV//77NHFi4uVUqLFyxYunj/r5z1vcwgMyCbNAoOwqytwAFO4OSs&#10;BIfD4XA8sbgTj8PhcDgcjj0i2//brARwBsypq8BtygKrlquAFgy1wSqAnVs3AUiTfMWK/YVPgqMx&#10;My3gffoTHwfw6U99Bij6+gdVY8roAqRe/do3fOu75x51wGIAIBpbe99fv/cdq9fdr4DQQ1bA5xxA&#10;fWL62GOf9a3zv/Py5x2lMR1U+LvecPr3f3p9Ch/AiuULNm3e9k9//+6FI4vGRsdRKm/dMRF6DJoA&#10;VEtB2ZdTzcbnP/sfn//PL/dHsjDGbsvWHevf/o53f/27X3/R0SVZK1XCYPNMg5RYtHgYQJY17GIq&#10;E8hjkBBc6WzaZxmsJVWAwmpUKgMteDpgSqcGAMgreKiBvlqY7nzwnX/+7suvurGR6OHFSwGMb994&#10;5kc/sbiPT8wY+IPS84MQKMzM2vsA/MvH/+2rP/wf5keRx5vxtIpbH/3wv1x/220Avv3NL2pAMg4G&#10;kP0gEGuncfDOd+VwOBwOx75n7x6FLE0BroxSKiWVweQwuS+p5Acg4/ct2Lx9LCvq//1f/75osNYu&#10;YkDyJa97y8TUxLZtW//kjacDtOaOVffdvzmMSmFUAuQ555xz4233Dw72b928ZSZtpvHof33lS//1&#10;lS+FQdjaPnrlVddnpANgzXVXXfSTX7YMDjz4mQce/MxLfvZL0lPnfu2LY5s3CACFLlWHNIC0hbSl&#10;slhCAygvXfHv//W18cnR0e0PHHf4suMOXyaBLXffvX1svFm0oAoqcgEWlAemZzA9g49+4fNX/+os&#10;BgDBC/70neuzjTfdePHwSHVmYsvMxJbBAQBBI2WZzTBUsTCpzqFzgGQBTwNoTezcsO4XP79yKlaL&#10;Vx56/S13XH/LHXHa2LFt3cyM6YsqAIwx9WYTWeO2W66/7ZbrL/zh/0iv+qX/OruZxq2p8Y9++J+z&#10;6cmfnPu9n5z7vR/9+Crdjj7M4kwDh8PhcPyOmGsoUM8FqwFREIYaJLkfSJ8JAckheeTxNG8C/MIf&#10;/DQsDYDzP/qjFylVBwqg8IaWnPXVs0GIQv+1r34pA8DkbXetmz3/0b989rMT+fimLTv7Fy4Gw/77&#10;r3jvu//6ve/+a60yRBGAIk0A/X8/PC9i0Ig+9rmzPva5sw486GAU6ctPf/F7//RV0mYmSDvFwADG&#10;8yjNCcArX/vHb/6z1xBQG66d8f53nfH+dzEAnF13w/UlrwSjPMYZoAwn6z5ptfqqNR8AC2ZS5MD0&#10;jAJa5cCUA9OYAiggWQGgoSFpsBp5Gp4GeClWOgcg6eMf/MccIPR/7svfqo70V0f6c10MLBr8xpc+&#10;VaSJ3dOVSkim9fEzP/zxMz/MgWcccvTb/uT/wWR+Tf7D37zzsMMOAvfAvR//388ShcwAnEMQuGl/&#10;FRqknc3gcDgcjieULkPhoUo5d05PBqRAikMzANIXQVl4HCDBlGSFndcwPLzUD0CA53sDfZ7HARko&#10;7jVi3Yg1GIGx737lq0OL95d+rb8yODGaliRKEqRTpLEMZC2qAGbrxg05IRpccvSJxxx94jFaA0Ig&#10;mX7Ta/7IA8A9TVIDEAbCcG7s/E4RltsJmUwz5Aw5B8BMe/yA1jpCWbdS4UF4QKXabMYEoCClGQf6&#10;+yRaUxJGwnACRGC0JICDQ6V53LJFp1AgLQgAVHzvPWuqciCH/5w/OEFICImoVEGeHn3EEYY0yBQq&#10;aWRTrXhqy6axLZvGANxz972DI/t5XlgWlUOesfLee1ZBa2h9x+2rNKEgaOrseMOYtdAely/d4XA4&#10;HI6HizvzOBwOh8Ph2CMS2G0IvH39TYxYuxATZifsaQCcDAO4H3hh1ZZ4ZiaXDB5nAPqGFjKbJemL&#10;WskPfcyQKAyrlASAdHr8Y//wN98978eT2VBlcP9lw+a26375vW9/DcBHP/ulrTNpVsSpib2kefst&#10;dwMAF7kBgKjs68lpUfWSmSkGoDCaBKFdNUFIa/Uwv1Qx7Q0wHMXs9hXMJgYCSZIUYEgy035C5IXm&#10;AEyRxM3Y+lakH/gSQOShURgPIinQ53F4XhpnbedLUKrUqs0Cw1KUQ1FXjf6+FVMzKJcBINW5HwQL&#10;RoaGarVWajxP+IFspa3+QQ9AY7wAOKV5VPKKuJiYzsrlqEkRgC0bNhCBCIqTAGtXWDIuU8HhcDgc&#10;vwPkrodzzkNmzlJkp0MwtKP64GQ4oIVknm9PyUbnZMDBABDzMgXlQQKCVJEDnIxtGgGsW7fmN1f8&#10;Ki+w8qCjb7rjipEIoNYzDjwAwPh4E54fVSKfh365khXwgCKLKyU7CqSZqkS0dPl+/SXRiAURMwAY&#10;AYAteSg4l34nimLY7IaQEtAcHOCVWo3GFCrV9mJpEVWqVS5mTOHxogykBqEsjU1MAxACKPSmtetq&#10;3tEAA/nlvv72rkrTNE3LHpAWI4sX+5t3Mqlg2v20aqIMFNt2bmuldaDGGXyETU31VgGgAP74rW/5&#10;7Jf+Y7+hAtQEC4BKEwCggUKDMTA2+5UQd1aCw+FwOH4ncADErJVgAMNg+C4rgQA2p8gP8dnFQOBE&#10;bHZpbVSBAsYYY0yW5znN2gWKtAHAZCCTpJEkjVLAH1zfzAwOPfJovwzNAGI/v+SnP7/kpwwAmNJM&#10;gwPe6a97NQNUPPGjH178ox9ebIDKohXI2Vlnf7cVa0AKCIZ2LSJNlAPQRJ0ZA8SJG7LJgFDC2Kty&#10;JjypoHgwaySVKsMLFvrCREj7Qy1s50x/YOHyAxYuPyBNEXCt6xNZAwIByL/7ngfa3TWDAKQzAkTl&#10;eS95WYFicuL+X1z8Aw+wxZ9npho33nFHIwcCb3JyisEbqI1EZRGVhQR+eOG3a1VeqALM+/mlv2bc&#10;X7jkqIVLjnreC/84FAg4xOyMSAIMGUPKuNaRDofD4XhicTkKDofD4XA49kjHUDCzN/vYVg/umglh&#10;azzb0AOB26LCJBQpAgDDDOt4IjQZJgFu51sKDoDB830JkqDhWm3lIjDgl5f/8urrdhLDbTfecM43&#10;f3zON39cjgAWTk63FECQb3zLW3OA6fpnP/7Pn/34P2/bPjM9Ha9a9cAXz7kkAwDByPawIjAysJ4L&#10;MMaK9kAEtSsfA0SC2t2b0zQ1MGZmKiuQFQAkCaELYognd9w/0QQ4dkzm/QuW9i9YCqDq4awvfNJT&#10;QCGu/tkvv3Xe9+08z3JfpRQGAQNE9AcvewUAiezbZ3+xPlnUJ4vR8Zm1D2z+0Mc/JSKgSIMg4JBh&#10;bfg9733fe977vgyASd7zznd5Mti2bfRHP/45mB+P7oxHd579tf/iAIcRMAA3tqc1tCalSfVGhRwO&#10;h8Ph2JdY9/usicDooc5DtOueERgEDDQV9g1SSo+BQQLgAqKTAUlCAuCsUHk5qgDAyMJXvvxl37ro&#10;8nqrcfoLnoNicwlZBQBQTwDp3f/gVgAa4sBDDj795af84sZ1W7avB3DggfubbKY/NCecdNR1N90H&#10;cEGGATbIQZwRAMY8gdnWSdJ0LCFjOBnbzMILwjL3J7UKgvaLUbl02rOPvPjau++95hcnLFrwjJNe&#10;+/MfnH3cyacBOO64kZtuG63xJYsGFxpMPWOx74c1g2kArfHR6fExBiCoLTngoI99+E8/+qlz1626&#10;8cCFAwAgPBQNSaASQGZ4aIQB4OW3v/3tAL73PxfdsWnyh+d944ffO2fJkoXbttbBon/9/L8DOODA&#10;EQEjkIEYyCOCYbZEJkOn06fD4XA4HE8IPaEH1nmWzw9LMA54YBWwSsZKAOMsD0zmAYBHsqKlZ9/n&#10;I/bs5btGYnzNAJ3q5kSR50Wew69+5Kxz3v6X7wDPYVpBOXrFH714Zza1M5t62UtejIDd/NOLNm/Z&#10;DkAuHPn6xRe/8Y9fJ5gWTJu0WR0Y+Mkvf/GF//468RCApFwCQAREWlQ1AwRVhCq3t8RTKCuUNQAo&#10;jzIOCebN5CoxOXgyXMNwDc0480ZW/tNHzly2eAAeg8nWXXNF6IMH/Tzo//Ellx9x6GGpmTJIl4ws&#10;+/J/f/Mjn/r3IAqDKATyQ/db2KojTVW4aPnf/stHv/SVDw8PVWALNxb5Bz74oV/++sdEQCBVY3Lz&#10;hh1gMlh+QLD8gGvuvPuL//F5IaWUbNvWnUOLF192zZX/+P4//cf3/2koQFAMBsRAjDNwDg5ub/vu&#10;p+BwOBwOx3wYkXUU7NGREMepsHMFCTprCsoBQHitTITVks0bFCoRgkMzCB9AzqAIIcBhQAUYz5mn&#10;CCVrh5gCMICnODeABzCYdlMD8JxxDRiKS8wwZCgAPjQz1QDQN1zOKJEMP/7Zz//fW/4qaegPfe4/&#10;3/Wuty2pGQCk654INHnEZFEgkgAU2lEITggMbHqghmZgUs0mbfpQQAHDwYRmXIEzgAMSBQCQAc16&#10;HhhsFiOYBGADELztlinaLyHoTv9kUATkkAACu7ZOriUTBM5g7PLdgR4BG8jhdr7D7PM2tOJsBYfD&#10;4XDshTzPlVKlUsn+WRSF53mPblXurONwOBwOh2OPdOoo7NFikFJKyQEYMswvgdt0ApR9JEkSRRGA&#10;6WbW39/fTJs2j7BUKkkixpjSRikSAr4HvxNa522jRnauoBm3V9WMGUmZxzRjJs6a55777b9694c4&#10;yVe87A8BfPmr/75y/yVbx0cvvvTSJG6w6uBLXnDqSA0aHIAQ/YRCMAJB2gwJJjsbyNplmTjA7aOu&#10;ChISaFdrEthVXqo9yZH1JAXset+8hb3OZ3Uvz6wvYXZLMcffgHaDzjmrwq7ID+teobPqHA6Hw7F3&#10;iMj3fd/37Z9KKWOMfSClfMi37oZO6GGPH9Yp+9PtuMjznDHmed7MzExfXx8ArbUQIssyAMaYIAg4&#10;n3Nii+PYWhX2c4EuVzuDUhqAEARmAM2ZAfRvr7vqL97+rs0PThdaAQhLTLNchGFrJmXh4B/94WvO&#10;P+8bnkShACCQxoNReeZ55dmhP9K94XA4HA7Hkx5jjBDCPgCQZZnneVJKe6Z+pGvbi6FgjOmc760l&#10;UhQFgNtuu23VqlUvf/nLly5dqrVevXr1mjVr9t9//5NOOmn+GhhjjLFum6NNl6Gwa3FSRKpQSegH&#10;gBkfnz7hmNMmJ6cBxHldA2BYsHTxBz7w0fe97132aj9NDYByyAWMUbkQPinDpHTTAxwOh8Ph6PDo&#10;MhWcN9vhcDgcDsce2UusotvfIIQgou3btwO45pprRkZGvva1r33iE58YGxtbv369Uuq88847+OCD&#10;AVSr1UajEUVREAQA8jwPgqDXndBh7tPGGCmE8Etx2iyF0fDwgg1bNlIBAAqp8Dgx3ipU4IUACg0h&#10;4Pu2pBMYOOcSgDFK7G3THA6Hw+F4SqKUEkJ0n3ZtmkIna+ERsZezqf0YG9VgjBlj4jgGsHXr1jPO&#10;OOODH/xgHMeLFi167nOfmySJEMJmIQghtm/fXq/X+/v7i6Kw2QzT09NhWJqzdrL5ejaCkgDo66s2&#10;W/Ug8KMomKlPaV0I5nusJLgHQAYyK9JMmzhNBoYWNlotAen7PiMNAGRMnjEygSeUUuDS5Sg4HA6H&#10;42kIERGREEIpBUBrDaBcLq9cubIzYfLh87Auu61fgYg45zZ1cWho6Kqrrlq2bNnY2NiCBQtWr159&#10;33337b///jahodVq3XHHHevXr282m+vXr+/r69tvv/1arVYQRMCsfYC2iWBRKgdQKoXNVp3ICCEY&#10;o3K5rHItmZckGQAmvFxlUalSwPi+P92ol4My59zuCG6IMyKtOIwQQhk4Q8HhcDgcT0OEEDaNMUkS&#10;AL7vM8ZarVa1Wv2Xf/mXR7q2R+Cft1mUw8PDAFauXHn55Zcff/zxixcvvvLKK6+//vqJiQmt9XOf&#10;+1wA5XL5Fa94RV9fX5qmv/zlL8MwfMELXuD7PnryJnd3Ii+KzPMEgezrWZ4HXkTKNqCU2hAXTANs&#10;tpgxoT1jIpDCljg2RcZ9z7VmdjgcDsfTk/mzG5RSV1999YMPPvgo1uaSGR0Oh8PhcOyRvXgUbCjB&#10;1mew5omdWfG2t72ts8xLXvKSl7zkJT1v7OvrU0oFQdBsNqMoevgJFHb9HV9A4EcgsNkCEYIzzNYm&#10;MjDWzNGkAZARIDCOPFeh1y5xZH0vNnTCGOsp7fCEkee53Yec81arBaBcLndG+AQPr/NxT8BnORxP&#10;Rh5dUZrHi98ruXg4I+weHn4P9NaBrvxC+y0wxoQQWmtb4OCRsk++SPtDkVIqpeI4fuQj4/Nuc2AA&#10;g+GAMQWDCTwZeJJzYxMdwqDUXgiwJRx6BvZEYlNIfN/v5FKEYRiGYWeBnuHtixGaWTqfaP984veG&#10;w/H7TJIkSimllD007MH7RPJI5eJ3Mrz5I+we3u92hI59xD6xmrXW1t70PI8xppTK8/whnQrdLalm&#10;zYLd/saYAXGbBckAozS4EbO2PxcGQKaKQPgdQ8Hed87BNiXzMW7gw0drTUQd6xuANZs4552xdQ9v&#10;X4yws7ZO+SzOuR3Yo+4R4nA8lbAB3TAMf7eetkcqF/b+CRM0OzzM+pg7I+weHn6neuvYR7iv0OFw&#10;OBwOxx7ZJ4ZCJ7yX57kxRkq5m+LSXWWbd7OKPbkTYMBU5wnP98GMUolSCaDAdFGkntfruug4xPaR&#10;b/8hsH6UTvAlz3PP86yjZU/D23cj7ASobLxqH32Kw/Gko/uCGMD4+LgtAPMED+P3Si72NLz5I+zZ&#10;Ub9DvXXsI/ZJ6KFTTXpmZibP8+HhYSFElhWB/xgd3aZtQZCZHbkRQs6aFVoIIYSEQZHDC3bZIp3f&#10;8e/kV9sxm7rTo7pjMft6eHfccQeAZz7zmZ2ZtfZDXdzB4bDYiHunOs0111xzwAEHHHbYYU+82/x3&#10;LhcPTfeoui8IuyPLv9sROvYF++QwsGegLVu2XHzxxZdeeqmt+uw/fCuBuh5Qt3eBAAUYMGsuoEhz&#10;AIABTBJPA+1cGymgdTtDuDsFtxNLe8JI09Q+aDab3c/bLl49Ocz7aISXXXbZZZddNj4+zjm3x3ae&#10;5+4Ydji60Vp3DsPNmzdPTEw88WN4pHLRkzz4hA2vZ4Tdw/vd6q1jH+FyFBwOh8PhcOyRfRh6WLZs&#10;2WmnnbZt27ZFixYBKArle3v6OLMbk2X3V7xm16sEzwtBhTEZgDD0AbN929YoWNjfHxpNDKYzhdS+&#10;6Qk2wNEVdLSTiLZt22bbYQwMDNggaLfR3RMofbzYsmULZqc424kPtnPHbhp/OxxPV6wf1ObuSCk9&#10;z3vivW6PVC5+J2o2f4Tdw8PvVG8d+4h9FXrIsgzAQQcdtGLFijiO0zT1/blWAvUEFjSgbRCh/QQD&#10;AGIg1q6c0JX2OJuIxzmM4PA5fMbl5Ob1b33Nq4eHF1b6D0jBMk6EglAABci0MxzaH2kAQzAEo2EI&#10;nSdV+1NmlwEMzQ6usxi1b3MjI/YBGZBq32CI85xAwhNSbt2y6Q2vf+3g4Mjg4EhfbcgYEJFpZ13M&#10;3SGzf2p0hqE6H0oAdXYU7brNjkUBavaxAVS1XKmWK5VKBbPOQ6uGD13fYvbjZvfJrg/atVtmJ3R2&#10;Hpndp6Z2v312MeoMkubeZlepd21C56Zmb0XneyHsWmfXqDIg61pf72jnfKdzxtD9haDrQ7u/HQUo&#10;DajZlQAGlMEUINjn89mV9yzftXVG9465a0Pm7pPZQRqQmbO/dw1vt7vd8QiwaQqNRqPRaBRFQUSP&#10;qADM3J9w1/dCu1+s+zjtLMI5NwaCcSkwvnHdW19z+tDgwqHBhZW+RSm4FbTdqFmXoM1Vs90IWueX&#10;P0/QeuK88wRtVs3mC1q3ms0XtJ4jbq6gdavZHEHbw14ygNrDNaRjH7IXQ8Gm9hhjbGMJrXUcx7aB&#10;pKX7sS0iZhez5jnnvNlsaq2tKWrP+jRrAXR+HQQCFaACJoPRlGcAjAFxpAUVrK2qrZkJ5BnByzQH&#10;yFoSSkkgAiJoPuiLYscWAS/V4bY4VdwDS8FSUIIiR0ZQQGpXXRjkCZIESYaiLdlkjEkBDULazGAM&#10;jAFMATQJBWCALG4CRaqSVCWZzkBQSW5/1lluN6Yw9XFTHwdSQE+mOOPMz86kygBDfeWdmzYxeAwe&#10;Z9H2LTs9z2NcwG6tpkaiG4lO8rbJNF5PFaB0DhQTUzsMCoPC7jENpVGQNu3jzwAGRfs4TFU82X4u&#10;S0CFylOVp1JKIrJfhPUuPETtOYIxMKlupboFu2ICZYDSMBqUN1r1tmVngEzbHaVMQVDGKJ3vOvAb&#10;jRnAmKKwylTkqbXeNIqZuJ4XbSGCAVoF8vY7DUxTxQVMksWAzrNYqZiQAymQmnQCVBQKCmhkIABa&#10;pdNT6fSUAXIqgGmgqQE9K6OzvzSgMNDQQNE+o2sCQAQiFAWMSRv1OI7tzlRZDJPD5IApDApAGYAy&#10;6JYdStuIgIGuH7F4IPD6vNLyDZP5tEFDze6DrAUTF0AGxEkGQkK5glEwBBMnzZwKDaSZAYHyrC22&#10;1P6m87gwQLOVwRTQRUdWCUB7OwpnKDxGbHxdSlmptE1qpVS5XH5op0LnREhz7VmCBuW71MyewDUI&#10;SAtVAAamNTNu8pYBMmMym3xAAEErcDDobDhQascmgapANVV9W+OsLWg9ajZX0LrVbDeC1qVmPYLW&#10;o2Y9gtatZvMFrVvNegStV816BW2XmvUIWo+adQua+7U/8ezFUJBS1ut1znmnf3QQBEEQ5HneaDQA&#10;lEolrXWe5wDK5XK9Xq/X6wCyLEvTVClls+sZY8rMKXM2m484aycyBaaQx6rVYJ5XFCgIcao9n2Uq&#10;s+fIcq0KJppZwQQHpzRuKQMuQFqSljAS1ZKq1xmkCMqKcwMjmBJMgQoAkGzrA6MQUNNNGFaAE3yC&#10;zyEAgzxFUYAHGmJsdDwsBchSZCkMTdUTztqjDUoeoKT0pPQ8EWzfukWGPhnEcSF9bN48bupNXgl5&#10;JQTlX/vaWSMLFv7m+ltKJQkgLIf3b1hvitgU8fbtW1YesMyK0JbN60GGkrQUiVIkpA8Arem0Wgu1&#10;PUMAQwM1MgmZRFMRZ0mSpwBnnOtUq2b7StXMnrRkybej5YJ1XVs8UigUMhSyY+kzDwCB8jxpVMuR&#10;vQxhrN2bK0tyxj1Aci6V2uUeqVbLABVFZo91zwunm83pZlODR6WKFCANxmDiAkJgl+1iQukTIIMQ&#10;EHmeSylY+1o951wD5ox//GS9hSBAmuZgOqxVwlqFAMYEoHKVGCt2QJa17FVRK83gcQhs3z6aFTYT&#10;VrTSAoyBMQih4zisRKWSL4A819LzwASYIGMYAyPowqST2yEozvH+D32madA0UIbQmBK60BpBqdpo&#10;NT0O1pl/6klopWEyIIoCMHDmKzAFpsGiqCQZGJQveZ4a5nlxvW4NkNZ0ioL80GvEYMLvfI9zL/y0&#10;083fCd0WBOvyhLUNuXlq1hY0T1pBK9fKnCHOktmkP0pbLaUhOMgARKgFqj4t4Al4wq9pJq2g9ahZ&#10;j6DNUbP5gtalZpgraD1q1iNo3Wo2X9C61QxzBa1HzXoErVvNegStR83QK2iOJxSXzOhwOBwOh2OP&#10;7MVQSJKkVqvZGswbN25cvXq1EEII4ft+tVoFEMexEGJ6enrr1q2NRqNWq9VqNSFEFEVhGEopbWcB&#10;xpjgu6/wYxs3QOfQOXwhy1Gj0WQ+mIQfCgZUpKA8ozwDOGRYGCo0wRRhORICJMA8zjxumk2AW6d6&#10;nmYDVX+6sdNegIJyeHKmkSw9aASA7KuB+xp+Q6GhUJhcokBRh+QFvAJ8wcJ+JGOQClJBm/5SxAED&#10;TNXHgBikPfge/JmZeNHyZeCKCVUqeRN1LF45zGsVe+V3zc9/9sEP/AOy/IADD0k00jiF0chiG++T&#10;IWIgB1qNiWVLF6EoGGdJM06acZ4pnRvmSwO0NKJaX5YroKBkipIpQToKIt+vaXjNVlOEQpbbV+HW&#10;YM8ThUIzMsYQhAfGDeOGPTKLkAGMDANn4IAwGqadKaLBtB94gCnyvMjzLNeQzKRJEIaa+FQj0wZB&#10;2L5mSZvTk2M7srgZlEKItjPRjwb9aFAjGJ9pcAajAICHDD4H43a1aRJLkAAYZDMxxEJAkspsiOp7&#10;3/uuFKUHN64LS9CAF9prDgWoZrPFgfpM4st+YyB9TE6PBoFQRaaKLAqDRCMnLF80HGSJDyRp4YVe&#10;zpAzaDBRCgClmzO6PlXyGHgQp4hTgAmmDTMIfYSDfd/5768NL1h2170bDIfhUNxDdfiu7TtbMzMz&#10;Y/ccvHyQkSoztINFhYbwDQoP0ECSkwEYBINICmaI66Lemt7BGfyAZ6kq1fohAYlyXwjJqICQ8EIG&#10;1u6cvitpBwwQztz/vWKXoM1Vsx5B61az+YLWrWboEbS5aoa5gtatZrsRtC416xG0HjXrEbRuNZsv&#10;aN1q1iNoPWrWI2jdatYjaD1q1i1oeIRq5njs7D30YO/XrVt31llnffvb3161atWqVauKoiiK4qqr&#10;rvrMZz7z4IMP/uQnP7nooovOPvvsTuhBa23zGzzPC4KAiPIs2/MItD0D/eO7/mK4Wl24ZPnHP/3V&#10;4099hc9LkrGbr7vK97nvcxWn//7vn99v/wMr5dATocfFhT+8+IGNk4pBMZAIEce+7wv4SNP1azct&#10;rA7bI6K5Y/vRxzyzf2gB9yrloBJ63kDfgnWbpwLpBdLzeTgxtv3Uk46LRBhFi7/wpXOJCpTE7Vdc&#10;cfsVVyytDlUrKyt80YYtWwZrEVjeGt1+9JHHHn3ksUP9w1ww7nmSeUuWLLt/05YcALEz3vmOM975&#10;jte/5k+TpgaTP/32uQvCoRe+4AXNTeuPO+jAWmVhrbLQ85bfv21aAbVqkE/uMM34b973/lpfpdZX&#10;qVbCsBzuv//Kyy7/dSiggHpsQOqS/7nwkv+5sBJGHvc+8K8fverGW05+9nM8wYbLXl+5r6/ct2rN&#10;uAb8qB8y5MwwrsFg1KNsbKPyot2RiwQTnuFI8xyUgQrkKWDCwA8D3wsEmEnTFATOUK5G4AChaEwW&#10;jcmwHA0uGPKCKMtSECBBBp5gnmAAhvr6wCADA9YCLwiYnGl6vu/5fuT70Cl0bgB4MqqUmq0WA915&#10;8/V33nz9O97xIQPIyMttsqVGMj1pf0LVSrmVZLW+xaCAMcQxBgeqQBL4fuD7cTMWEoIjb8yEUbUV&#10;Iwq9VgpN0AQhFFSct2JRKvulEDDbtu0IoiCIAsMYk3x6chrIrr/k//7x7/8ZrZbwIhsFiDXAOIhn&#10;mQYggIhBQglhhDDgIVhoYxF5QZ7PsrydxuV5nBj3PVbri2yYxAtDYrzVqLcadTADZphEbqCAjqHQ&#10;hgBwAte7a5zm2NfsKZu/I2g9atYjaN1qNl/QutWsR9B61KxH0Oao2TxB61azHkHrUbMeQetWs/mC&#10;1q1mPYLWo2Y9gtatZj2C1qNmj13QHI8JekiMMXEcE9HZZ5/94x//+J577vnkJz/5yU9+0lbsWbt2&#10;7dve9ra7777785///I9+9KOPfvSjY2NjY2NjrVbr2muv/c53vvP973//r/7qry6//HIiyrLMELVL&#10;cmhNhhRRQWSoIJoitZHUxjPf97oIAAsQroRYDF4++aQTKBmfWn/X1Pq73va6P/I8AeFB8JBjIESp&#10;tvBVb3lvXVFdEWlNo2ueO1IJsESEz9yWUkL5A3dd+sBdlx6+jINzXhnhCCvwFwYlAQ+Dh/zfTev+&#10;76Z1GVFz8sHbr/yfGgBUXvCi1zWb42RmXvsHz3/tHzw/QAAs+9ZF1yVEROP3r/rZkSsrDJJBcr8P&#10;EsyDBMDAFx5524Z4amz0Q+9544fe88bDBxECKC9FcADE0KmnPItG1x5T80pspMRGvP4j1+e0JatT&#10;unXdDb9cHA0JRF5U8qISuI08otRXfvkb37QloYTITK6+9NyPX3ruxwMA3IPfX1p2MDiXQBnwwDyw&#10;pUe+5JKbthoindbzotVK6oVKiPQZZ5xxxhlnZFlmjLHp3La5i73fA5pUQpQT5VprRZQRNVpN0hOk&#10;dpCeuG/1LZXB/spgvx3Dwr7qac9+2aat6dZpyohGH3yQ8gblDVLNrDX+ytNfIX0hAR98ZHC/G26+&#10;/4ab728RtYg2b91CpvE/53yqBDAZffo/z161+u5Vq+8+aP9FIbBkQZ8sL717Q5wStVqtz3z4PVWg&#10;CpTsDooG4A0d9qyXTzayL3zqH0MgBKp9ta987Rsrli8FPL986NU33k80df89vzr1+KNOPf4onwtw&#10;cIEQGOpffMM9MzNE001NFBPFpEfJjN977z0ji1cM9g8JYOHQ4FFHH3fU0cet3jgxrUgRfej9fzkC&#10;LADAavCWI1iAYMHJL37J1PrbjxiuDFcOhFi+evvOlHJKJ6hoUtHUjeK5p714wdKFkFi234Hwyr+5&#10;4dZNU8mmqaROVM+ovu22//3GxxeWywzRP334s2s37qxWStVKKWIoAYsHl6zbTlOGiDRRbA+i9l+G&#10;FBUF5YYe4qt07J1OvSDbWPVLX/rSFVdcYf98iHf1qFmPoPWq2VxB61az+YLWrWY9gtajZj2C1q1m&#10;8wWtW816BK1HzXoEbY6azRO0bjXrEbQeNesRtG416xG0HjXrFrR9/mt4SmDlXSnV6RVsjLnsssu+&#10;+tWvPoq1uQsRh8PhcDgce2QvhkKj0YiiKM/zPM8XL14cBIHN0bWzH/fbb7/ly5f7vl8URZ7njDE7&#10;J6ITWlNKpWlqayrsKgZu01Znc2QZCGQwNYapscFKyQBBdYAPLrjugU2NonntVb8BM1f96hdX/eoX&#10;//u/PysKuuAnF2dKb920+m/++j1xo37xRRdd+L+XXfi/l4FxMEaME6hUKmU56knjG2ef842zz9my&#10;xfh9A7evulvrZHp0y3989hN9lTLqrV/9+upf/frqZrNZHhh45rHHfuCMvwzR+u2vfnLF5Vd8+cvn&#10;/PQ3N/70Nzf6fcuf/bJXvf51z5JQWTLz7a+fs217s79/oL9/YM2aNarIZyY3X/C9L3HBzFT901/6&#10;Sv/wgk9+5Suf/MpXvnbWZ0sBUKiX/Plf3D8+fu1116ESHrByWU4qJ2UYn2o0Kn7UnNrx7FNeOpak&#10;8AauvOa6K6+5rtDF9OSOd/3FW/OZ1pW/+Ol3vvdjDbBa3+i2baPbtkUhQBzG++gnPp1pvW3bulOO&#10;P5BABNq6Zu3WHVMa4H7kSVEKfcalftROaS7sZFalmfWTh6EENIr8pxf+8IgjTmhON5vTTVmpDo7U&#10;JmYaN99402GHHGbnNy1YvijZsj7Zsv7GK369YvkBP/3pZUozAIP9lcnJrS949rNf8Oxnv/EN78sK&#10;LF6yOG2Ox/HkgiEgjP75jH868eSTTzz55E3rd+y/yJ8cm1FxcsKzTrtv/XRUKm3duCEQCAS0hgx8&#10;KEKlL02TifGdSWPC4/A4GvXm+//hnycnY8B/9qmnDPVVJ3Zs+ZO3vPmWW1fdcuuqclTyGJiBYZiY&#10;bpxy/HOvvb1RK3M0x9EcRzbxo29/7dBnnjg62pycaQ4ODU9PTN53z6r77ln1nOe/aN2GiSTPpydH&#10;j9yfAwC1p9yANEzRP1BtNZtxHENT/9CIBuDpn533nZ+d950Fi1fedNuase07w8jfsvEBFNmLnnfa&#10;3773r//2vX+9eTs8H9WFI9WANVstgH/2k587eP9nNFpxoxUP9IcMGJscO/q4E9ZvUWp3IQYCN2Au&#10;9PA7Y66aoUvQetSsR9C61Wy+oHWrWY+g9ahZj6B1q9l8QetWsx5B61GzHkHrVrP5gtatZj2C1qNm&#10;PYLWrWY9gtajZo+DoDkeCw/tcLCeaqXU6tWr3/ve977zne+866677rrrrrVr146Ojk5MTJx77rlr&#10;16792te+9oUvfOE//uM/JicnJycnqctl9/Wvf/3KK68siiKO215TMkSqIKWtp44oJzNK+b2U3/uF&#10;9782BCojB7zqrz67jahFRCalrXe98JDBFx4yGABHHnviPZt3ZkSkJxpb711+0JEQC/7gTX/1B2/6&#10;q3qiaWztsxdUfCz2KifdM6ZaRGS2kNlC+ZbRjOpE8fjYMxfVDokQAghX/M3nz/ubz5833moSzZAa&#10;K0bvPX5hNAAce9SRC1YeCr4YfPHy405/oEkzRIYyoh1kNpLZEadJnCYZUZzMHLT/YAkIyxLBAf90&#10;9iWjk1OUbKZk8/qrvzvsAf7CU//kI9PWE3T3FS9cVPIx6GMwWnjCXTONGWp+8cw/HQSEXPxf3/1N&#10;k6hJlFFO1Fh7668OWyIEw/Evf/vdWxOKN/36vE/++rxPhgBY9Op3n7mTaDxOiGYu+sYnfcAHIA/8&#10;hy/9ciYhnSSkm0Sx3cN/f8YH/v6MDzzi0IMpiDSRTjNdEGVERDGpbat+fUEVkGAnPu9lJz7vZXdv&#10;2jo5s2PTA2skPKD/9D85o2mIprbRprto011HLh4UQGX5IZfdvIoob45t+sjf/G2AIEDAxJIv/vcP&#10;UyKiqYvO/mANgKygvPiii3980cU/JjVO06uPXtEHPghv/2/9328VEaltd//mvLt/c96SwQDCO+70&#10;P9tE1CQiyv/67c9fVMWiKuBH4IPbRltZQY0WkaZ/fO/r+xgOWbHykBUrN63bRKaZ1rf88PxvQ/Sh&#10;fMqff/wHozt2UrGRio3rfvmVgwcAUVv5rFdPG0rz7O7rf9Pet3zBqaf/eUZEydabfvCZFRxA7aVv&#10;+vtJokmiumpSY91z9hsMMdK36ORV0+kkJRtuv+SklX0nrewDhoClN91+l6EkbUy99XWvkcDAgv0G&#10;Fuz3Xz+4oU5EevP/fOlvqkA5GIG37LsXX22DPmtX/fa0Iw+SkOD7nf2TWxMiRbmi2diDItKUEaVE&#10;6lE4Ex1dPPrQQ5ea9Qhaj5r1CFq3ms0XtG416xW0uWrWI2jdajZf0LrVrEfQetSsR9C61Wy+oHWr&#10;WY+g9ahZj6B1q1mPoPWqWZegPdRX4pjl8Q097KWEs9ZaSpll2eGHH/6Rj3wkz/Ply5cD2LJly+Dg&#10;oBDila985cDAwNKlS0dHR4eGhuxUCDsm26uw2WymaSqEkFJ2md09ZUwMkhiA5Kxa5mPj46941Wty&#10;IClQEgST3X/fJIDIl3ffcddJpzyruWNDVRsONIN+ILj/gfUAuOTwg0IpAZGkLS8QObISOID/Pf/7&#10;r3/Pp1Eg1GNDgAFKEqkuCp0DqJbKoEbeyvzBwR9876vPecmf3bHqbhKDEAMA/usb51bKUATGGPIC&#10;MD8479w3vfOfAQBCsMIncCBLFDy2cfP2voF+mAJAszGTF0DU7kdHacb3Xzk1GQuUASQzM4wTQd9w&#10;zTU+B/fKf/Cy59ssHQbtk3nGwQced/Qh26fvufXKK3eMTx2xQE5OTtqdFVSrlb5BAOUoBNK4Nd1u&#10;cefJ8alpLsBliGIakjcz+GH0CE1HC9dacSEAGEYC4LYO4cTYVb+6QnIwlD726X8HsHz5khJSz6g3&#10;vvr0C37885/8+H8nJj5WLrF///S/Adi8fdIL+j7yif849oQjUx2Xh6p/+qbTz/v29wBsbOTf//4P&#10;X/LK5x2ytFypVAiAkKe87A9f8cpXAUAxilLwrx86448/8DWkdNc9ayZecPxIhatMAZiYzFh5QbVv&#10;MQdmGqpczYb7olYDAFgp/OsP/VtpqMQ5fA0QPvvlL3/2y//VmA4BVAf6svrUSSeecu+6LRAlFGlU&#10;Li0YGUGxEcAVl10+OQX0D37ms180DL4nDznk4De85nQA5//02ltuuHbLlg0HLCsPLViYGES14ZlW&#10;ar+yqvBhiubMJKE/ixPGuQQu/N63Htw4A8ArP+Mr3zz/kMOOZEiDkvzPz33ilut/e9+27QDO/e73&#10;Tzv1+KOXMq11IDCRJS987R+/6pWnTc6MAnjGkYe9811/fv1f/yv6+m678663veo4shn1Luv794v5&#10;RZkMkrhHzTBX0LrVDECPoHWrGYBuQetRM8wVtG41A9AjaHPUDJgraHPVDOgWtB41w1xB61YzAN2C&#10;1qNmAHoEraNm6BG0HjUDOoImXFXoJ5y9KE4QBABKpRKAhQsXWisBwLJly2wZ4IGBAbvAfvvtZ60E&#10;ANZKAMAYC8OQiBhj3Z3HdkMYIgyLomi0DIQYHR2VQOhBtZrT42PDfRjuQ5orMNbcMQoZAOirQWcZ&#10;GNu6Y/vWHdtnGjGSOKqUCxQy9OJWwwf/zIc//JkPf/hd7/57FEDfgmedfMqWnfd/75ufUQqAEpwJ&#10;zpRSKLRf7YPBgSef/PznHBxFHmCeccpJzzjlpBOP7cs1PAYYBRn8y1//7Tv/8p9gOAz3KwNHHfnM&#10;8bEt3zrnk4EPCOFHpal6YicLkN25ugAzAFgQIMn6+jxf+L7wwVgQBOOt8QceeEAI2x1jVyGdvNFA&#10;FC1ZskRKoCiKogDnpVKpVCpxIGs0BgcXzO44MzzY367tqwrP97mdhUgExsvRoz+ouPTjPIvzTAjG&#10;AGlrEw8MXn31NYIHhRFHHn3kkUcf2SgAiHK5dN5FF5i8OTGzfmS4jKy5bdOmbZs2CQAoveyVr1AA&#10;CQGWHXD4fq988amvfPGpEsnqu1Zt3DZeIGq1UgaAeUcfd2KWZVmWQXIgh06RNlAJWlnqhxHABfcF&#10;90u+pJYuTGiAwaqEakSekgySgVJ96NHHEYcGfN9WUcTF3z6/b3hx3/BiJobC/uX3rNsSegDFKKv6&#10;zGgBIDPIzPU33w0AuTr2yP0iwJhUVqvnXXTReRddVG+Nzey4d8nCQQCKBRmQaJ+Fg7YynoZAUfSV&#10;Iw+GdKqLhEPddMO1ZR9lH4b5Jz77RO4xAChaw0OVYw89UEJL6JuvvHJsYhpJsWjJ0lyDQAcefLgG&#10;+vr6+vr6ADM01A8Y1GeYkLSrICOAeQV3Hb9XzFOzHkGbo2bzBK1bzXoErUfNegStW83mC9ocNZsr&#10;aD1q1iNoc9RsnqB1q1mPoGGumvUI2jw1Q0fQetXsMQua47HgLk0cDofD4XDskX1iKAghbIxEKSVE&#10;21tlu43N0mMWcsQJ4kQZAgDOBSkCGCDL5f6hBZMzmJxBteS/8MUvbqpGlsZ1NfXAugcUxTPF9huu&#10;ve6Ga68bGijpPPfDADBGpcMDlQc3rPniF775xS98M81w8otfevudd/34ksswMDSTxIoBTLcaU63G&#10;lC8lpIc0B/M+/S+f/O0ta5O0QEjrrrts3XWXnf7SPysLFAXA+fS2zf/zPxdrwgue/+IXPP/FDz6w&#10;+aZbby/1D3POixTQ2vf9cjmyl3pMelICgleiIFdoTE9Bm3JtsKWTlk7geTPTjaHyyAmnnJIUWDzS&#10;P769aS87JIRf66vvGEsKPtUASiWfE4DGTL0xU7c7TmtdAEoRlInj2cbwXEuPCZvx5oW2hnCh8Ciw&#10;BdeDIAyCUHAGyqELGINWa2amEatiaGRpViArEHgwYMzzkDUgjAdMTM2gXL7hhhtuuOEGAkpR1QAa&#10;YOAmaSJioWdCzywbGmpOjXOvpMGFF9jPLZcrURBGQQgAaTPwAJOiVQ+i0A+AVtpKilZSkDIAUwU3&#10;9hcsMLFze7uzTamWaAKQqhjIQMXH3/2+973nDIIgCFbpP/XZL9q0cfsPv//1UgmIpyplT5NBqQ+l&#10;vnvufbAcAGmmchiAcwbO83o9r9dLPuI4C7ygMT5luOzrD5GkWV4EQABkRYoomplKCCZLkjAMJ5Kp&#10;0YnxRo5GDq2KUhnt2d+kEckD9l/RX6v01ypIWjMzM4iqcWanh1NYigxA4AQOo5O0BQCBF4S+6Tlw&#10;mD1ydt07fkfMv8jl89WsR9C61Wy+oHWrWY+g9ahZj6B1q9l8QetWsx5B61GzHkHrVrP5gtatZvME&#10;bY6a9Qhat5r1ClqPmj02QXM8RvaVwhCRjT5EUdTf39+JbLVhmBtnFaj0odJH3CMAKq+GMrCDIxjC&#10;4AgGR9CI83vuXj01rbIcyM3dq++TrNwnRr7w+c994fOfa8ZajIzMNBoE7Xt8anSLp3PbroEDjLBy&#10;mSgPVVszydrNO3MCPLFk8cIlixcqVQCAx1ddd9OZ/3X+1hSvff1L//D5z6wFcS2Ib77sf77x5R+V&#10;PGR5tn7r5tEpjAxIwQLBglLoE0e92bztjruEAEJfkPJEu1PQsuX7VWuAyiZ2bgskqoMD1Ix3Ts10&#10;dhAgGKKRxfsBGNt2/+Y1t6tMqUxxMJBXsNIPfvYbzfCcF71w2eJhqNSWY7JNaAQnH/Alg/CJ2v0W&#10;QLnWTQaAdN5o5a2cAcGjbSSujLETNEBKq6Jdzp55g0MLfRE2Go0NG8Y2bBgTgIAEQKTBdaExPNCX&#10;bd1+0smnnnTyqQZoNBpFDAFMNad5VAJoZmZqZmZq+8S2cq3meUFBaDVtWIpRp5pKoaBMuRwBBQRp&#10;XRCAysDQ8MKh4YWFMYyLgWql3kCaaBAWjixqOzbTLEmz2CCUQscz917/219ffmVT4ZTnvvCU577w&#10;wU0P/PjHP168bNH2sdE4ATzRak5LzpHnyPOTTzihlWFoZCHnaBRag6fTU3418qtRs5WWS4GBVx1e&#10;IsPyxHSKyO8vB9a2q3o+pOjr9wQ8GYWJor5oZHjxUltdbuX+y7ZsbHgcWzdtARcgbNu+vRm3mnEL&#10;pXDR8CDAWnHOgahS8qNwVyF7ImNUIAGu6tPjXQfMruYdYlcrVcfviF41gxW0HjXrEbRuNZsvaN1q&#10;1iNoPWrWI2jdajZf0LrVrEfQetSsR9C61Ww3gtalZj2C1qNmPYI2R83mClqvmj1mQXM8FvaJodBs&#10;Nm1j8vvvv3/z5s2e53HOs05lRgZgV405AgPjNurPggiAFwipMm4DXFzyJUvf+Ja3vPEtbwkFdmzd&#10;9NrXvjbwAS/67Gc+z8D6Fix47ate+dpXvbKvJJBnk9ONsh8VKhnqr/ieqJVRK8MA69fde9udoxN1&#10;feNdq8/87NmaQVSqranJ1tSkzjWAfGznm//f/8tRQXXBmR//+Oc+8a9LqnJJVY4E9JUvfGrLxqYB&#10;LVm2dMlijE+pW2+99dZbb73jjnUF4c7Va84+50KjAaO2bVwPAH4IP4xqQ0kGlILG5OjGzdNJnLJl&#10;+2kuS3655JeRJoO1fg382Tve198HH9nfveft69asXrdm9dT0NDR//Rv/pF4IyOA1r3rZikVleLKZ&#10;ZM0kCzwARqUtA9s8hnsy4gycAdIEUjMAMH61zy+VOZCmj6BVbjeSc59Jn0nO4EkOYoAEF0cd88xM&#10;p5zpHVs27NiyAQbQVB+b+tSnPxMGwVClctZXvxYs3y+sDYW1oYpfVrp1203Xc2CwMkA5ja7d8Mur&#10;rv/lVdcHMlq+dMl+yxaHDOVyGQBU3mzU2y0y/QjV/jhOhSehUoLWAAwNLBgZWDBS86Qw2fTY1oVV&#10;lCMBLQqStu8OiFcqlTLHTH1clMJqtbp2y6QBagP9tYH+wQEMDiKuN2+9/fZSP4dS7Z+Z8CC8/Q86&#10;kAETO7Zdd831oScK8LCv/4Pv+6sPvu+v+qvVsDZ87gU/zOJi0aJFiwdDyQrVmrACx6CxdVuzVaTI&#10;KwMD4xNTGvK4U55jryM3rrltdNsDAJau2B9psePuNdfdcVeqdKr0Mccevmy4HwQZhIYhadVbrQYD&#10;DJgBg/CLIisUkNbLod+ZBNlOTmAKMIwg9lwl0LHPmatm6BK0HjXrEbRuNZsvaN1q1iNoPWrWI2jd&#10;ajZf0LrVrEfQetSsR9C61Wy+oHWrWY+g9ahZj6B1q1mPoPWq2WMWNMdjwfksHQ6Hw+Fw7JF9YijY&#10;hu7bt2+/5pprrrnmms2bN3PO7QQKtC+Guj+XAxKyBFlqJgpAETcjnocMHDCqgKL3/s3fvfdv/u6I&#10;Iw4OPHnzVb/Z/4Ajy17p55ddwYH3/OVfPu/UY5936rFEQOh5AeK8yYUpsnzBgoX/8IH3/cMH3leJ&#10;sHP9vS868eil+6142ate7UW8XAn1+Pj1V111/VVXlUphPNX49Gc//cCmUYjg/f/44UMPOfrwZx77&#10;5ted/ubXnZ5l8ZZN933so//i+yU/qr7q1afXapiaGZ+aGX/hc06pyMpzn/O8ogAHENfjiXEANtMg&#10;LmjFAcvQrD94429PPO7oZx53PJK8nuskbyV5K4yCopkGkPsdesx/nvXfz1i2ZHx0w8knHn/yiccv&#10;X7ZSeqWrrrkpS/RHPveFP3nzqyWQTzeMjIyMDACYQDAfkBzQTCu0w/O6JZBwANygIJBkQDn0GAx7&#10;5I1Zhe0LRYaBGOOaSXAPUfUlf/QKA5PG4+/4kze940/eNLW9JRiLG9kn//2LmaLDjj72Na95LRB8&#10;/LOf//hnPx9EvkDyT+/78ztuuBNEccY++LH/GE0wmqCl6N8+9YmBMgSUHT6kGKrVtIJWgJGA54dV&#10;nSlEfpZlMzkgw4KxgjGtVdXXeX3r9ATyDDBlhYj74D4goPOWBPrLVZDQxPZbOqSAX191+a+vuvzy&#10;K283hNtuu+U7512UJgaaLRlZsnNi2vbyffUbXgPAl3jPO98x1spziHV33nnppZdeeuml4Oy4U571&#10;vBe9Iij1Jc1G3kpVczSd2mESmATZdB1LVhgODa8A+oeGFPCqN7z1yKOWHHnUEobmX7z5ldf89gYC&#10;h/E+/u9fXru9PrRiv6EV+73/vX+xfAGD1kRUECBQroSzuQccRRGVAsYAFBKFAFh3zSWmAQ2ySeiO&#10;3w3z1AwdQetRsx5B61az+YLWrWY9gtajZj2C1q1m8wVtjprNFbQeNesRtG41my9o3WrWI2g9atYr&#10;aEBHzXoErVfN5gia44lmnxgKWmsAixcvfsMb3nD66afbSZVmD3O5DAAIG9eXUdWXiAI5M75DJeAA&#10;93xIv7JyZWXlyquvvurs//4KD6Nt6zdGQTnwynfcfPuZ//p3tQi1CJIBU1NBKQBIa600K0cD737f&#10;3777fX/7lre9edGyYZimNulpz3/ezrGJl7zopTBmx8bNOzZu3rB+++r71l5w4YUGqC1d9Pa3/3le&#10;CCjvIx858yMfOfOoQ/cv+ey8c7/+ve+eNzC49DNnnf3q15zOheJCgWfV4cHXvPrV09Nb3/2Ot8Oo&#10;a6+8YuOGcTABJgZWHPjd887vGxlEwLPJyfGJiXUbNotSLYzCMArTxnRNenErBoJnP/8lv73m6le9&#10;9GVLlyxfumR5FufVqFqr9N+4as37//avqj6KtOFX+xcu33/h8v2TAgAJrgTADEyqlMLgAAYHAKgs&#10;my7yFshA+jDQhVHFo/HUMcBoUnmm8sxoDQBMAh64PP45p/7wB9+qRiyd2p5ObT9w2cKy8Pc78BlR&#10;ZYBFlbPO+u+li0eak81gcEEwuOCTn/nUspHB6e1rX/+KF5aDcHBo+Xcv+oUoj4jyyD9+5GPPfs6z&#10;qhKeyXxfAkCeCjKhj9AHWICczUw3BUFwzgiejxyiOjBYHRg87JBlKm/eftXFh6zc/0V/8JrGtOob&#10;Wt5u82iK/mpZAMwQMrPi8CNf/upXRpHQzWndnH79G15THV5y2h+8wJcwKaDU9Vdc1TfUTywiFu3/&#10;rOf84AdfhaoX45ufMdC/cr+VRx3/nLWbdq7dtHPhyv3f//73LxqpAXzB4sWHHLyUIb/pmt/UStVa&#10;qfqiF70CccH8sgZrbd86XPMy03rmcSe/8W1veePb3rJ4IFT1rS993mlc+NHAom/+4KdiYMHpb3rr&#10;6W9660tf/HxmAGZ8IQH4ldL4xI5YoW0oeGGa5yAABSjrqr9odt3sUeXmST7h7GmXdwStR816BK1b&#10;zeYLWrea9Qhaj5r1CFq3ms0XtG416xG0HjXrEbRuNZsvaN1q1iNoPWrWI2jdatYjaL1q9tgEzfFY&#10;efwqQc3BVjpTSn3jG9+45JJLaLaa3K7ijLNNoQrShlKiGaIZSkYpb2WNhn011xQndTIz6cS6dGId&#10;peOksoxookGUEdUzykllNNWiqRYVRUHFFhq7jzQ1CqrbKmlmhsyMqm8zlGdEk1mrIE2UtqYnjKGt&#10;O5KtO5IkIzKkWpuJpsbjtEWkDMWTGeU55XmycxsRzbRSIiKTUzFG+Y6C0oLShGgmzpr1BqkGxfWU&#10;aFpRRrR58+bNmze3JjYQzRREDUMzOTXTjEw+vX2H7R5jFCUJGaKZVpOooKKgVE02kslGkhGpuqaC&#10;EqJWe3clRDNpvD2NtxPFjWY8oalOlOdERUH5uJreoKY3TBNNEhHF2dS2do8abVSRPaqmULbnkCaj&#10;bZXAWKmCDJkmFaNE43ffdnU1KlWj0nB1QRl8/+GlBx9xzOZ6sq2hMvtelZPKi8kd1Bx/zcueJ9s5&#10;d8HyA05cta6+al09IcqIxse2E41//6wPjJSAsPqeD32uaahpiIymfPyS73xxqFYGL7/rY/85RjSR&#10;JVRMUTF1z2/+96QDh/uG+8FrfbWj1q3a8akP/43gEBzoW/qV7/9y29gkmZzShIqU6lv/9j3/D4Et&#10;CFmD1//KN7wxmVr75294UYQByP3XztA40TgR0Qw1NoyuWfWMhQv9qg+JWq3/pBNPPenEUyfSfFJT&#10;QjS6YycV2+696v8OPOBQYAhsCGxoxYpDb7zkomNXLAT6+cBBq8Z31ilt5duIxonGi7H73/qqFwuP&#10;g8lFgyNB0HfbaGuUaJRIGVLj41S//+JvfryvAkj+wS9+eydRu1ofTX/1c+8fKKO0aNH7PvqpgsiQ&#10;LogUFYoKMk1SMRVEyhWre6w8isqM89WsV9DmqlmPoHWr2XxB61azHkHrUbMeQetWs/mCNkfNaI6g&#10;9ahZj6B1q9l8QetWsx5B61GzHkHrVrMeQduNms0K2r79KTxVeHwrMzKifXUxQkSMsXPOOWdkZOTV&#10;r361MYa1KwiCEajLG85RMJMD0EUhvDIVRjMJJoQHBgMksJPLjMhiJSp9AGQGCOgMIoQWAMCNYjQD&#10;Ys2k6lW9XCMQoOYkgKAcpFnhhRUFLSG4KhgPCDxOACAsI43TckkB0KgUCj4Dx+xEHB/bd+5ctHgp&#10;M1BpTKrh1aId0zMABvoX+5CMgLyhMs2q/YlCIDHrGktUljVyXq7W7CZnzalKZSBuAUCpBBAgkBQq&#10;lIKlGbxASQZAKYRAFues5jfTbDAUgFYmF1wCULkRfikHA+BpCBjEE6hEAGJWSaCGUIAAikxBhUqC&#10;cvgP//CPAD71qU95nmdLbRpjOOf2fg9fHqAIkgEAKwhIlfQlE8goqzMP4AFMBQAyAylhkAdQgACK&#10;FAEnT9jZfEo1p2SlBAiwqNHUsuzZTmQcKBJUo0I3d4gyT2dS3n9gAXgAgNbE9EC/RJYaUTJBqWnL&#10;zwEBtQAwk6LVasmKVxqsj2O4H5OTGwdHhgHEKBeEGkNrarzSNwgYIM2zXEWDAOzFiA9EehzKACMk&#10;MQZ4AgCqyFgyLWRZTzfEgsECQkJmBQBwz35dkAToSYBD9CesncSWtUxfWMCgngWyAgACmQ/F7O9W&#10;KxBPCs+PymkjDarh9KxvYABgRQrWQJ5QUCtEfwsQQDo9DWCk3wNS5LrOB6T0AsBOqbGHjkAGA1DU&#10;3pvOIfsYMMYwxhhr6+FXvvKVo4466gUveIEVsT29y0pnj5phVtB61AzAHEHrUjPME7RuNQPQLWg9&#10;agagW9C61QzzBa1LzYA5gtajZgDmCtocNcNcQetWMwDdgtajZgC6Ba1bzTBX0HrUDEBH0Fxq3cPB&#10;yrvW2oq8/W3/6le/uv/++9/znvc80rW5Pe5wOBwOh2OP7GVSqvVdcM6FEHEcc85t3aRGo2ELNsdx&#10;HEWRNbqJqCgKzBZcklICMMbUarW2wd5ZL5vT8I5BgAcARBAAnPme3LUoB4K27c5YUInaDhAfIIhS&#10;ewkAjEtQBeCVqqcBKcABVukHAJgwjAjwwQEwGYA4YyiXAICAcikE2pHhQLZLBrRn7DKzePFS+zEy&#10;KtkPXthfAmDA28P0I+lzYoi8bsvLk4HX35n2y+BV+0Aolbu2DAjttoYhZifECwkQgqpPQF+74gqX&#10;vD1b3vM5wOxltxAAcVQG7EsB4Nsv1KbD+SzwSw/9/e4RBuz6DgQDwvafHgv6Z5exG9DeYm92/H4I&#10;BgayfzFZHW5fc4FXq3y2TgIABBEAISqLABX2c3vJ3r7UHuoHKUQBZ4IBFcDYKCYLAIBLVCtl5hEw&#10;NAQAgyNLd+0EBgZUBgZBHAyg0I9COxr7ZQgAog8cIDCG/tkNFfBYNAhiYjgEuARnQOj17BoDXgNx&#10;tH+DABCUAU3wfKFBCp5Elhk/mP3dcoAhkh4B5WpIQHX2+p8BkD5QQ1RjTHiArYJe7bc7WQESPi/D&#10;w+yeEeg89MC6V+R4omGz//W077SCtjs1wy5B61Yz9Apat5oBmCtoc9QMcwWtW80wX9C61AyYI2g9&#10;agZgrqDNVTPME7RZNWvvlllBm6dm6Ba0bjXDXEHrUTM8RkFzPDb2Xr3CdpSemZm55557iqI45ZRT&#10;AFgrYXp6uiiKKIp27tx51113rVix4pBDDul+rzHGtplWStn1dNN1+Mztn9urerL7+c7B2Vmsy/5o&#10;T6zoKkGzq3LdnLV2yevs8xLdK+9dQ+f5XYuJeU/OLX3TtcLOquYJevcnsrnPsjlnhTm+HzFnSTn3&#10;yTlH16Nnjq2262jtyrrvXVz0/N29/K6TcQ/t0mu7W4PsrKnrZyp7Xppdc89OwOze5tagEb2v7jrL&#10;+t1v6fqO5myf7SZsHcyzny4IBjkAxkhzzsHDsG0blIKo59vs/M+AYM5m8s4TrPeAtPWc5uwW1v2q&#10;sw9+b+g90vdwmADoPkLn/Eh6fnhs189krqDNUzPs+m11q1nXqrrf3vOuudrVpSdzj8f5aob5gjZf&#10;wbofi8675o5knm50/+YfJzVzPDb2YigwxmZmZvr6+u66664f/vCHCxYsMMYAOO6442q12u233/75&#10;z3/+nHPOuf32288///yTTjrJ9ogaGRmxb+ecl0qlMAw9z3uIUJ/D8SSFt40GTbZCLyHLEATtx07g&#10;HA7HUwCXo+BwOBwOh2OP7MWjoJTq6+srimL16tV//Md/vGTJkksvvRTA85//fCI66KCDjjjiiHq9&#10;/oMf/OD000+/+eabFyxYYN+1devW6enpKIqmp6d937dtpuf2hXI4nszQbhzHSuHeNZvL5fKKlYOR&#10;v+f3OhwOx5OHh9VhgzFWLpenpqbyPLdzLfI8931/2bJlvu83Go3ly5c/5znP2bJly44dOwBUq9VV&#10;q1bdeOONQojbb7/90EMPRW/3SIfjqUE74MoAEFSBtfet7+/vX7588Hc7LIfD4Xi82IuhIKVstVpB&#10;EDz3uc8966yzAPz5n/85gPvuu8/3/UMOOeTAAw884ogj8jy/4IILjjjiCJujEIbhS1/60tNOOy0I&#10;gvPPP3/p0qUAsizrVHF2OJ4amNnp85wDBp5Eo54GvgqcO8HhcDxV2IuhYIwpl8t5nq9cufLMM8/M&#10;ssyaAp04wp/92Z8ZY0499dRnPvOZYRjaKZF5nnue19fXB6DRaGzfvr0oCmclOJ562Grlnids3TLB&#10;4XsVT5bbHR5dMqPD4Xjy45IZHQ6Hw+Fw7JG9exSSJCmXy0qpUqlUKpXsJVTHPZAkSRRFrVbLdoy0&#10;kyd9f5fjtVwu9/X1eZ73UAWDHY4nHQwA2hXQCQCyFJ6PMCgL7gIPDofjqcPecxRsNMHeAxBiTnmM&#10;KIoAlMvtcoPWFFBKMcY45/Z+YmICQJ7nLp/R8RSj3feSACAIoBS0JiGCfdZBxeFwOJ5oHtash0e8&#10;UimNMVprpVRRFNa2cFaC40kOx5zWPw+JMxQcDsdTBRcLcDgcDofDsUf2iaFg+0hJKZMkATA8PIzZ&#10;/HCH40lJj4eAPeSfDofD8RRiX4UeAGzfvv1nP/vZT3/606GhISLqSW5wOJ5kkG3g1BV9YJj9k897&#10;xuFwOJ4i7BNDwdZWWrx48QknnLBly5YlS5YA0Fo7W8Hx5KenK+CsWcBmO+kxAxjnY3A4HE8ZXI6C&#10;w+FwOByOPbJPDIUgCGxGwqGHHnrAAQcopZRSzp3geMph0C7B2B1uIBd9cDgcTyX2SegBs5WXwjA0&#10;xjQaDcaYK7jkeCqyuxwF5gwFh8Px1GFfzXrwPE8IYQs7CiGklFmW7YvPcjieCNp9pPnc5AM+ewMA&#10;wwACMW5nSFA7sXG3N4fD4XjSsHdDoXOCn5ycHB8ft4/NbNe8er1uHxRFMTU11XmXUgqAtRWEEEop&#10;V3DJ8eSFmD3xA+BgBsy0Yw4QszfARh3I04xrbg2LouumAe0sBofD8aTDxQIcDofD4XDskb0YCvV6&#10;PQgCY8x11133qU996swzz7z++uuvv/56znkcx/fee+8Xv/jF6elpAGvWrPm3f/u38fHx8fHxTocI&#10;AEEQlEolKSVjbsaY48kHzRZbMtav0PsCB7pjDSDIzjO7Czq42s4Oh+NJxl6SGWu1GgAiuuuuu170&#10;ohetWLHiiiuuAPCsZz2rVCq1Wq3bb789TdNrr72Wc95sNj3PA5Bl2T333LN+/fogCNasWXPAAQcA&#10;cMmMjqcffN5jZy47HI4nGQ9r1oMQgjFmG0anaQqg2WxGUXTMMcc897nPbTabF154YRAEt9xyy403&#10;3gjg5JNPnp6eHhsbC4KgXq/bLIcsy2yrSYfD4XA4HE8W3CW+w+FwOByOPbIXj8Lk5OTg4ODMzMwx&#10;xxzzk5/8JI7jN77xjQA2bty4YsUKAEqpNE0/8YlPENGCBQuWLVsGoK+v77TTTjv11FOFEGmaVqtV&#10;AL7v7/vNcTh+r+g2xNm8ZxwOh+NJwF4MhcHBQQB9fX2nnHJKFEVJkpxyyikAJiYm8jwfGhr6i7/4&#10;i6GhIbvwm9/85pUrVwLQWtvukQCMMXEcJ0nCGHPFGR1PS1xegsPheBKzF0NBa6219n2/KIpjjjkG&#10;QKvVAmCNAyKyD8bHx4eGhlauXGnTEYIgyPNcKcUYU0pFUeSyExxPOwhge/IiOL+Cw+F40rD3ZEYh&#10;BBHZ6QzGmM4pn4isHSClHB4eBpDneRAEALTWUkoba+CcJ0lSFIVdg8PxdILP3puue4fD4Xgy4WTL&#10;4XA4HA7HHtm7oSCE0FrneQ6Ac26DEQAYY0VRdAorASCizls6JRNKpZJdw+M/dofjd41SRikDwBgU&#10;BYxp+9WMAVH7VWrXZWrfu2PB4XA8udiLoWDTDztxBACMMRtxMMbYjg/GGKUUEXWMg0ajYR9s3759&#10;586dtVotDENbwNHheCrBObc/e87BGKREqVSK41gIMAYhpBCSDADkubJvYcyl9DocjicTjzj0YA0F&#10;6zOwGQlWKBljnSwEOx/ygQceuPTSSy+//PKtW7cC6O/vfxzH7XD8PsA5OIc21scGAFLKOI4BgGZb&#10;TgIg5JkCgQi7K0/q2kQ5HI7fX1yOgsPhcDgcjj2yl1kPnQYNnfiCdRv0dHhijNkEBXuf53kYhgce&#10;eOCCBQviOF6+fDmAJEncJEnHUxLOuVJGSJ7HKIqiVPazDH4A24zdHiu+HwAocuMHzjp3OBxPJvZi&#10;KHDO7TRIW0DJxh3sS0opAFprIYSdQmmMsXUUyuWyXaZWq3meNzk56Ro9OJ7CMDCllCd9pQCgv7/f&#10;xhds2qKNyPk+g81kJO4qMDkcjicRe7+4McZYPwHnvGMlFEVh8xyNMdaAsJZEuVzuWAmYLfBsZ0w4&#10;HE89jGm7DezhEATtHIWeoiGbNu20D4R4WG3YHA6H4/eHvRsKHfvAVmImIjvBgTEmpexUZZ6enu7M&#10;++pYBlLKUqlUKpV6QhUOx1MMzxMAhIBS6vrrrwdgDDwJTwKEW2+9tdksAPg+My5h0eFwPKlw4VKH&#10;w+FwOBx7ZC+GgjHGOgPSNN28efOmTZviOI7j2CYlFEWRZVlRFKOjoxs2bNixY4ctruD7PhHleW67&#10;QwkhXP1mx5MU1tP2kUDEYbh9jQO8/T+SFgDEcXb11bflKZQBMRADGdy3ZsvUZNN63AgE6vkQ7kx2&#10;h8Pxe8te5MkmMxpjbrnllnPOOefb3/72LbfccssttwBgjN11113veMc71qxZc+mll1577bX/9m//&#10;1sl2ZIz5vi+EsOaCCz04ntQwAmkAyFKcf+61pEE2V9HaEYYYoRwBgCdLjXroCQg5WxtBw6i+UmmA&#10;CxiCEAQANP/mbAWHw/H7yF5Sq7IsC4Kg0WisXr36TW96U6VS+cUvfgHgec97XlEUYRgyxg499NBD&#10;DjlkcnKyr6/P1lZasmRJHMfWnZBlWae0s8Px5MUYkMbEeDY2luY5pI+exERmf+YkYSJjz/0MAAzB&#10;UNS2BtrGw1ybwL6RzT52RrXD4fh9wl3EOBwOh8Ph2CN7r6MAoFarVSqVzZs3L1y40JZntpWXjjji&#10;iAMOOGBycnLz5s3T09MHHnjgsmXLACRJ8otf/OI3v/lNEARr1659xjOeASCO41KptO+3yOHYJ9gm&#10;T2mapmmqFKT/ux6Qw+FwPCHsxVAgojRNpZRHHXXUBRdc4Pv+H/7hHwK4/fbbq9XqM57xjCOOOGLL&#10;li2XXHLJjh07jj/++IMPPhhArVZ7/etf//rXvx7AV7/6VdsSwlkJjic1QkAIHoZhGIZBAM5hzG4b&#10;NzgcDsdTir2XfwnDUGt99NFHr1y5MsuykZERAFmW2WIJp59+erlcPvTQQ/M89zzP+hsw20vX5jB6&#10;nmczIjtFFxyOJx3WJrB1SG1urjMUHA7H0wGncw6Hw+FwOPbIXjwKSinf940xRVH09fVhtsVDnufW&#10;eWA7OFQqFQBxHBdFAcDzPFvU2RiT53mWZbYz9b7eGIdj30EEItgcBTuPx835dTgcTwf2YiiUSqWi&#10;KDzP45xPT0938gw6IQbe5Xudn4XAOS+Xy77vF0WhlHJ9oRxPXhiDMdBaa62toeCm/TocjqcDe09m&#10;tPdCiP7+/s7ztmmk7RxtLQn7jE1csGWarA2RJEme5644o+NJDRkwDiEQBIHv+9Y8NmZeRQSHw+F4&#10;yrF3mZNS2lTEThtJAEIIrXUURWmaWgug1WrZOIXv+7afJIAkSRYsWFCr1VwDSceTGsYxG25gRGSL&#10;Mfu+sxIcDsdTH6d0DofD4XA49sjeDQWblmjpdi1Y70IYhnmeG2NqtZr1PRCRUkpKuXPnzvPOO++7&#10;3/3u1q1bwzDc99vicDgcDofjcWbvOQrd/Zw6oYfuWQy2VyQAY0x3+YShoaFjjjlm7dq1NrmhZ1UO&#10;h8PhcDh+/9l7waUO1hqwKYo2UlsUhZRSKZVlGec8CIJOxqJ1Kpx00kkPPPCAlDLPc993NW8dDofD&#10;4XiS4XIUHA6Hw+Fw7JGHayjY7AQ2C4AkSTzPM8Z4nlepVMIwFEIUs9jARKPRmJqastWd3cQHh8Ph&#10;cDiedOzFUGCM2cyDjpXQecmWVxJCpGkKwNZhzLIsyzJbmRGAtR7sG11lRofD4XA4nnTsJUfB5iIA&#10;4Jzbc791DGRZFoZhURSlUqmT4bhjx44lS5bYx1prW6YJQLPZBOAMBYfD4XA4nnQ83OmRHV+C9Rm0&#10;Wq0zzjjjX//1X++//34pJYD777//ggsuGB0dHR0dzfOcc27LLhFRpyLTPt0Sx9OaXdWUDWBmHytA&#10;PYaVmu4/Zp1p7U8yDMS6XpzzJwfBEMiAjH0D2+26dsNuXjKzG2Lm3lTPCB0Oh2Nf4JIZHQ6Hw+Fw&#10;7JG9GArdxQ9sLkK1Wq1WqxdddNEf/dEfvf3tb//Zz34mpYzjeOfOnTfccIPneTbD8e6777722muv&#10;vfbaBx980IYnyuXyPt8ax9MRAwA0e7NX2+3L/gxI26/2vmXP1+I0dxnqXjnADDHYmwY0g2YgDgMq&#10;NAyQZkW5UiODS3+Wb9mMLZtBDEG5Um9qRWDtJmpmzsexjiOB73py1+YUQAYUgAYMoIGi6+ZwOBz7&#10;lr3kKBRF4fu+tRVskoE1F8IwXLx4cRzHAwMDzWazWq0++9nPvuyyyxqNBoAgCDZs2LB69WrP80ZH&#10;Rzu5jQ7H483cMy7sGbdjF+i9vOVhrnnXats/Y8Paj2zejTLgnAkPWoN7nlLaAPfeN754yRIACxYg&#10;TpMgEnyOWW7Xz3fFGvZ4iBiAAL3Ho5UeMpbhcDgcj42HVXDJ+hVshWZbcOnggw/+1re+NTQ0dPzx&#10;x2/bti2KolqtFkWRTURYsWLFy1/+8pe//OVa63POOccYUxSFXcO+3RrH04s9nfLN3Av03fZ43LMv&#10;bc5Jd3ZVZP8JAw6wHheFMWAcBgBBSqm1AhDIQU4AIDiKXDMOAEVBnEGK2U/vpC4Q32Xo9Po/+Owm&#10;iNnHbPb53pE4HA7H447LUXA4HA6Hw7FH9nKJb+suG2NsOYTOMyeccAIAzvmJJ57YbDallH19fa95&#10;zWsOOeQQAPV63fO8KIqklFEUGeNysx37iFkHPjqegO5LbNbz/x6cELt9ks9LZRDtddEu89p+mJ35&#10;Swajo5DCt6uMm3ztWgA46ih0SpB4HmPUfdCZ9joY2qvdjTuBzx6nvOsee/CUOBwOx+PMw40F2OhD&#10;J7exVCo997nPTZIkCAKllLUeDjroIKUUgFqtBqAoCiJqtVqdQo0Oxz6AAAO221Nmzyl5t5g9PLbv&#10;7WQ5iLaf357mGYjtihIwBiKMjeKB+1uchUyEIGzZWN+0MQbw4hetCIKIsXZYwRhw1m3WmNn1dyU2&#10;zjEXWDvK0Fmg12JwOByOfcheDAXb26lTR0EpZcsr+b6vlIqiCICdzpCmaaeXtH2XLZ/geZ7WmnMn&#10;ao7HFzN7OW5mT6U9r3LAm7uwhc+9KO9+0Dk/d5IA9K532RdJdBILCCBoAAJCK0xPpVs2jXGxmFFI&#10;hFJ5eMP6ewBwCeFJIiQZRQHTBn7vYdc1+N2kJfI5zgOXuuhwOJ5Y9l7Cec7SnBtjbHKizW1stVqN&#10;RqMo2tO0tNZaayml1rrVatmYhTUgXADCsW8w8/z1nZmNHMR3/yOfU6Cp542mbRYQesos2VmRhhHN&#10;PVUbQBkQha0WAUFRBDDwPTDmMeaFIfI8FxJBwAB4nnUbmFmDgwOMwAmdkk2m7VforuBkYc5KcDgc&#10;TzTuQt/hcDgcDsce2UvoweYW2HCDbezUyTYoisLzvE4ZJRto6LxqHQmcc6VUkiSdlTgcjyum675D&#10;l5ce9hK82+sw68YnOztxvjeiK6mQzUYf2J6cEMIuSxqeAEPICEUmCJiahjLGriMrCj8AAcoApHzB&#10;WXsltj6DnH04f/3zNmo+zsfgcDj2JXvxKNjySkqp7o5QFmsZaK1tAmM3tgvU+Pj4Zz7zmW9/+9s2&#10;1VHr3Va/cTgeJVmeZXmhTM/PjxkyALQCCM3G/HkEe4RAAPIiB7jR9o1cG62NBisgkBZQpL3AjxMQ&#10;YdOmVjtEQPA9TEygVB6SPiYn6rffhuHh2fgCA+ei2QQAY0gKDhjTvrG2lUDI2uE7Q+3Ei568ivar&#10;vYNmu3vS4XA4Hj/24lGw6QX2TN/9AIAxJk1T22w6z/POREoAlUoFwMKFC9/61rcKIYaGhnre63A8&#10;ZnjgR4AG1Fx7l3MmiZgQaE7jhhvWnPaCw4KwbQTMzlSYP7GQoz21B54XGI1tW3StJqoDENw61RRj&#10;zA8kY5RlWaUMUvj5JTcce+xhAE44dsnmjVizeqxcWRCGiOO0XoeQIGYAaA3P8ypVJBnKgTUtDAMH&#10;oA0YwBlyDW2UIi4ZsrTwfAGbEqS1EB6ALCuCwOZmdlsPuzUmHA6H4/HEiYvD4XA4HI49shdDQSmV&#10;ZZkxphN0aLVatjQC59xOggAgpTTGaK0ZY7bcgtY6z/Ply5cvWbJkamrK9oBwOB5v5k+M5IDQWoMw&#10;PYlbb76bjF2OsdmoxDzszIj2HGAGrhXWP7Bj/QONPAMgAAGmqZ2sYJQmAxQFbr5h/S8vvfmXl95s&#10;NLZvwX1rNnEB6SPNExuO8zzpeVIIGM2nJnDTDWtsHEQpW0NJkmFawQCcIwwkZwC45wUMwt6E8Oz8&#10;C9/zdjdyAHoPLS0cDofj8WEvhoIQIggCzrnW2s6KtPaBrY4QhmGapmma2idt9UaLEMIuPz09Hcex&#10;jVA4HI8jRaG10Z1iREQggjEgYowJEKRA3NJhgNll2LxEmZ7CRoLAAE4GY6P18bGWTVMAOIOniZQC&#10;iHMuQGAEzgfXrR1dt3ZUcpBGEudCwBgwxvwImmaHBGjDtm5Pb7phdZaBDLjg9iUpOfcAgLfLNHAA&#10;ggvOJeey3QCCMD2lZntd8a5bB5ej4HA49iF7r6OglIrjOIoiax9EURRFUZIkNs+xVCrZPIY4jjvv&#10;su6HMAyFEEQkpRRCdGotOByPC57nCe51nAr21EsGWpOdfRP6qJSHABCx2ZMre8ge00xrAjgDVO7p&#10;wvNlp7BTIFjIOcAkZ9LmOVTLiwKvFng1IjAO6YcAlAKEJANPYmJ8ZmJ8plGH50WeCGEqzLSbRU9O&#10;6ckpbQBbsVEZAFDatJMoDWBgNGAwNlrcdMOdxlo43YZN225wOByOfcvehUYpZf0Bq1atWmuL1wNB&#10;EJTL5ZtuuunWW28FkCTJfffdNzExYV+18QillHUz2JkR8ydHOByPGW7I2N8bZ+AMQkAKDoLRKHII&#10;VgIhTXNrKOy+lDjN3gAigMAZBC9xFjGADMhAF+0zNwOsy8FotBr5wMCCgYEFALSGEMIYMAYYL05Q&#10;KWHjpu0bN23fsgUMfhhgaGj55g245RZMT+DO2++98/Z7jQEBmmDbSUrBOdCYgSqgCnBmJ24Ua+55&#10;YHYWxpzR2j3gzAWHw7FPcRLjcDgcDodjj+xlemSe5zaycMUVV1x22WVhGB511FEAXve61914440X&#10;Xnjh8PDwmjVrGGNTU1PXXHPNW9/6VgCDg4NEbfcv59z3fSGElA+3AZXD8bAgaEPGkOfJTjBBKaRp&#10;VqkEnCNJoBQZA9u6DICUtoDSnkorcNv7kTFwFhgtu6/d16+nJM2jSiClJIBL5EXKuQ+gUPB8ME5a&#10;QwgYLTjgSYztrAPIUvheKW5B8up9a9BoTo4MDt6z+gEAz3rOEUFgG0bMujoId6/adOBBSwGMjAgQ&#10;Aq/UauZSzOtE0WlI5cx9h8OxL3lYbaabzeaGDRte+9rX9vf3X3rppQCKoti0adPLX/7yQw455IIL&#10;LuCcH3TQQXfddVfHtZvnuZ0KEcexnRzBGHOtoRyPnE4Hpq4fj+3MTBCcCREAIIZWDADbNuux8YkT&#10;TljiSygFIsM5wFAoBkAIzlhPH2reKRlqiHMOaocDjFI54LeDDcCdd9yTZsWJz3qm53nGQHCUSqU4&#10;rtvxlMvwuDAGHODEKyVkBfLcAChXUKkNNZswFDUS1PoGwwpaiQfA9+wgDAPFWRb65TzFrbfdaUsm&#10;jIwsVhrCA1GZbINM1hN3sLvFPJbajPOMJgOAtfe2DRc6E9/heFrzsLpHep5Xq9WmpqaUUoODgwDy&#10;PPc8TymV57mtthRFUalUshmOURRdcMEF999/f1EUd95557HHHmuzGp+IDXI8Cek5dXc/m6vU97xc&#10;Z0KUCFwrANAa3/3Wpe9+1ysoz5gfFBpMQjMA+M637rj+upt/+Zt3G6A2AGJN0mAMvhQAGNmzqrF5&#10;jcaAMW4Mzj33NwCOP+WAQw5ZaXIEEq203j8QEEeaAUDoIwhDDVmuoDCZ8KFiMMZAHgCPozmDotCC&#10;Q+eQAioHk/AjH4AhFIXoH0BS+CNLEefIGES4CEDcwg9+8JO//MvTgaQU8EKDeWAiZNwDQAy5QVKk&#10;rdjXBMHAGKBm9xEDgAKaMyHAH4WtoIxmjBWmyAsdhCVNCoBguYTH2yvMAAJK7XTROTaEw+F4uuCO&#10;eYfD4XA4HHtkLx4FKWWr1SqXy/vvv/93v/vdSqXy/Oc/H8CmTZuCILj88svvvPPOww8/PAiCO++8&#10;M0kS62/wPO/0008vl8uc869+9au2IXVPx2qHw2LdCfOLKluklPZC1i5WGAAoMiQJYMAkBxCnRVTx&#10;pACAwD8w9CaIQO02DLOFE3YF+Luj/dwAMDAmBFBvFLZiEmmUyqFmORjCEAAMgXPOueQcSZIB0BqM&#10;MZiuDlLEAVsm2oBBKQjpAyhyrLrzfo5j/LAvUyiAOIUfLAZgNMZ3ZlNTzVJFeV4gBZSBNjwtFADD&#10;EJRQ6w/zvBK3gAy1GjDbpspOd2BMGrDdzeXYO4ILA0gRcAECBJMAGGhOZKPdsNvuOhgY4a4uHI6n&#10;GXuPPpbLZaXU8ccfv3jxYgBLliwBkKbpYYcd9qxnPStJksWLF2utTznllKGhoU7GYrlcDoIAs6aG&#10;MWb3M9McjoeEM06AJ4QGB8GTABDnaDZjEOwZLAg8zM4wJBKdriIGAAkAYLMncQZAzzZS4kRkHfi2&#10;SoFSBkCaIW1CcA+A0pC2IiLBWrqCI00UyNZTornGLwdgGIjB2GoM5AEIfExPJfesXn/MMw++7eak&#10;VI08glElAL5EkUtGJcGVMkYrSA5PBrsaoxDSFLffuumC84oXvNgrhxC8uysmGNjjEtIrCnABAJJ7&#10;u4wDJgAB4q5BpcPxdGYvhkKz2axUKra04pIlSzq1EGxlxv7+fttDknNerVallDMzMwCq1arv+7YK&#10;HmOsUqkIIeyq9vHmOJ568F33s3l8DChyAodRijHpeVwZGAKALDWFLXfA7Ds42dC+pZ0MyAAOBmLt&#10;AkwaBKBcqmqF9euxY2uaF6bKpTGziYIMtki5EOAssmUfjTFiz2fQKEISFwCkQKU82GoYneP6a+88&#10;9IjDsmbY3ycBCAaOKAq5FL4ik2vAIFOaqO0IIUAwjI+m96zadvgRK/ffD6J7W5hpO0UeBQStwSQI&#10;pIk9+EDdzm9asdJnjM/6SPZUN9rhcDyNcF5Eh8PhcDgce2QvHoVSqaSUqlarjLE0TW09ZgBCCOtd&#10;sAEFxph9vq+vD4CdDGlfIiJb3dm5ExyPCm4MOMf27Q1TVBctAQApIIQPAufcEIEwMYb+GgAEfsUY&#10;BZs8QADErHfBdjXraZRgZgsYGACe5ymNyYlk08YdlajGhDQM2gCAABQZZTQx+H6/Ifg+tFbCM7Ae&#10;ivkBAEKhMwBFATI8zyjw0Zgx5agvibNFIyW7TJroIkcQgTMehTAKgvucMwB5Ds9HEKBSXtzft3xq&#10;CtBdhywr2ltEeHShAaMhBBhjeWbW3ru5rzYIYNHCxaWoswkSeJQrdzgcTxn24lHgnCulbHQ2DMMo&#10;iowxtjqCXSAMwyzLiMj3/SRJaJZOZwdrUiRJsk83w/EURmtkKdat3XjvmgeyFFkKISC8AAYQPpei&#10;FeOWW8YbM2jMIIoE43JX7gB16gHo2VJL7d88zeYTkADjxDjlquAc5VIEklFYIQMh2jeyDSOIawWO&#10;yvoHAAIxGLbHIgZZBsE8wTzfR1FkIB74CIMqGYRBEAYIg9kxEkwnfkAQEJ7neZ4HhkKjyNFKdFYw&#10;VYCJdukHcAKzG4VHnSU8mzVkhOATY3FjxjRmjM0J3VXTqdcAcj5Ih+Npx148Cmma2haRWutyuWwb&#10;QgKw3R/SNPU8zyYtdtpMAxBCWHeCbSy5dOlSz/OMMa7gkuMRQxAcgqE+k7TquW0TLRi0sqcyDoAz&#10;3HP3hlowDGBqEoy18w8IMIwTA4GIzZ6KTed96BRfstMGikJzjlIZXPjCCwqd2+kAFiGE9FmeI43F&#10;7bdi//0gZvMF2gmMDMQMMd7pyRBGEoCQYNxEJS/LIISIY5SjtqMCDGEkghCGADJa87yFZjPeZWdz&#10;MI5C54VOuYyYtGkWNlXIGEPgeNRJwjSb3el7nIwveAnAbgqoPlqPhcPheGqwF0MhDEMislYCAK21&#10;NQuazabv+zb7KcsyAEEQVCqVVqsFoFwuF0UxOjp65ZVXXnrppQcffDBjrCgK+16H4+FTFJAeYOB7&#10;5YQZexVuNLIsA0eR5jLyQx/1ab16NQBs2LTDmF0RhVk65R2ZnfzHZ09+duYlQwBA8JA0QCgK0hrd&#10;NRyJIITwPFEUaLXY2jVNogr3JOnd90QlQPrt7mitGNpknifrDQjulUrgAnkOAIUCmAJgjJGSMwlZ&#10;hpSyPXwCDHyJMCxFlUh0Mgvb0yG5gdpt0ONhwVAUxBljQgGeFEHgt4ODWY7S7KyLuVYCdy2tHY6n&#10;Ie4S3+FwOBwOxx7Zi0fBFkqycyABdMok+L5vr5byPLflmW1kwc7/thMjoyg64IADli1bZqMSLu7g&#10;eBR4ns0PAINH1L58L3LY36QX+LYxdOgPZCkABH4lDNpXxjZ7gHMAXBkOwOeStadNAoBSxgAegZkq&#10;gFI0PD6OUhlkeBhgqtFUqiZ9ACCONMuUFsPDuPD8nz3zmaeCHV8UReDZZF5wCSE9Jhk4NMgYKIXZ&#10;zF9wDjAjBDjnRGAMQQgARJBSAPA8rozmrJ3/W6sOAMgSPPAgVI6+/pGsyAcX+LfdYU46js8mXkjJ&#10;ZZxnXASPrkZJGDEDo0BpAt8vWdcg4InuNAXWE3dwR7HD8bRjL4aCnexgz/HdSQZEZOMOu4rbGJNl&#10;WSe4IIQYHBw85phjbrnlllKptKuAjMPxMGGmfUZsp9R1TpBdpy6GqQkEJUivqm1MgfngHgjGgAhc&#10;CGUgOAQPARigyCAEDCPpMykDIpgM968bA3DwIYdtfLC5aEHFkMgKBKEnvbarnQi2fRQZkI5IRyAA&#10;Rpt2wQOtobU2RgOSMcY5smxXiiJjjAzjDEFQlqIrdXHXytGJljBGWaoBrF6VX33VhlrfYTP1jMif&#10;nEQcb1u6cNnCYQCQ0gNTnv8QpRz2itFUCBZGIQT3WdtMgRTYc6lMh8PxtGMvWpCmqZTSnuaLoojj&#10;uCiKoiisF4GIkiSp1+uAvVRqC16SJFprrXWpVCqVSo1Go1OpyeF4eBjAgHWdUXuqIDIFBqOwbu3o&#10;2A54MixyFDmIhNFcK6Qp8rxdbZDgMTAGlqXwfXgefL99vVzk2LQev/nV7b/51e2+wP33j6UJfD/M&#10;i4IJMgx5gbwAEQxIE2mC0RWjKwA6c3w0QRPshKBdzZ8JDB6DxxkYE0YLEGCC+gz07NHAbMHkzg1g&#10;QK1SHhoSQ0OCdLhje562UC4t9HxID5OT6UwdXIJLwKDIlVIZQ/GoUgcMYLQmgMNAK8Y555wb6lqg&#10;153gcDiejriLBofD4XA4HHtk77MeANTr9VKp1D1nIcuyoiiiWWyzaTtnsvOuOI47MyrlbiZdORwP&#10;DQEGbHe2LANgtIYusHbtdrARLgI7j0BpUyjiAr4AAYzPmRW5Yf14pRQsX1HVsx9gf5jjoxmAahV5&#10;JqSA7/uMMc55VwsJ6z8ACGRCMiEIBsSEAMA5OANxsWsSJiEMIUT7Z8+5JOIMSGKz7r7x/r5htAMl&#10;AHFjbC8JAFAKzWZTFQDABOPU53kQXqXVQrUGYj5nbTdJu9cDY5g/yeMR7GMfBlmM+kyyYGQI7ZSO&#10;9qgf5TodDsdTi71oQZ7nAGq1mpQySZKxsTH7vO/7QRAQkV3A933bKzLLsizLGGOMsSiKABRFYYsr&#10;2AxHh+PhYQAzZ+ofI7AuZzjTnINzTE/mSQueF9g/hRCc+9bAEB4MU4ZQKNTrqNexetWDmzaMxS1Q&#10;V0/EWhV+0OcHfUUOkNBApjIumfRCrcEF+Gy/yXb0w0QwoX2vlFJKaWDrMgkhBDEQgwaEgDHaGJ0X&#10;ICLOpBQocr5u7SZVgAzIWOOgnd5oDQUhEMdpo4VGC1rDaKEVjDEGyAoUWnVHYDzf94T3aM/o3BCX&#10;nEPjlhsxOZ5wJjmTjIE6ZanY3OiPw+F4WrKXC33f94uiMMbcfffdP/rRj8IwfPOb3wzgoIMOUkp9&#10;+MMfNsa84x3v4JxfeOGFURSdccYZAGzlJWsf5Hlu3QlZlnVcDg7Hw8O0s+ra/R5n7QYGwDAG6UHK&#10;CmfwPBFEAOD53JPhfetw6GEwBkpnnIPxdtvJZhNspFQKYTjIFmngUAWyrACQZZBSGkJexEShKlCf&#10;RpoDwMgCMMYYEwQAoa27AE7dyTf2N884iMgYaA2lUwBKwTZ58jxIEU1ONFUxm5HAZh0VrLMShGH7&#10;QKlU4EchMRgUQYAsB+MKDEoDthI139WA+9FAnAOtOq789Z153p4PAtvVe9Yas4s96k9wOBxPAfYe&#10;EZBSMsbGxsaOOOKISqXy29/+FkC1Wr3yyisPPfTQI4888qKLLtqyZcuSJUuazeb09DSA/v7+Bx98&#10;0FZ0Hh8ft64Fe+9wPGweMvGeGWJghDDoY4BShgsOGyMw4qYbR5cvHwGgdUFkFwOAKBhUuU+63fCB&#10;MYBBSPtZ4B68kHEBz5OMCaO9+jRuvvUeAK953eHUNgTAmCTmA2CM2VrmeY6iQCeZ1w7DELjQADwf&#10;XFBRFGTgeyEZ3p3MCNv2ks02tjQACbumooChTGlkxXRmMu4HfkDCyxgPADCutCq04ERMPKq5x5zB&#10;GDRmcOP195x40skdi4MzNtvJ2hpqXndja4fD8XTDXSs4HA6Hw+HYI3sxFGxHKKXUPffcc/jhh59w&#10;wgkPPPDAAw88sHDhwjRNly9ffvzxx+/cuTMIgtNPP31wcNDmKLRarZtvvvniiy++5JJLVq1a1Wg0&#10;4HIUHHvGdN3PwgEPEO2ySQRG3D5uX9aSr3LkKSQPtEKaxkpBKRS5zrJsx5YJzlAqgTNPFTAaWkEr&#10;kAYRsw/MrlLIMMQMMTIwmgMIw9CTLPAD0lh77+Taeyc5QRBnjBgDg2CMgYERkhhJjCxBVkApTiSh&#10;ARLWURGGYRiGUQDBa1mRpgoQ4CIyBqRBGgSAGUZgBA7FAAjwgGcKmUKjpTVaYQmlMIr8gBMYI8Pa&#10;0yMZk4xFggLJfbNrfqVp78i5/Zxo7q39FAOAOMHGjaN+EM2+EwydvSwAaZ03NjfCXVg4HE9D9hJ6&#10;EEIURUFEJ5544vnnn18qlV74whcCuOeeewYHB6+++uorrrji5JNPBvC///u/S5cutSHbcrn8+te/&#10;nnPOGPvmN79pXbKdZAXH04//z957x1t2XXWe3733STe9/CpLKuUs25LljAPGGBtHmrHdQ3ugMQN0&#10;N3Q37h5SA56mewboadzADDTJCWxsY1sOsmQl25KVS6mCSpVzejnddMLee80f575Xr4IsMGBkdH+f&#10;+6m675x7ztkn7b32Wr/1W6ttgPOMNQKCUziPKF+O3oHuhcZzNBpaC10T9IavQONtYgBDc6mtzWit&#10;XllYBAgjrZSqJEOJYa5NqOqxxll6m/rcu04YDHe6BIoCgoDcksRD5W5jM+BzOs1WkiQ1o0eG+eQn&#10;7gc++K9fUzUVL6mGzBZai0ehHHYU+OyneNGNRPHg4hx/8Lv3GWpKyHLiZAj4+l3gN1YGOhLSzLqY&#10;6pe/vDdOrijPPI4qaZt6A2+tN4FoOr4ZVgB0ZEbG426XRA8USxRtxMZax6W0lC/42J/f/vZ3vnHt&#10;xthB7omMT7stIDEDJsBlmBjrMCG5z5VSJdvAlEEahXcFKlSGpN5IXaGXNSgVVqFRWiijMkVZphLC&#10;vqHQRx8vQDy3MmOplXvttdcWRZEkyWWXXQaEYdhoNEZGRowxmzdvFpFLL720Xq9v3Lix3NAsi8qW&#10;0kwsF5zso4/zwS/nCuie+qcskxdDhUc81Wp9fmm21DR0joBIKcRjAjEG5wpXCOCcVVqcVQiBwdtw&#10;+1YWl9ove1kNiKJAJEtT7rzjxJUv2rj5KhwcOMDiIsCXbsmGR6jXGB4erlZ1ENJuk3ViwGWIFWut&#10;BxFBeaWMMSYOh4A4JIrpZDZLsUXd6LBeBTg1MQ3sfJrJie7wOh1ERHEFqnNzzXYTwHqyvFuqM5kw&#10;MYpM8KJLiuSuPdMzcwsXrmdpvmsgMqRpnmbiRQFa0emGaVfwNFt0Utav1dVKlZJaIJgIFEGIA1Na&#10;AQpgZraTtbILLhwuL72AU9qrsxwQHnRpvpU3CFB9ucY++nhBov/a99FHH3300Ucfz4rn8CjkeV7q&#10;N4+MjLzyla+Moqh0FaRpOjw8vHbt2iAIying+Pj4SiUI51z5s5KvsH79esBa2w89vJDwbPn35wlD&#10;eHFKoc4yW1VvvbXOYGqNwan56TIdwFq08WjEE4ROaZxzShtAaRFxJhArOCGqVOfm04nJU9pcBrQ6&#10;6bp140nCrl17Nl6yEeHkMR76FjNzHtj6xIEffMs1zmFdp5vGYZg4RxQlgGi0RsQ5X/7rnTOA97Y8&#10;JQdpmjoHKOvyLGdgEHECLCyQJLVqXFMOb+l2XGRMWWdNa7z3wXL9aBFEiIPxuVmAhx/YHQWDA1dS&#10;FEUQogzaFCvySs7hrChlvOORhyaarbk3/9DVQ42gd+lKaWZfaKPSPA/DKgotAPv3npw8Prdu7ctM&#10;EPa4CBKcmQOpSnfC2XeiP6/oo48XJJ5j5NZae+9LQfvV+Y0lM3Gl1JOImFUF7FYMhSiKKpVKWQZC&#10;qX5y1QsEf3OJHr/qmwdvMOeORh4xmiAItYpKUULvEWPR6BAd+tyilKpUQ8AE2ok3YRiGhCGVpBEE&#10;sVZJYAC0qmSpF4jiWqOBePbu4fChvBZuAJLKaBjS7NDNM6ddrZEYQ2BCIAgI4lA5JQqMF5xzofhe&#10;fRNjECGp1XVAUhkCOl2KgvJccudr1drSPMcOY3MatXHvpqMVmVNNUiXLiBO8MDdNHF3gMoBTJ/LL&#10;LhtWEIQ6CLGOar0Sx73kyTxFEcVR6IUiixbmbCU+/Yp519UmKGwnNkkSVUVot6klAEUeTE93A71c&#10;jKrMzly57ALqrG4hgH6tlj76eOHiOQyF0gdQVngqv5c9Y0lcKKtLl0tW2wGlTJMxpiw8XRRFlmWl&#10;rnMf/9Th/zaGQgltlAGl0bKSHSOmVDXWGm0CPHPziybs0VyUAqzSIAhFlqOCMCm5eN6ID8WHzhNG&#10;WKfTjCzX7Q6AMY0gaBSWOBlaXKLV4tjhrNMMQjMAVJKRtEtgqFbrcaU36e92u4AXlC6UdkoTRqJD&#10;LWCCapkLUKmR5QwNji3NU+RBGNSqVZKY+sAYUKloZ3n4gf07t150/KTrdBzaFhZANLmzYcTUpFu7&#10;zojj3m/QXRr2OQBuqFYZm1tAGecVVkBMnvYucCXGS5A7MUYNNEamp5uleBRgjLUUEURRYEWUIm2z&#10;b4+74UUGiIJB8ZEqq1b21BsC5AySwrn3aPnm9p0KffTxgsPfKBZgjFmxA8ovK4bCakfCClqtVr1e&#10;BxYWFtrt9lVXXZUkyeoi1H38E8V3YCWg8LrUP8Ir0KZX8BFfDl6hMnjPM8/svWDzpb2xTOPEe0Ep&#10;rFgrmCBstwFmZrvaNIR4106G62SpDUMVhbW9uwH27p246op1u3fRbBVbt85iRjtt48W00wzIC9/u&#10;Uq2yMNdds36oNFM8HuhmWEmttw50qIxRCoyuppkFnGXvHrKMp5+WQwfn0lQFIVNT2EIDShFFnJxo&#10;nWJaGAxN6FG2jKF4rKOw7N0z0WxutI7jR2T/vu5QrQocPjT74htDEcJEp6kEoep01ZEj+Ya1EdBI&#10;8M60ux2odVPnnEJYWrTA6JiOohDwnrwoojjZvk22PbX/8suuBETFgi4cOkCdaxzItxdW6tsKffTx&#10;gkP/ne+jjz766KOPPp4Vz+FRcM5570vGovd+pYKDiDjn9LMIx5buhFOnTn3605/+4he/ODo6+tKX&#10;vrTvTnhh4Kwpajk5Xf2c+HN/aW2mVWCMose3QwRnsYIJ0QZr2fLYtnUbLu2VSAAR5QQNIiowKDh+&#10;VIAjh2Y3X7w+MuaBB+deduNIFNeqNWr1wWPHAE6d6HRSDu5a7HZl996jV1w9WqkGcZUoDgHnXBRi&#10;NA/ev/Xlr37RwMCY0ZhAyrYq7QDxiLjC+k6XdkeQGGh32fLUVK26ZtczEzPTTog7HbQhjOuACWjU&#10;CRnOqSrC3C1Uq71XR2uMqXnH7j0zk1MDRdZYnFPbnpwcGbwYOHliXsRVBwLRznmqCYbRvbvnxa4F&#10;Xn4jJqxEUeQ1lappNGoeZuaWgNGxkVKkWnCVpOYc2588uX9fMw4AAhMmlcgEy+SE3o06x7dwhl+h&#10;vIP2zD/76KOPFwSeW3CJVfyDlS9lP1f+WzIVSnmlcm1JZlyzZs3b3/52YOPGjSWV4bxxij7+yeEs&#10;77Re9cUv/3vGj8MgXFme5xZoLflmM+ym+eZLYzRpxr79R7Jcl5t6EALvS1FFCWO8cOrULHDy5MIV&#10;V24KQ3bvP/WKm0bq9Xo3o5tlxsfAmjUXKkWzbUfGL1w4ctIEIHRTRFtAlKvU8JbHHtt56eWX6GvG&#10;nJBlXUCHmLCijBKwTnVTu7gULy64gcGecMjRI5PXXbcmz6vVyoai8FkXBWnXAbOzRahDRVxnKKqz&#10;0AqtzXtMDDDBgDbMzye2CLKUg/s5tG/xnW8DqNZGdBgpRbuVhbGKI+q1+tMHpydO7gNGGpcnycDA&#10;UGgLOp1Os9mcnxt98omdwNjIDUNDkQlMYBKB+Tl2bD0xNdkucoBms91ut1aZCPRiRmdHHM6NMkg/&#10;9NBHHy9APMc77703xrTbbUBrnee59KrdncFe9N5ba7Ms6+1Ua8AYc/nllydJMj8/r5RaXTKnjxcY&#10;NOiiKGsxIYggzrvye17koMV7Lx4wJjAmGBmJHn346d3PnDAG8cQxa9deXKuMLiyysEgY0GkXRqNA&#10;FDpEawYHxgYHxjpdlWa02gwMrAsiWt1OkOBUVqtTq9PuZNYTxpW5hXalsvbB+7EFlRoiTsQJhbUk&#10;MbXqSJFrBGOWZZgTlpasK+rGYG2YVGtfux1XVJSqK1UXiONhAU0jS3WjNn7oMJ/4hA2CWhDUoiS0&#10;HgddiixDK42SSo1KDYFWU9mMtD16yy2P1Bs4SxSPZjlZDiqyTpQmL3QScccdiGewsVFcIi7pdmjU&#10;x6amMAFeEVWSWp1Dh04cOnRieGTQBHFRiEBm3eAwtqg06puimCim281GRkbyvCyETRhS2DQIcQ7n&#10;WC6H6QublaabQGGlsNLN298ZDaWPPvr4nkZ/ctBHH3300UcffTwrnltHoSiKWq1W/hlFUek2iOO4&#10;5Ch0u90gCFb4B2X9p0ajAWRZVjohAKVUX23pBYYVdkJPkjkMeiWYyhVGl+4AFYWRd07rUHyGoQxP&#10;ZSmdtgnDIfEIFAXNlt2x4/CFF14NvOglrFtzkResA6NFsbDE/GIbKKyKYyoV5ha08zTbLeeo1apZ&#10;DpBbrwy592FYO3K89ZUvb7nyipcNNjBhTBnRUHgFYkSZsgi1971Z9eDAptYMecr6DVdse+pwtToy&#10;PLx5cd4CeYbWVWMQtBVpttsLSyw20zRf1ihQaHSBzwssliwtK017x4EDc5/7LI8+csq6IQQT0Ola&#10;pQEWFrPBYf3MLvESW8vD9x540w9eam3gpFRrYvfuI3Ot7rp1L9NUA1O0Wzjbe8u8JwxDAROIWGxh&#10;vOtVix4aHp6anIlCKNM+FVEUJElcqQIEAd5jdC/s6ESMUmGggIhaX1Chjz5egHjuwTsIglarFYZh&#10;aQ2s2ATlwF/aEN77Vqs1MDBQmgglwjDUWodh2DcRXmDQZ2j5rY44Cd6jdC9pELzzgrfGVADnrBMf&#10;BBUgDBgcvHB4qC4O36vEODIxsbR9uweqde0kEjg1QZYWUUScUK3VgCisWouzhFE9qaBMnOaCFusB&#10;wjjQIYWzYTRYrw0e2HtgwzgXrKfV8oCoknNTFqyk990DfOkLCxdfNjR9kr/4KO0l02z6+fnios2j&#10;Wx7aAVx26fVp7pXCGDRGBZgQpUOle/YHmiiIlI2UpvAapUuRBhTNpeDznz+yY9vc9TdfEyQogw6D&#10;Sq1cWTVw22335e1RLyzMd6MIZ7XzAlRrzMx25hYnazWcw/vEGJLKMCCKdrvdqDc8KCgcCqMI0xyg&#10;Wo327Dpmi2sjg1JlxMFZl66UdxWhKFwQKkGcVSag1QZo1I31efgsFOY++ujjnyqe453P81wplSRJ&#10;HMenTp3avXt3ubwoCufcwsLC/Px8q9XSWg8MDCwsLFhrywKS5TwMqFarZRJE6Vro44UB3fusWAkC&#10;grVYK2XFZ+9xTgAThOXaQKO1Wvl5EtV3P+O+8mXSLnlGHA7Va+OzM53Zmc6Tj9NczBGeeurAgYPH&#10;ul1MQBmATzP/9NP5M7sJTJinrFtzgdGqKHr1qR3KeZJkqJuqWgXvRp2lyIijgTgaUL1iiYAoLZRD&#10;plOFU1se2x4GTE3Kn/7x1omJlgnqQThYFBw+PHH48MTMNNZ6rxBNEIdhrKs1ojA2OjY6zjKyDBFR&#10;SPlaBGFSFBQF3S6VZN0zO+YWFsJGYzwrEI14deQQRw4RBAPec/TAdGupUJpqfcAEdHNanazVyZRG&#10;m2qna/CMDNJtmXoVY2JjYqDIXcn5FBSaMI7CyKBAUVju/9b21mLPbvMeY4y1tt3O2+0cQSvCIBRv&#10;FCYK1dIij2/Z8fiWHV60VuHZt7qPPvr4p47nmOtHUVSSEO+///5bbrmlXq+/613vAm666aYTJ058&#10;6EMfCsPwfe973+te97p77733c5/73G/8xm8AjUYjSZKS0jg9PT00NLRSM6KPf+o4Nx/ydCJkYFiu&#10;9wxKOydKCWjJRWlRkTYrWXrC7Ayf+OitYa149ff9L3HMUqsIwkYQ1oHJqdwENREWF1Il1XoVm9Na&#10;AtAqnptt7X6mGBxae983GR4ly1AqDmOATstt24qJaDWpVfDEW7dy+DCdLAU8gTvt//Co0prxQK06&#10;FAbYTM1MFpVkqCgECaIARQyYgKRS1ZrCifVdyTuZpd3NvOuVefQO6/KMTs9ckXB2BmDvbpQanJtZ&#10;yH1dNIst0DQ77dtv94C3SWhYv+nSbitWiigOvCcIqFWGygsdBYNBfa3LEcvjW/b86LuvnZ1ZALxn&#10;eHgIBwqvjNEoJQ4bJwDOcfTQYhj2DAVjqFRqxoTe9a58Wc1S92wlOi22b9sHvPrV1ydx/y3uo48X&#10;HPpexD766KOPPvro41nxHB6FUnc5CIKjR4++9a1vHR4efuihh4Cbbrrpvvvue8c73nHVVVd961vf&#10;arVaw8PDIyMjZdyhWq2maRrHsVJqZGRk3bp1xpi+U+EFgFV2p5z9Zf++qTVrxwYGdOl0cBZBNAbR&#10;yoArY1V+pVJRoHn66aOjayuNeumnSLodbzSAK4JA14qcPFNBOGwdT+/gkYeOAbnYpRZKN1qL3Pnl&#10;Ld//xpvm54tLLktUWRRK17/4hS2bL752977jr37llZVwLO3ak51WJRpeab94gFJaTDzOKsBZ5T2V&#10;ClE8YotYJDMBojBBDAQBUZR4sN4KzooVochdFNeAeoN6hSSO8swLodGVKCzyAmDffpTUC5eFRKJE&#10;BUoETXJ06hRQDQezjFq13lxoK0MpIB2GJPEgcPIkJ0/NX3bFkNLML/DQA09NT19bRnO0QoEr2LU3&#10;u+yaWCucc3nRKa98EFCrrDWUDFO8I+0WWWpPv55lBal673sSszCXUTqE+uijjxce/kY0w5mZmVar&#10;dfnllw8ODpa9SZ7n1tqSvTg/P3/48GHgW9/61jXXXAP8yI/8yK233vrII49orffs2XPRRRcZY/pq&#10;Sy9EnK5PyL33fuvFL77hmmuvKKuQOidRqRRYFhcIDXgRvyLPUa9Tq62NovDwISpV6o1h51WaAhij&#10;rTWBIQ4H4rASByzOMT3RBSK1Dp0N1AcEdu6ZuPYamZg+PL7mqqwLEIejo4O1tF07dHDmxhuv7BaZ&#10;purJdU+lUCO93AelVCn4ULIKcmeDgCgEibrdRVQoQqtFUQiQFThRziLigiAQbcKQqJJ0mh2g1UJ7&#10;UD6hYgmDCPGtSgKwuIAJKkZXVWC8yiuNWCCJGjqPAa2s9yy2mnnRVppuulgUdDt0WgLs3qWeemrH&#10;pgtfrBTVClmuA8PwcI/MODWTt6aiu27fctk13ycepZRI4ZcNucGBNTu2cd2NVBooRbvdzXObxL2b&#10;9cQTE4cO7Hjve98EOEutiiKhzFcpb2i/EGwffbyQ8ByGQhzHRVGMjY295jWv+b3f+70gCN7//vcD&#10;hw4duvjiiz/72c9Wq9Wbb7753e9+94kTJ5Ikuemmm8qt3vSmN731rW8tiuLP/uzPwjBcKTz9wsBq&#10;RZrnQ3CnN1lfpdKrV/27+mda8Oo8y0H0soQfK0LL50LJmdsqAFHlJFUZM1yp9hbqQDmL0ti8iFRI&#10;CGjnxAQA1tJcoijiiVPdj32ETRcS6loUReVEvJHgVdV6Wmm2sNjNckQQrYBKrb7Ymk9zwpDB6gXj&#10;Y8HOfeHiIocOAHS6QbdT76ZoVVm/njiMlYrEV7N8umynVSUFMBQCAXF4HwOVaqPVZWaurDptyisw&#10;MgJiyssRoIygvCjBW7EFSajnWk1g376kUQsW03ZIXKCL1EJepg6kGU4quTjlXatrIVaabqE0MdDK&#10;FyuNQRPouFqxliis1mu4FF/VgDiWFjJjjFfEEXGQONAmBDodjh5uDtdH25lXCmcxUWyKnuZZmuGk&#10;9sADDK1j86UEEVGUVJJaST+Ym+P22+/ft2vHe370TcrQbVKtojCA8pQpo+fHGdWkVl6B58Pz30cf&#10;ffyd0H+N++ijjz766KOPZ8VzeBREpJRqvvzyy3/zN3+TZTElY8ymTZuuuuoq732tVlNKbdq06Zd+&#10;6ZdWdJ2r1apSqlarjY6OttvtUgd6Rbjpnxx8LxVwRTYflmdY59ZD+i4bZ17hAYUHr0QjKOnlK3pP&#10;ObV1YrUiyzMVqEhHWV4kQdzt5kClpmxRBKYqHmWKbtpNkiEPnS5AGUfIcrK0GGyEqkAbul0XRBoI&#10;I5fZLoZAN6Jos7PjZVMATO9CBFHopdBKIXFgaLWWgCgcqA+SZcbJsM0JBXGVMPJhIsB8Uw2N1iWi&#10;UGltqFIdIlfNzM0DaTqjqVTqeFjotJyQxJc+toWjxzvAq19R/au/OC7kF13VaHXwvnAuN0qVVINc&#10;bBAHcZ25Zh7VhlXA//VbLjBjgFAtMzDTooMeiipDR4+SdgiiOtBuUY90usC6wcrC9EJuRWucd+gK&#10;cGh/14uFioSGQmkVB9H4F744CfxQsTYeIJNuElfHxms7d7LlKUwynHYtgAoWu3gtthAFWYo4Jk9x&#10;xcUA05PMLxUjY+vynLSNMWFjgHZWAEHI57645T3veYsPbSHkBSaqDASDjz0K8LXbD4ytubRrmV3K&#10;N4dRUKWdpkmYzE4BvPjFdLMhozenLSp16hHzcwwNNgANtiBYVoDo4RwyyvJbIOdPgemjjz6+1/Ac&#10;hsKKomIURfV6vRz7WS70YIzx3q9kQq4OLpRUBmttmqbl2iRJ/sHO4nmDXt9YdpnL5XNOu2RXFdSR&#10;716gtwzA9/5dRRqA0krwgFYavImMQnkondRxj71mjRLAWh8aHcaJB+fZvesIcO31FwUhYUQYhnv3&#10;zq0bHhoe0ZWqWT67IAgqUHjB2sjL6dGkyJica21YV1caCBFa83l9KKrVBoBmk25KtTrWyYI8IzCk&#10;Xd9c6o6vGQHWrmXHMxPHj60Lw0Fj4plpGgONodFhIG8OpFm72aZwJMFonpF22bWLp546ABw+eJXI&#10;iLDoVQsFqjTdAiQAkkpCwJNPEobDWa6NIYmMtwmgVGxC4pg4NiiVt7NDh/zUhBOvgSigyIga5G20&#10;E22MqNIyKxWcauI9tHrXXqk86+J6L4sJAJ9206Ul0ozpGUm7FhyA9lqjtdZBqAxhVNm3l29+Y2/9&#10;rVcAwwOMDKxVyhw+zM6n0SqamaNaHQXEU6tv7qRccNGLntkJjsIa8XpZUqmRplmaU69HDo6dpDE4&#10;XnIRAAV5MRiEPo5ACBLqvqe4WiZnngerbQV13hV99NHH9zD+FsZ+rVYrbYUVt0GSJNWVirmrsKK2&#10;VFajLoqCM82IFyqW7Ybvcv8pqvc5B86d0RRNoDCgoygC0ZHoSMCrQKMIIw2hUQnQ7bD1yb1bn9x7&#10;6ECxe1dLPOL45tefXFxsriQ1OMvCDPgAKuJxkmpzWvSwtcjDD+wqv3vHwQM88ui+rMvUJFOT3H1n&#10;65572kvtIoyrmUUHFM46V0lT0pQkZuuTJw7to5FsWpxN7r2HuRnXXLTNRZtmhbPdOCIMqFaGjh1h&#10;cZ5TxzOoQOXE8SYEoBGFgPQMJY/26E5bWkvc/lU7N9PZtfOwKzAKJEKiPM+LAudRuiyCKhR5e6np&#10;nfZOB4Y899UKWZZ5caanFfFtbnM9DKphULUFzqKiEUxjboajR2gttCBbvh+96qwi4j0DAwN5zsTE&#10;yTCi/HTSbpYXM9McPoqXZHEJE9RNUG91OHFs/ut3TnQWxx57iN1P06gNx3FcCi55XCftWkezhc24&#10;75ssLhZFIYEhMBw/QZ6GzUXxtqfX7D1pnqV5pgI4L0fhWYkL53rU/lafPvro43mBvlewjz766KOP&#10;Pvp4VjyHoSAi3vvSEX2u52D1z6y1qx0JpaBCGIbDw8NRFJVOhT7OrzTwj4fy/nrvvdiy+nPZQoVG&#10;O5RDld7qoNNue494Ot1e/v2pU61Tp1ozk/kTj+3qtsExMZHmhUdhC06eWDx5YnH7tpOuTElQeF8E&#10;Id7jPM7TavLM08c8dFM6TbY9Obtj50kvtFq0Wjz88LHHHjtggkFrjQenqdbrGzaMNBdpLrIwT9Yd&#10;OHqIasDiTPzMDpQ3zgbOBqC1SUTodFhotrY81jl0IJueTg3rDeur0YjHeAXoZQ/LMmMCM9hQo8N0&#10;uoG11a1b95sA6xAViAq0DrwntzhntYGgosJ6ENW8F+8FcFbV6+gwYJVH7czJ8Up9LI3SRSZFJjt3&#10;sGMbUgQUeuf25pOPT/V+ZkJMiNbOUlixhbeWNO2isdZWKlQq5JY0T5OkmlRIKhhTXzeO94n3idHM&#10;zrV3bDvpM27/8jPf+kbL5iBaKZRCa+IkGBmmyNGap548NTWxqFUgggiPbaHTCRr1TUr3IpNeiMIk&#10;CpPTV2v12a0sUatDbOei7yHoo4/vVTy3joJSqjQUyoiDW45zeu/DXmWbXs+4EpJQSpVWxcLCQqfT&#10;qVarQRC8cAWXzuo95azl/xhYPnQQ9AwXAS9eUF7wjigABF9S6iJUGCVGaVxOEgJEEfg6EOra7Ewn&#10;DBHP4MCF2lQA75ifS4E9eyZectOGJASF4HSAF6QsQOjIs1hAK770leyxR45XB7QJek9kNbpa6am4&#10;UmQ2CyM6Oda7POPOr00BhYsPHj5139cvvfHF+tDB1tDwyOg4cVQH8lSUUt6jFIGOFrvtqh52hLGu&#10;AHnuzzKOfcmqlAiYnKLTZGwYsbXD+w5WE4oMrWIgimsmQmtQpTteRCvvdUlusA6llfPEsVHaOOdE&#10;OHNoVMuGggIURgcRcOjgLKBNzTtZnFkEUWEiIiboVW50DtBKKa1xvlCKVreVZgChIQiSIKxkOUrj&#10;vBkaZNvWw0CrPa5NHKixSsL+PUszkyevv+EKE6VK1QDnnJA5z9AwzmJdJYhqJoq0AZiaIuuEEfXJ&#10;CcbWEVXxgjI9K6HTTauVFbLR+XIg1epv58uz/Zui7+zso4/nC57jbSwZCVrrFSOghDFm9RKtdRAE&#10;K0vK38/Ozj744IOPPfZYu91eMR3+ieOMi6TPYwvIqs93CXrVZ4W+d77fKa2VNrqn6wdKCITAuVAE&#10;Y7QXHn10XgQv5X4rmkoU4X2kNM88Q6uJ0QlCGBEE9SCoN1vdIEY0ThAo8/iDkCAkjBmoj+NRhq/f&#10;s+fQoWxoeLP3nDzByRMMDTIwuKbV9lkmTkFAVK12uszMqJkZdfxYZ7hx+d5dU0ePcvjgdNnmwvrC&#10;eu+6znadlIeIAxIdBAEVUUqUKnptRwgQvFopcRki4VOPTzz5JIHCFVW8DgwieFFeVCd1eY4TlBKl&#10;QARrvSvQCq28EEQcOUZeoJRZTjT5dh64OArjKBRnpHBJnMRxBdWoD6wXkdLRI+JxIAQmieMkiBCl&#10;KnUq1boKUAFo4qiaF3ghzRgc2jg7x0MP7nvowX0nTiFEcTLUbDI2fol1iQKjo1qVWhXvAq1VmjE7&#10;wx23E0dD1WQ4y/PyvgwOoFSt3QoeeIjSIslywnAwDAe7GefY+tJzKnwbfYXvEH0PRB99PF/wNy0A&#10;vZInuYK/ycBferXLuMM/6WLTz3kpnqe9nnPifZlQZ6SnjkSnxWADTKBUAKQdwgireGrr8Q//3l9/&#10;+MIPrr+oHPUNPcFj7T33P9yem8/8sg0URDXAup7UsVcoHWZ5TwERcCBaJicZHUXptUGcb7jggrlF&#10;br0VYOIUzSVE1UQr6wli0jx7/HGWlgLASthNs8HBsWqFPC8Gh8lsL8+T0ChjsoyioN1tgSlygRhX&#10;Pn4eFLK6sqUWlEgI2FxOHOPiTUTBYLV+QZ4Thj1lxiILnO1dtJ5ukdYoXR5Vh0TCU1s7szOiCE2Q&#10;+NNpoCvQiF62ELud9koZRtNpl4E5XeTgBPE4BeAFQasYyZ2j2+16Rxj2klGUQpt4aUmUUkeOE8Xj&#10;99zN3GwdSGLCqOElVJo4Huh0nBNCHZbnsrREXKk3Bnl8C09sPVavX9DpWhEpeaYmxARVITxxgsYA&#10;AgcPEkVDQBRiAn36WT5d6XM5tnK2oayfF/6zPvro4++GF8Asv48++uijjz76+E7xHLP8oijCMCzJ&#10;iWEYlh4CwBjTm1dByVssHQal88B7H8fx6OjoG97whpmZmbGxsRcEQeHbMbnK5culDf4xcUbzjFHG&#10;hIDgRURgaYGTx5cWa/GFm+PShSSCNgSGxcVi+7aDa9b0tlWEgFIEJlKaU6fm642x0qHgBCcO6Obt&#10;Xh4iKFPNLV738jS7Oc1O8+CBbKgRJ5W1zRPHW12e2sZHPnI30GxeVMioCWsguSWMaXeLbU/tE9kE&#10;1KqVVueEiLKWVqcdhMzNUtgCUESS5406gwMkUc3QyHIJotj1Mv0UeFEeMR6WU0Y1REC3Y/fvwaW0&#10;Ou21Q/XZeQh6/oN6vZIkhD15aYs4tAShLqfhJgDP3r2HCz9UCWthkCznXq5IZZ+ZhqqrpSMnjGta&#10;6ywVpbQxYZYWaLVKlkAjiI+yoki7NBqDhWep2Wl3AKpVuhn7D0xs2LD+7rueqiabFhbH0+4wUKmR&#10;26TblWqNvIicjUTIc6anAPbvnWwuOldw5DjHjxUvvZl2y9Yag2WZ6blZPGb3nsMjYxu7xeje3Qv3&#10;fHOqx0xSOLtcJ1wBARQ9J83ymX2HT2UfffTxPMZzvNhhGHY6nRWGgdY6y7Isy1byGpxzQRBYa5eW&#10;loAgCIIgiOMYEJFqtdput9M0La2Nf/jTeV5BlcULAC+W0mW9TFD43d/95OTkAqsY8quo8n/v0M92&#10;o4uiWKbll3xV6nXuufv+pcWsJxwl/L//319PTOAczsVRNNxu9+L8znnnfLuFAw8bN27qpjRbeIWA&#10;dW3r2sMjdWdxOUaoV8dRKN073uAQ7W5ry5an5+fZ8tjOdes3NTvFJZfT7kbtbuRdzfoIkzgJBgbJ&#10;C4aGxz2RRVt0N5UwquoQE+F8DkQJFBlFppRRQaLh6GEqyUA7b9Vq1TRvFj4tfBpGOo6NkzwMKrbA&#10;uVytiqEl8eDk5OwTj7cC07DWGoPWZIXLClepcPtXQREmFSlylA4iY9OOKC/KG0O7AzoOaSBBnvll&#10;javV8hWn74IXh1IoVRRFlmX0EoUcSmkFiHeZdxmo4SFaS0WW+r/81F7nlXjEh+PjjI/jHIOD6x96&#10;8Om5GVCjnU519zOtWvWyWvWyj32EDesvvf9bTz/8EK2mHhsbrdb4zGe+vn0727ez9ckj7ZaqVhkf&#10;Zf++9iMPc9HF187PtkueQRBTbww+c+DAgUPHTMzI+NCpifnxNZvG12zqpBw6Mvn//n+fLR+MkrLp&#10;vCtsUVppf3M47876nhd5uZO/7a766KOPf2g8N2+gWq3meV6O9M65er2sPkscx6WfYGFhYWhoKEmS&#10;ZrNZmghAFEUlEdIYU7oZzqI4vHDRY9MFyHd5+nWewwVBIFhAEK2MdYgnzySJGyxzD2vVoW6OaEbX&#10;bNDhgA4QD5pKUgPimGplYHaanc9MDg8MDw4hisLTLZqA9aI1Bw4yOsrcXK4UKwUIp2YZHRlvNEZn&#10;5zh85PhV11+rTTg1hXNVIAyGM0veLdDqyacYHCEKBozOlIsAbVSep82mtnbQaNNN0QqTjABBWM+7&#10;nfvvnx0eHJpfWoC4zO0tD5sVKSKoOE6GTEBSGfJW5UXPRLMWqCmjrdWtbhrGOMHoCLjra0ue4lWv&#10;Hy1yAYOI9y5IKjadA9IcAWcDj1UuNGGoyyTT80KVZkSvUteq+yL0CBDKBAkQJbGCWnUk7y60mku2&#10;IKlQrQ8fOwowO0uWBrEZRGh3VJnAkc7lwL4DRDFzM+rB+6XIqdfKcmBGXHnIWHyQppw4xvxsnOWL&#10;2th6oxbFAAODNDvd0aG1tcaIA6UJ4kar7YAwolptZF28BYOglDFGY0rrBndOObHTEFEoEa+Uljyz&#10;cRyCdr4AjA7BaxUEwWofTB999PF8Qf+F7KOPPvroo48+nhXP4VEoy0OXvoGiKNrt9tDQEJBlWRzH&#10;WZYppYaGhlqtVhAEZb2oEmmalkILSqlqtbqyyT/kuTwPsRKcPichUsx3z0p7dteFUsr3Uv69Udo5&#10;QoMrgjhSQLcLkFuXZqQpeUGzZfMcnVNJUDoC8pxuV+3axYMPbH/3O97khaIgiBkcrgFhWJuf47/+&#10;+hNp7l7xmisKR+EJNYDWpLlKC6tDZhfmC0tjABMQBANAkWmlQ/EZBDu2T15z9dpqEmiVuN60WwGV&#10;6kCtQbU2NDlR5qLWyg3F6vZiu+imUAkY1ApNqAMFWJuBD0xc5MxOo3VYeKCAELDOaxUZrXJRWbeo&#10;1ykKTFAD9uya6mTNN755FFFhXHHW+KKrEqXiQZYTPuN4qJtpUaX0SHmBn+3Ku1V5qn61X0EpI4hS&#10;BkDk1EmQ2Ohqkc4VTitIU33X3QAz0wtLzU5dVZygg4Z31UBrKyHQ7lBrkCQbDhydq4WD69YFSuOX&#10;BbtFedGm22XLIzjfaC6pwZGGs+zYCmBiojjpZi4r8J5uTr0+luUCoJidbYZBXSvSjCghy1wcL3Nz&#10;vDenT/fsExcRRDkngdJpmsdxDD2GB1p77631QRCADoO4P4Hpo4/nFZ7DUCgLNIRhuHv37ttuu80Y&#10;8wM/8APANddcc+LEiVtvvXViYuLHfuzHnnjiiZmZmSiKfvqnf7rccKUEVFkXSkReSFbCsxfNk1Wh&#10;h38cnJ8JISIoyiIGgamU7YwTACdqcAhtWFpkYGBNrUoYIY4yebJaJQ6Hul06nWBgEFv0Br28ALDe&#10;DNTZuzttt4uXvrxar2OE48cBNq7D2qDIHZpKtZ5nJDFGk8RDQCu1YZgURURobHOutQgO53AUgLOh&#10;MRVnVafFUrN48vGpuLbGdcsSCSGEqHGtI4hMEHQzPCqKQsCJFyfeFSdOLG7bOthpt6ECUgpPWVso&#10;E3pfylPGUUDaQUkd8G6gsOnwMM4p773W2hfeZTaMY2B6mm4LL7HBiKRK2dMhltPXfEVqQFYtPPsh&#10;UUqB2MICtkgf31Kfm+kEOoZKGFStAx8fODAJFDaDdYONgTjGO4XWToM35a6NJkrG0rSVFk6ZQAUI&#10;rNBgtNZFwZ79szCCMbVKNW1z5+0ngOtv3lhJtBAH0VCaMjuLUIvjGqAE76IiC/DEIUqhVbjyRJnn&#10;yJfWSulSoS0M4zKlVusewdk5pZQR0Ur1rslKXdM++ujjHx1/0+Hq6aefTpJk3bp1W7duBa677rqn&#10;n37aOXfjjTfecccdL3vZy6655po//MM/bLfbQK1Wm5ubW1paCoIgTdM4jrXW5yox/FPEt0l5OAt/&#10;/wo1z4Hz+RVERKuyMFJZQxI8STyQpXhHKdWXZ85ojh/n0KHmwODaY8fZfBkH97Nv7xHg9a+9OE5G&#10;KhFDQ5sWF1lc4hKDeGxWBZYWCjwBa2uJSTtBGHDyKP/1v94J/OJ/eHOna+JKJU0JTJJUOHKQowdw&#10;RflM6iL3Og4UOOonjpJ3sbJy0WwcVOpVcFTiNZ1ukRY5VACCUKvQFzZLHUhuveDAISG9cLiyzi7O&#10;tvYVET3JakWvTKby3lsRTRzHQ/OzLMwhxSDQkRAGwgBnxRWF0g4CvCo6i8BTT5B1yPJCE3op8EVw&#10;PrWtM7FSR/S0YiPgrWNZ8kqwu3dh80xFSRAPeRe0mihd974CaFWr12tFXhw6BEqHiSrSlLDUWKDd&#10;BgzUlJGoUu49KP0c3nsdiAfRCmewXS/1OGT71sNAY3RtGAfWRt7Xjh3l0Ydn7v/WvmuvuRzwfiw0&#10;w3lqEBSIL9NA9Grl1rOxbDDpVTZStZIgFLmL49JxQhgYMM71FKa9J8uKSjU8zw776KOP7zqew1Bo&#10;t9slmbHb7d54443r1q276667yuUTExMbN2584xvf+Md//McXXnihtfY973lP2WXMz8/fd999jz76&#10;qDHmySefvPjii/mnTWb8NjWjz63Z+I/gUTjTRFCnHd3e+7Kop1HGWq+1npxAqSAvyFKiWvn7uNtl&#10;+zb27ZtIu+7ue3h7jd27Jp94/EngA//y9QqabZJo+MBB/4XPb7/++hdPzZAkERCFda8ITb3TzuNI&#10;HznA1CkeuW8K4N8Rh4NhEGtDq5k1ajyxhce37Ox01gAVU+26NtRcLhDt3Z0WnVQTBERAhrNFUWQs&#10;zNGorc2LzJgoL40x8YIu56+IMkpbASTLCkC8C0wCAUSttkXVAmMcLOuSa/HiEK1DbaqPP8HxY3ip&#10;Ao4gCaN2l2q1uqgC8QIBWuPqwMxsF+vABMbkzkG2qtr4KvQWlFmnKzdFr14i5EZHWiugsPVW00HF&#10;OxMmyeCARjA6EYmBQmg286Xm4n3fXEMQYUr1qxCYnWVuhna7UMoEYSEaa/HSy3fFx1prr0Bp8OCc&#10;Jwg5caIFnDw1f9kV41E87AuzMEdzKTiwf35kqANMT9KoMjy0ocyIfOKJiauvX1erUxQOiKJg1Rk9&#10;awrPxMTsunWjp6/DKudBaSUAIlQqfSuhjz6eL+h79/roo48++uijj2fFc8xrq9Vq6QmIouiuu+6q&#10;1+vr168Hms3m2NjYli1bDh06tH79+nvvvffee+9997vfXaoq1ev1t7zlLW95y1uSJPnYxz62ceNG&#10;732r1RoYGPgunNLzGKu9C/q7nh65Gj2nQhkRLxdZa6MoeuKJA512qjWVhMUmQGBqQ4MUGUYNBLo2&#10;OTHv7XC1MpjnFhgZwTv27sWLdk7PzqQGtj3OBZsBlAraHeoD4dx8O4nZtYMTR9i84Q2AWOrVUe9z&#10;rVFERcbUqfz48VOGcSDR4LR34B0mXlpcBJVQKdWIEm2sL554rHniaGNqbhFil7uVYlOiQhOEgUac&#10;BmKjCxd6l/dO01nQxgx7EW0CK6I0YsvyVxrxWoVKhXmqvn43hw92NTWgFmhMum0beW6jqF4UWnyA&#10;8yYeBkA5a1UZpnde628jGnJW+t9Z3gVARHrNiaOgKLyi7pwzTglYhwkqJohZFjqD2rFjnsIXeRss&#10;qQd2Pd321rnC0tM5qGVdlB8MegpadSQSKffgVJIIRRhEqRVgYa4bhbRb/plnpnbuXBOYIVfUF2YF&#10;ePxRLtlMa8k5izE8/PBjQ6OvvPTysZKTKMLq8i/nOhWcw3u2bHn8zW9+cxwTx1p6ghysSHsB1jI/&#10;vzQ+/gLvK/ro43mE5zAUlFJpmiZJ8t73vvcv//Ivoyh673vfC+zbt+/GG1+qdXDq1Km3ve1t3/jG&#10;N17/+tfPzc2tyC8ukxl9mqZp2tGagYH6+cvNndGh6DMX+u98QD1/LOD8DLLTa0WfpqOvHFf552iD&#10;YpVs0Rkqdct/mOVo7Zm2Aqhyz/JtWnW+0Ias2t/ptRZAAtRyaWMJgJJa7hUG75UYEKUViEJp5Sgr&#10;RZJ7tPD0rqlmc0RpuhmPPDQLnDrZSSLiiGplMDBxozZsHYNDiQqHAR0zcYpHn5iYnl68+JIRE47n&#10;locfOilsANpLG7pN4spIYee9cPw4Dz0wd+TwPPD7H96U2k5jeCgvaDTWz8+RRNFA9bpOpwJ0Cq9U&#10;RZwHFYcmc5XEVDR0XQZUwljnUbfI5xbQVEyQaENW9M4ziEObdh1ReUEC4tN1TXUo3oEJI5OmzlkH&#10;qUhMqTCgDYIJcC4scv3kE53FdCnR6wDnSdO5b369Mjc9p82g1tp5D9ZlZdAiBCUUaaHB6sBgAHX+&#10;ANPpig/nJY5oLx4ywLmaiApDnRe5LcyjD09eeeXabrsZ92JCJgiUkiAvukGlYtMMU8FoIF9cAB1G&#10;I4VNC7eYpaQZIpWSdOIlthJ5Ia7EWdsqFaVpHlejSmUESLuVdpMwaBw/OXlg35qLL2V06NIkGgJO&#10;TrBpI49s2XPsxPUXbOb4iW5eNBDCsEc1kOXimMs448VxluYCTz81+epXEI9RliMHwqin+Vji5MnJ&#10;k8fnB+oDceXMC6M8ODBwTr2J3guoewc983oCUCzfpuULf/rV8WXlL5QCI0oAUbZXJhR1Tqexqm54&#10;eXZnvJtnlyc9E2fuSladAoBdtUif00me23ed1Vvqc74/y3F7x1q9n7N2ddb+V6869/Ku9GCcp/N8&#10;toW9VZze9vSS8w4T58Ke0/hn29afXn66e9Rn9PDnbd4ZTT1nq7Nu31mneW5//72M546Ur+QvvP/9&#10;719ZePnllyOs/6E3Ayje9a53Aavvx3IypI/jMC9SL9Z7Z0wA5EURhVXAWq+N10qszwO9khOhl/fj&#10;wCs0Ep/9cK48TP6cF1WBOMr+fvWq3j1zZU0g7ylsVkZVFQaFc4UxCi+nx/vTj5FDBDG91nHmk609&#10;OFGFogCNJMvDg4DyhdPGaKIiT8NIoYKStBBFkRKDR/neI6XOfFuyvAiCAFHa0Go58I1GCPSGNF9y&#10;1qRMbOxtrItVFzBb/q69E8B6F2qjlAa0otWUpKEE1c4F6LTVN+89uXHTBomva+WND/yrbb/73160&#10;dWsLqMaXtxcZaUAhRa6ylLTDiVM4tQmYnefpHex4qrXmgoGBYR5++Ojh45cOrdlw220Af/mxJ++6&#10;9XVLraI2vH54jGf2sGffpMuHgE986mASzkwvTb3zn72k2Q6+9OWOwkFdKJ83Jb0pqspSUUSZc6e1&#10;ljMBUVTnWlYIC1uqRikAZWzm6O0kAmyZFKgCenPWEEi7snwvq4hHhVCaVEFRCCpUav30DIqxzK8w&#10;C9bMz6bozd7Hy/mNQWkZ51nHmKoXxHdQiImVoijQJgK8syYInTXOiTHauW8/loS9Vi23PC8EEu9d&#10;e0mefKyFWk5WhMKKAlRkM4syOOmxLXQdKakDAT7Ztau9d59P6o2srNdVrbYyVxskS9uVwXXdpbS+&#10;pj6xQGFCYP++Ysf2SU1SjQZrde78WtZeCpXUgMmpYt0F4WNbT0zOsH4Thw6pP/vzu3/nv71t724A&#10;J+3rrq95hy1spRqU71G31anU64D3FDl/8v9uCYObBuuIpyRGAKKs9VkQ1KxFK+9Fff3ubS9/6VXl&#10;ky4gHi+EcQGZENk8CWFxAWBwBDTdtFuphEtLSwMDA+DzLAWiOLROAp202p1aPU9tmgRrvO8JcVqh&#10;6Pq4qhUuc53IBILObFGyQ4KK9+TOI4IxvrCFoVKyebzPnXTCIPIS4SIBHQA+L3IgCkuzW9R5qmxD&#10;T8U0znMfhTrPMabXUTlfGG2XDRpTPrqrHDNueVwMQIE7c4B0gigioNVZrFfrgHUeCM15rQe/fKDy&#10;UQzOXLVsQ/j4dAeqXK9MaG/tSo8clULjyx2sB5b7Mt0zxIpUhwaL+BDIUpKaFosKcdaaIMCTpgBJ&#10;aRqetgg5+xquuKC01XrF+NOAdwhijAMvZacnpqwOq7RVvSuvQSMeVfbVy4OO6imRucKbWIPuXWCW&#10;z0t5JAePKCQ+Pe7IMitdr9zcZf6ZrHKqrQwlumd3yrnpTjyv0eco9NFHH3300Ucfz4q/A/f+PCZQ&#10;z4ZacSd0026atY3RWknhM208EIVhaXEGWiuloVBy1s70snW27OxSq7xbLJuupXGme35IsSggAqUQ&#10;OcPCBUQvm8MaCbQijkOhnLMYBGNW7EO9bG8uH0s5FDiz7Of0Z3gylF4+kJWeb2pVqLb0ykJhCSOd&#10;WwIBWFxq9Vjuatlbe2ZB3igOgaIQjao2jMbkJbc8KM/I9K7MGTdDLzt7y1MoG0M56w2CAMR7L2KN&#10;iaJIKVjqZpVKDCzO8cjDxwaHdWDWTc7yxJPTa9dRq10EPPrQ1r/65IXTcynEoyMb5uZ573u/8RMf&#10;+H7MGPCV2/jyl/ai9aXXDFph//65z9/C1ieydWtiQHPVrl2FMdmaTebAQQaGCIKG2BFAeV04PTK6&#10;Ns1xUhOpnCesv+KhP49Fq89PA3g2/+G38Sueu0qMUDnndwZf631VpS9ohShgtMYVHkSFgXWq3cEY&#10;1PJ9kXKipf4OqT9ikNp5Fvf+W5kylvEXc7qdVLLUKeN04LdvBxCpVKtrJqbASbeTI5JnqLBX0a3I&#10;YqgEqDCutpZ45OFdc/Nk3Xmg0M0f/8mXVuvjg8PsP0irNeL9wOQkR46mwPTMgWuvv8EJSRKkHYJA&#10;BRGVRrUsZhHFsfVE4SaxtekpHNRqzMwDXHJloHXghTQj0TpOhpQawpc+IJRenkLjBSkKHxlchz//&#10;44eB73vdi1768qrNYyp6YGCodGP03mvCwAQI9VoVVBLU8lRHEXkG4BWVRHuh3ekmtXJKraMg9lig&#10;bLPWKEHwCsxyCEKbqOwatNIYbIF4lFKqDPPZQGu63W6tVlkVoTirt7RxFCDE0elb510R6BUnhF6Z&#10;pa4KKKyocbDyatP7Q7Tq1RJrVBtl0q9ZHQAqJ8inXxjd61FPd48rT4vISvRkdafUC6Sudu2eeVa9&#10;znBFI0Qt3zyvQwMerZXWQFLrrRGhHBFWTtIVCIiyYWTOExpY/qFWZULzsgNVeitEVNkxKtG6F/xb&#10;adzKC3KefsBmWRBFKG0iDeCceKNOR7WAMjKlwCwPJctryw/29CHUSkBFln+z4qA4XeLke2uW/h0b&#10;CmeF5PXqxzqOKyJOKYzRSRJlebNwnTgMRTygVO/WuoIgAmUCHZ0dzVWrHHd6+eKe8dxIuUAt942l&#10;lh2Ksl8+Iz1NLb9X5QNXvgjiexSqwqtg+cVQWhQKvaL5IEqUsoJXpXdarQTGTsOhIdZoOe0xKyO2&#10;aKNKs0GFUWa1CfBF+WfFa1AlUQDAK697by/dbhFXQsAr61Xo8IAJZXm3quwWlPKCVsssMCXxqne7&#10;stxUeqX/vCA6MKFNM0wURYinkcTlytlJtBuWfGBkLWLJ0mLfHqanAdI0eXTL9MLi9GWXX4VqOMfe&#10;PcfCkMHGBmBuBucjrY1SVQXeD8zMcGD/jM03AmE4uJR1KVIzZx5+KHz5q6K8kPKEDUHmJQwrW7bw&#10;vHe8PSu8KwBtysxDUSZU5IixBUHQS/ZzrsdtXLYS/t5Dl7IqgFqOrsvkANFxYrK0EOud5et3p0Bn&#10;oX0kX/xKM9HJgE8LUGlaBCbsdbxIqKuFb0VWjY8RBrWKSrpZF5hfSKOYbpZmBZ/6C3bvXnjpy68b&#10;GiJKEsBKkAtBxNQkf/Ynf/3B//AeKy6JCSIDFF66qRLQpnLsCNt2TIZB7ZYvfQL444/+Gw9jo1Ri&#10;EGwRdTp41SsW1Vw6NVTfZAyFFWulElfTJSaO8qd/+BUg78Za3RhVl669YciEtDvdWq1SykMhAkG3&#10;k1cq0a4d85dfviHWTB7HKw+s26AlRwc0qgOChSDPJQrRZYgqj42KVe+1UqGp4FbeLI2q9PoQ5ZXO&#10;FYEiiMxybVhPNaos9zYCDsLlbUNUGV9Ie9Gu0hMOSgQiiJ/Fog16Y7CsRFRPEzUUERpfIIKJAkD8&#10;cq0z8b0AJcvt79kEMbCqDSuRWQ9aMMtHWUE5BptzaAUK5ZfzbFeFLdTytej9i8UH+nQExCu874Za&#10;UIKKo2TVcUjOIcIuRzSUQ5Qq4y8S9oyJ5fNSAk6j9NmRXDGoCJSwYnvGq09QRYmolcEFArP6DJdP&#10;ykCI0pizJnXFqqhQqM4YdFYuAssmwllhx+8ZW+Hvks0vy6e9ysgFwFobBBqUtS4M42plQKkAjFp1&#10;98ThHOQE0Sor7zQ9RJ+eLK22C8+CWTWtXAkXgTIrb9Hy3eoZfQJePL7ARB6jej8WUDhrdVDagR70&#10;sl9AyYp9vdLEVeErf/rLmdNFUahe7M551yN8+R61MAyNV06UFr0cA8f75esQ9ZLIfRAosNblykS6&#10;RxpSvcm0QpQDZNk0OX0BV66hAkFLBLgsCANQOgh7l6bTIYg4fATg/vumNqy5otGgtUS3xUB99Jvf&#10;ZOfO/cD42kuQIAjyINSLi3kYESUjMzN0Oh4oHEPDY3ML82mGF7I0qcQcPdLauWMfoFlTDYfSotlu&#10;d5/eefhV33dFtygMDgiIQLXa3HE7/3g6lX9jPCvdqWf7ek/P/HREcVKrotXpB2JZkoh/MDGRZUOB&#10;1Q4nAFugtBEfhVG1tbAAoNblXU4dmg2rA55cBdVKhSRBJXVAOsYYjKq3useDYDiOBnIpXFcAY4aV&#10;giCOK2zbPn38eLdeX4umuQTgpK40hef++yc+/vE7/+MvvieITe7Qpvf6JHWmF2YGqoPWR1k2ND4a&#10;z87UgNFRPvHJp6anFt7yljeMjBJHDI9dYCEIDVCvj5RmsXNhnFTEE0XMTtNuxsDgwOYTx7pxvbX5&#10;0qHGINWktrCwNDRUB5z1JqBSC6Tg7q9tHa5uqDf4b//3X7/k5ouAH/zBlz++5ej3/8CFSYN2y9bq&#10;gS1UFPbeoMAkgvZivfempC2onomvDRi8pdTuMr1MkuVXz4NabRGew0eRAOWcs1pbpRT4coQKgsBb&#10;o1eKjC93ZaveaHMGkXDVo6g03olSyjkMFHkeBNHyyjIkfybl8Hw7Wfm9gF8ZF85wKpQtWnlVV543&#10;f75RcDWZKxDEL+uCWmeVMkqJNkZwyjmwJdHj9LFW92NqxVGxnJrU66ZXNXL1j1d/OX2aWsq+Wq1u&#10;3sqGQelL6U3Azli32pmxypjowUIOctqEUivv3lnGjj/ziz7Ps/E8xt+xgz7rPJcHZ28hOnLkyO23&#10;3/HVr371X/7LDwS6ked5FGlAxChQmjjBWqzzQbDKz38aCkwpnnO2fbnquNb2+NIl1ch5b0Ibaa16&#10;p7byBK888loZjOY0XaVn5zgT4OlVCF5NkIaY3vjOshvUL29YgEaV5Qsy8ChTblsGQBQexPvC6IpA&#10;YUk7AE530F1Y9nZgOFOyNi9S5/MwDg3EJtTLsno9RlGvLf6MppZ/roRperPMIA6GgVPH0osvT9KM&#10;pB4BzvH4U7suvvjqLAOYOLkYhWua86RdxoaJo7qD2YUcuGhzdPRY5qgMjeJVEldIKkO55cJLLgBM&#10;RFrkSB7GKFi79uoiJwzWwRwQmqoOCF01zbJaYzCOgao73acmRjM39/w2FE7PDFbN1E8jALz3iNbG&#10;eO8RH5hqGPayAXv7UEpERErfzz+o++Tsrse5DAzYIAiLvA7U62GrmSmti64HiWMqCd0OZcnQbsen&#10;hQsAovk5lKrVo8ATAuLThQXyXHvFwMC4pTE5lS8sRlsemwcuu3qdV6AIo3W1xhWdjGqMMiy2AUyA&#10;13Rtd00jSWoMj8ZByFKzCjhPN61muZ2ZZecz8yMjw3F1eGaWsk5tvV4tMh57fHJ8g73sso1FQQCt&#10;NtaHwPDISJTgias1vCPNGRwYKF9PJxjlIevmUacdiqOe8PiWvddedyUQGnY/c+wNb7gQT62e5A5v&#10;fOZ1YADiWmilULowGtBZbuMwcL3cDoxCh6Ux1huPC+u0MuVpOktRkFRXTLdVdjwA1oZBUNLovPOp&#10;0QZQ2oioVazAMw2F1WNhuVTZXmyGcpYigVHlZMSJDU1UPnulEdKb8atVveBZz2DP0Al7UwvOWbuy&#10;0aqw6so3f5qgd9bJ+pXx1Sz38dpo61ygDUTiEEHr3othrRevtVaqpIj2roPlXJy+IHa5k1/JGTHL&#10;B11OO5JeU84OVi7vxJMrDMp4wXknUmgdlPVWTM/G8qsG+NXQEK0+TdWbZ7I8U1QKszy5PGscEyhW&#10;7fa7WP3nb4/nb8v66KOPPvroo49/dPxdZnJmlfPkDGqMdXlEsH79+ptuuuno0eNr12xAaLdyM5wA&#10;uqytpwBMiBORs+iKZxitmm9rzoSGaPXqQIsyaoVFcnaDDRL2/AtBhCt6P1vlLlhhRpwO6Rk4TVCU&#10;Va42eiG90h4vnVuyHB8TpZQSW6hQhYEBshylqSQASTyAhGBKh9cZvBkBiIOkzPHrdJeqlRjp5UWu&#10;8l2fGXqkF+XoRRw4PQ/OixB49NG9St9wcmL6Va8dF42DA/snrV27cf0IkMRr77lr29FD8pIXv/iC&#10;zUzPLdZrNBqXAc6x9anjuetceOFIoEe9p7kUPvFY74rEEUolOhwwYDQTx5of++hgc7EVJxsBl5us&#10;2wx1wwTV4ZFqmlKrjZQxCydZGNe0ZmwUOcN/8z0FZQDxHkQrU07LvJOTJ8iyFWVopXXpYPgHKnei&#10;etnh5wtvax0D3tu021uSpUAuvq4CJVbSLrOz8vgWlafLUz6MJasnY9t3MDPVMow28y7w1OOHvnbb&#10;RWNj101NMb4Gxdo77txGcPOXPv848HP//k2HD3HBplKb67IdO7n+eg4eZs0agOFxxLN+0xUmNPsP&#10;EidMTZEkmwHnqFQunpvbvW1bq1oZvvACsmz0537u1l/8P94O2IKLN7PUqp3Yvmv9po1xwMIio2vp&#10;5DEwveDHL9QmHnfCvj089NCOD/zU9d2OBmqJdg5tAqXMyPDmHdsZHMCYRq26HghDssKGESJ4ASFO&#10;dF706ptA9eDBiSOXT1yw8SLQziOK0p3vLSisIzC9Ny/PvTGlXwARdEAcrkwrzUoEcAXG9JSmUFow&#10;aZEBcVhRZpmT2uuG/PK73LuT59720/sMtHiKgjAmTqoChbVAHAZn/P4sd0VJ7j5zz+rsefeZBzwj&#10;uNmbZ2v0ckz1PLGMLCOOobzOoDWROe140KbstQQonI2jypmtWc2EC3vflRfRq65VmRttFSIEp90E&#10;9I4oPvBCEK6e0Z/hHrBFHofVcm9GG491zgV69eDohbJqjBIflu0xvaHJn5XJWXpMNVpkmevQO0Gl&#10;zgjNnMfH8bzFd2worLYPVi+0QLVScd5GkXnpzS/euXNHmrVFGB6ue9XrOJ1jaZFqnTjBKO+xuscu&#10;Wdnh6Rt5Dj3k9O0Wh15FjQRMWDrx8jPH3uUzlQrC1sePv/jGTSjywgBRBArxXqGVLIccJewZAwrE&#10;obLlfeWrzre0PLTPQKN1iBZQPW5hmeJOWeMnRDi4f2l8fGCwDjA7abWtKI+SSJllJk7vrMDjLVlG&#10;pUY1GiirGvW6MOVQBaJ7rCiprAqirU52OG26iY6Ap3cfvfTyG5544viLbh4vy0LmdjSMRkrmeWNg&#10;YHLKH5nMr+wSaAyjWx5lejICfM6xE0qQhx6km7JtK+LXP/TQyfKCrF27vt0sIL/v3sk9u9fqYG1z&#10;cQFGa7UIaHts7pzgXdBqsW0bWe5KdQFnC6WjAwdoDNDTqHheY1Xsv+y8REOPMua9IGUvr4OolnaX&#10;tjxKt4P0xCK11mWNZxExSn074cbvBCUNe/U1XGUxRBF5jjElWywE4hjnGtUquSP3CT7tLnUf2xK4&#10;otxDoAOcVaAffjht50WspBKOAgPDam6G5vyaj/4J+3YjbNj1zLEsPXzk0BBAwR//vvzkB9Qtn/cL&#10;8+sfe4SZST7xiUff+76XA297B48/jjD8yJbJp5/e/c63ve7wfsJ4M/DxT9DJoizfeMfXDodmcG7m&#10;gjiJDu6v3fYVgK986fPv//EfvfLaehhfnOZ0WmA5epyh0csAp3RqyVJOnuJLt7Seeurkv3j/9YUD&#10;KDxbHpt42SvXmQRnarfdvWP9BdeHSaObm/IKmQQivGJ2huMn3LXXm7RNNAjg3cjOnTs2rJto1C4e&#10;qjE7xYYLe8+ARyuwvlA+1AprUcs0DKDVcuJMY4DluIA+YyxYthjyjFaTwSFMGDtfdikZWHRleVj0&#10;UIA5s4teYR2qs/teobnEwQMTL7pxXdlRLXcXLE9s/Jm7WmHYlcHTuNwJcDpMvzISK3pKA2dEFgrI&#10;QUOsRBuVrezh9MmW23iMw3umJhaAjZuGVlaJFpSFng1bqVRL22NujpHRlT2o5d6b5fYVIojXIqCC&#10;Hl1cW5RWcjoO6yXzIoCzgXeEAcuZIP4sAa5qaMCnHZ3nDAxj0EYvv0LLNE9P7j3iDb5XHt0kK/ZB&#10;j30BCLrwGvCymm5SdteEarVZpv9BY5B/v/j7iA2fRaADcM4VRiut6KbtTmfJixilejwPod3i8KGT&#10;A0PxxZeOau1Xj/1nNKwcPtWKibAimlE+zGV2JWkTYN+BSS364svHq3WUXuHylPcyPM02Eu69b8f6&#10;DZvWbsS5kjOBEnKnQ6N07zkTRJ02FFSEZvmpUqhl8aXyZD2+HMjDuEdXWyG+KU8guBwTLy3y5GPH&#10;L7vsmk0bAJ7Ycsr9LOIQtax9K37FTsq73Prlp2Zn2v/sR18zuhY0eU5ULY9foCwEECAan5w2TA1I&#10;eNo2Wk7jGRgZB+bno6jCyQk1O4cOGRnCy+VxzH3fAJiZwQTra4G0mhw5RhwMf+2OyZKuMVhbK4xG&#10;Zu2hw7bbsQcOCmoEZ0pr/eTxrjYDw8ODc0vdU8eWjGlAFIbB3OwSADWlhspcj4mT81vyYVs0g3Cs&#10;vMW2cE8+MRVFyUqs93sOpYeg5KN4LyhVSaLmkn9665wJBlfMC3W6h/qHMYmeLflT+TR10NFm0Lui&#10;fFC6aey9bbUArQIt3qArzfnFqNIAcqsKmxnibla4tD1QW7fUzihywC/4L305bzYbn/lMuxBTTzbl&#10;1hw/5h0jwJGDfOxjW48desntX9n2qle/6sRRlha49csHFmc3Ax//eH7w0L4f/IHvz/KBPXunRPHY&#10;EwulSNE9X2/d/PJ6YEYPHTgVaLN+Da94FRdsfF35VO/eG/715595U/uam18z9unPLn32U/e+513v&#10;+LM/2jc9XwFSx95DnDg5Ozc/+tDD3Y3r35jmvfLoe/bwW7/95f/x+z8zNkIYbwhiI5rG0EW5HQaC&#10;iNTlTpPnfOWr2556/NAHPvCu3C2++CWDQDUZK7I4UCODdaZPcXD/ZHWgPjRUiil5pSpxHFLG1NFh&#10;CML8XAFs37YnNEMvvXlTVIGytjdnujYVCKdONk+dWLziyk0jY0RBA4BWr39TK3MwA8FKr3WaNS6r&#10;J1SncfTIwtandl5x1bpKlbywcc/RuhLCN6dTEPTyHnS8rMy27Bvu0aSXl8lKuL/s01bSbjmddek1&#10;AiYEf4ahsHyyUQDC3Iw/eugkMDxUr9Z7BDKlpGxhSZ/UPsBz6ij3P7DtPe97EZSTn1W77TUsFEEs&#10;vqQfGlOenqjTOaGCxmvvDCAF4s8ap8qRqKTZetCu0Hufmcpz++KXbgiisEjzeCURozxTr3BGXCTO&#10;rNDFlscmWTbdvFrOhRaW+WQKevbQuWTPs1r1/EWfo9BHH3300UcffTwr/i6GgvfeivSo3c4hQpZl&#10;pVZJ+YM072gtg0MNY6QopFSp6TYZrHL/N59szhcGnFWGSKEVWgnKIxaXg0NZ7rpjW6vZC1hYm6V5&#10;p2x2q5khOs9wlqRKUqXVVA899HS1gs1BaHexYAksgUXPLWGhm/PIlu79D+6PEqznqe0TT22fmF0k&#10;95g4FhU12200WerzjF/5xb/6lV/8q098bBuOIosoW+UDJEy7Lu260px0jq986ciXv3zSC+gIL2hB&#10;iy2amAyy1LUcOmmQZmvzjD372LOPBx+eP3GCBx5i9/6iUMy1Wl47S9fStQpTYd+hmc997hul/62T&#10;5lHdZnYps0sOC3GrBRIhiVh+/l9/+uEHefjBXrjQLpPtOx0RtFOcnJk6OTM1vGY9AXHtive89wsf&#10;/Yj74//J0mLy2c9w/wPc/wDf+EYxPRsVrrF1p//SV+dTqzUNzYhmpNl2mpp1caeDECoiJRVrI+8i&#10;7yLxoffMzjqxIarqnEeZwgqqgWqgtCCFdWiNrs3NdlGDtshtkVPqZataYcPnddZDDyuZUWd4v5xz&#10;rqeTUMasdLNp0VV05JxAWDqi8rz8QeC9/D3HHb4NyrmO0qi69w6lUQZlnLOoku2ixErPNaWTPJM8&#10;E6UiReQRL0pTa3UKTUWrilYV5yr798/Mz1srkSLopN7bYW9HQi4MufCP/mc3Ty/88leOR8nFWx6b&#10;uvNODh5g7cjbH3pg8aEHFu+9Z/rgXjM5QRhVTDBcWAaHhmZmi5nZ4vjxNAoZaHDocHN6svLEY3zk&#10;z9i9pzs6xugYo6MvffzJ6T/704cuuoADewcef9T/1Se7e/aZ0ZFXj468en6Oz//1yb/+zO47bmdk&#10;cPzRR9yHfp2f/7nZn/+52fvu5Vv35Z/5VH7qBPU6hRvr5iw067ff8cztdzzjhKBS61h0yI4dU1m7&#10;MTfJxMmmsziLLwh1HJganmqF2277WqMeadqatqh2bhcVNs9bYdDpphNl+t7IQDgyEG57/Oj/8e9+&#10;J1YoT+nBEV+GzwtF0WrNl478Tru9c/uBaoiy+Byfo0icF++ctz01L7HB4ix7d3b37uzufrqpPK1F&#10;q0onq6iyt/QWbym/bFg7dPLYdDVGCXEUOF84X4hkYLutFhL4Lli68/zGL33Gd/AdbBd8jMRS+NLn&#10;Wvo4ncIptm737//xD88s4DQ5OGU6eW+VU1jUfKfliJ3nzjv2tprFeWbJkKW50iDUqvpLX7r1S1+6&#10;tVSq6HZSoNS6wMVaGloa2RIUjFT5zV/702/dPSsFkmOLAlWgCshLB74StGPiKH/w4c8aIQwIA7RB&#10;a2fL2isWJWgVax9oHzyzdfYjf3Jb6SBxBWJ1a6lAeqnweI3ErtCdZvTElgOBBodRUXlts6zjXBuU&#10;1tVAV7K2ufuOp7721Ye/9tWHe5uL977wThCNBJ2WaI3WaMP/87uf3Lb9hCiMoZsvBiqHNnShC0Vh&#10;M2vz0uniiu9Sl/Ad4zvvoEVEl3QPDTA1Pbl+/drSIwdijIEgiQY1jemJtNvSSYU0A4gqHD7E1h0n&#10;f+pn1+UOE0TN1EdlYo8jDhFNmhInaM8DD+553Rtf1M0Auh0ZHB4WyApq9Vq7SzWm3aUWAnztzgcv&#10;v+RKJ5iQxRaVOlaYnUuBsdGkNoB1FI7ZeX/0eNt6nHDg0Czw5x/7q//5Jx9spwQB1Ubt8PFTF21c&#10;7x133PE48NKXvdPm6IilRWqDzMwwPE6phjQxM7t2bLjVZWLa3Prlu972zp+YnWHD+jDteKCSNBbm&#10;FodGkjAacJBbPvHJBydODP3U//5aIE5edOttvP772bmze/HlYVKvp/Q046ox4gmSMTEjrTbJIFEt&#10;cmCiOpA7Mdok9dAK4jl1ktu+9tiP/W//HDgxydpNEOjcknWoVZWDdpeR0csBYXR6locePn5gf7S4&#10;YD7x8Wc2b75my6MHnIsBW5jCFjAkTnlUGFSdNfIsfnI5m5FX+trKhedXGkAUsqxZppaDnx6klKl4&#10;fvvdelh9aitB4vO2PFj2S34XcaYFA5ymu54H57CLVoK7p6MYSgiQsisLAC8VwS8zT0XAEylRalnh&#10;1FOFapp757u7dy/l+cDknIMxIFIjjYZX0M1Qup7Z0qytAceOtrdtH7twA4G5YKHt/FEKu5gWra/d&#10;VQc6WS2OL5+Znv7oR9i61Rb5JQcOShhceHK6DTzwIEeOhZOTg3fdeUq5Nc3uwo7dB2586WXA8CCt&#10;xYt/57fvffBbrxweaFx/vfn8F3jyqflAzQO/+V+u7vjCBCwt8szT6bWX3zwwxKP3zf3QWzcB1cam&#10;tNjTzQadxyuSykaCsONrQGBiA4tNavW6hbiWOGFxkZJpECUXbtr0spMTRDWGxvEeBzbr6RpU68PN&#10;LpWIy69a9+/+zZ+87W2vi2IeeHQOuPq6kZHxBoJAu0OcoKA+wCc+9hjw8lfd3MmoDAQlrVKpXki2&#10;pMCIxwqT0ySNNZ0MC7Uarix0YgWIklHxKEOnxb69fObT3/zpn34fsHEzNkeHCMHCrB2oB4WUuocA&#10;yuh7vrErt1gBHVowMeVAnBVUK1G1usaiJ0/x5LaJ17/pirzo8coFvKXZySuJiSoRjrkFGlUu3HwV&#10;gKLVpl5LRKHEOIdWPZ5hFCEO67B2IC8aKLzChD2Ny7nF+ZGh0TJS3GxhQtANHdIuRT6CLI7jIDEC&#10;KmCx6QYbZrmOxtDA4EV4uhlGg6Zer7jlJHcPYQCKx7bsX7f+8tYStUEC03sP4qAqyoK2Vneb1BsY&#10;NVaoTrllJ6dajZSOvCXLiUOiiup0AfKcm17y5slTefcKGg1djze08/laVO/xG7QJAxS+KLJAx+Z5&#10;T+b+zg0FpUyRSxgq4I//5I/3H9g9Ojryy7/8i0Cn26pVBpHQO5LgonUj11c0Lu9FuDKYWuQrd2z9&#10;L23qEXjCRLvlENhiF+vxFpWghOOTwdfuOPWWt60H6oONbo5RpBkqIYhJHWFCyV366p33/+z/fm3X&#10;EgUkDaamGRunWktYNnCtJYqYn8uLPG7U6XbJMg3s3Xe03abawHoWutn6TesLcJ5mGgEqqC22qUck&#10;Dbbv5NprsdDtAgyPjWb4uEFajCy2hnLP6BpaXSqxBvKC+sBgLnjF3BzHjjK3sH7/YXn0cYDF9oaJ&#10;ae69n30Hjt30imvbbS66hCAOgcwRKFppaGmYKt2cKKC5RGNQl5co8xjF5CRr1zK2kaVMpQAMb2Ap&#10;RxuiAG+YWWBgkMOH8f4S4NFHpm77Uuvhh/fWK5esG2NionH02Ambh2E0BpjQFLarVb2niamMqBUl&#10;qDNSWuCcMamnFlfWrgzPqMB5FkSB9EQ0e5TPcs/P4xfldCDzfH+eB6qnov3dxLJW6TL8quXAyvB/&#10;2gg4a/sVp44siwGDXmHb9BZILL24a15q5CGJYGWZjAax0Qm6iw+F/PARC17rCuBFms3Fhx9upW6h&#10;sEYHmIBO1wOdbvfBB7vxaytxpWFb1kG3sBDd/1ALKAqVxGuzzH7qL9qFzZD1c/NprVoVa4Bt23Mv&#10;FaUubLU8FHE8igriZBSYmmb9+tefOnXo63fPOTm8b9/1P/a/0mmtL3wT+MTH73vZa0NXcOAZnnrS&#10;jo+M7drH6954w6HjAF+//0BUu0LHjWOnmJ6ik180u0B9MAaOngDLn/zho//5v7zcKoIo2LOLSy/t&#10;KYofn7aZrBkcR0UcPs6up1vf/6a6CjgxDbB2jIU2TggDHtu6cOAI+w7x+S/uBX58+BXVYWZnGBun&#10;U3DoBEnE+g3MNBOgNlIhpuPQQjcv7QCOHLIXXxIAuUUbPvulR/buO0WMMXQ8RitA66QowDA9xXAd&#10;U2FsIz5cV6wIvyiKnCSiNhIUBTrA0XNJnpika8caw0zOUh8mDOjlL0AQkIIiULD3ILd8ecvPf/C1&#10;TnpKj+2UakJ1KNKQebRQH2FxjtK2C2K0xkInxRgEQtPrDDpdqgkuYnjDJboaLWaogCAg0BqoDo1m&#10;MDXNYI1oAB3z5DOH5lOCigKCoJ6BUswv2eGBIGiYyUUGBwDChmlmcdsSVtCw1CHUqIA4AMhybIEJ&#10;+J3//pH/8n/9tgpILaFhbgFgZBivAm/RhqhKAccn2hsu2ADMLVIfxgozc4wNoUJaKUFImWiiHK25&#10;8QP7D//gG5k+ydg4VTOM7b14Nie3JIkOQwM2z7IorjyfmQDP35b10UcfffTRRx//6PjOPQreEYbK&#10;WrK8u3fv7v/7t/7L7374d44dPwRcuOlCUGkqeVcVaWX3zukDu2TvoRPXvfxFQGpNo8oVV/zQ7Dy3&#10;3dW5/c5PXnX15Zdsvg542w+P1+t86i8mP/7xj77s5u9774++xrnNxw7X5iYAtu4opqZPXHH55pER&#10;Tp1kYnJm584dF2++/JUv3wRE5kKtNgWaiQn+06/9XhQ2fvbffGB4CODExMK2xw4UtnrTDVdPToj2&#10;a21BErF/3xJw7ZVv2L2LG19CoMHE4sgybMqFm14NjA2TpvzlH+77wi2f9z7/4pc/pDRHjnWB666v&#10;HDxkN18QKV0VRozikYd58vEn14yNA2958wVhxDP7iqm5+fn5+NOf2XH4oB5o3HDXXQBFPvDpz259&#10;/euufuyxUz/140m3O/0//uAVzQ7AbV+744P/7ofWrtvc6j7hHJ2MW28/cOTgsX//wdcDC00ee2Jm&#10;27adT+/Y+frXf/+1V101vuaa0qN/8iQDo9z6pS24gVNHKkvz+offdsGv/uotS80YyDqN/ftOXXnp&#10;6/ccOPWFL6AYtXkH6iIJUNY28uK9dWBKOvff6nlQsroY1gpW075VL2fkvElU3xM4XYr+HK/JGRrP&#10;/yjuhPM5OU7HEb5tk1bXuTln81WU8wAplUL86WWs+okKROGtmLCBRE5QulGuC8LQOnvq1CK0GsMb&#10;8IQRWtWAIEomTnSefKrSaRdQKSsHoXzaLZVDTLstQXjhwuwihEo3RGy7kyWVOtBpt0ArXdUG71q5&#10;sxA++UQT2L+/Mj3RCs1VlShc6k7v3bv45BODXurrx9cC0wtPX7Dh5onjPPwAncX1X/nKM488UXnn&#10;P7v8i7f+FXD02L7rrrthaenU09v3d1vp5VduePBBjhxrAd/65oOHD84c2rf0zne9fNNFHDnKf/iF&#10;P7/pxle+7vXXAvc/cNKl43fewdEJnnzq4f17py/Y9I7C81ef3g686lU33HPPIy+96eUveZG65tof&#10;nZnhc59buP2ObcA/e88rbvsqN97Ef/pPT9zy+duuvuqGf/Ev3nX11Sw2R4HPf37ig//Huv/zPz86&#10;OTFz0eYNP/2zLxkZ5Qu3PLNu7Ubg+htG85T7H5i9+qpXdzrs2gu6N/UfHwE4dYr/+Uefd3njok3X&#10;X3v1hrQY6xYAT27lk5++8/CRvf/5//z5wQE+/OF7BgdG1qxb+9KbNgInjnHJRa9vLXHvN9HR/EMP&#10;3zc6fOFLX3ojsPECCks3dbEx+/awMDuoFYvznFoCmJ62A4PBho2cOGHn5ua2bd39Y//8tdu3sWbk&#10;pUCWstRky+PH9h3Ye+0NNw+PDhw+NHfP3fcDc9P25pveODY8tOfArNPs2EltkMWmHxnRwCWX0GnR&#10;bHHoEONjbH2SXXu6h45wyeUAhyfIctaOU6sFe/bz9a8/ec3V1y7MOeBrtz6++YIL52a5/Ws7du/Z&#10;9q53vfOGGxqBsOXJDLDWXnhhbWyICza9SvlBY3hsC7/3e3/0lre8GfiRf3apCdm+Y957XY0Hjx7q&#10;PvjgoTe96QqgVuWvPnFqYXHq9W94USBMTXPw0MkjRycfvP8Q8MF/+yN3375n1659//Zfb/7KLd3G&#10;QJ6m0z/+/stOnAQ4emQxqdmrrhqpDwYoWxRFFJ9bhe55BPUdU6ucxRi8J8uKX/+NX/qt3/6vv/f7&#10;/+0nfuLHAefc1+954OC+mbHhKz7zya/v2jEVsIZgyCYNYGzdFd2lehhUX/uGG7c9fX+re3zDhjVb&#10;HtkJvPOdP3L8+LGnnnrila+6ef++YyePpj/xL37y4k3s3n0K2Pb0/ceO75+en71o48VhGM7MTK1Z&#10;O/KqV772xLE54Mjhk7/8y/88rvCthx9av3bo4Ye2NpuL3XQKGBkbHqxtLPJocS7bv2/2da/8Z29/&#10;x9gf/vGdl1yxFnjzD774c7fc9pGP/vD0DJ/4+L6du/YPDgx3mtGhPQ546w/ffPjU449tvf1973vP&#10;wMDAfffdv7Awd/nllwLe02lJt5Ncuvl1uUuj+MQXb/njH/j+77tgw4XAYw/tufCiDTOtA6Nrx666&#10;9rVf+Pwz258aWmqu9z4HVBBeuN797M+M/tb/va1SqSwtTr305RsXOvcB179ovJIkG9dftjgtv/af&#10;Nv/qr32t3Z278tIXb922Ezhy8vDLX37zFVdckWXZtm3bZiZoz6/77d9+JfD40837Hvji29/2rvu+&#10;vvvOLx9tVC4+OX1co9tMAOPD10Xx+M/+7GX/7bezZroQRPHg8ND8bO5t6TcWevUSxajQiVuusnXW&#10;4/LsT1JvuFiJU6w2EcrxZiWpaAV6+dDfm56tswMQcvoywHIM4rvTDHfO0rMOfR5DQK1qnnDm6fQi&#10;LGdtURpDcsY5AmqZiyVBLzVfV4IwsJnDaFzJbrZRWBdsUTR14K+/fvTEMWZmOoDWxvs2GnwHxrSK&#10;vBRQlPr/xhhXZI1GvdlyQWCcK8JI5enMwPA6YGl+Fiqg40romG0MVOcnm2VbXv5967dvnQ4ZX2p2&#10;Io1SWWCKgSF96aWDwDN7Hnr72183PMhtX5g7dGLeEtVrplscrA3mQLt90nVmBkduzFLCgHe9+7Xa&#10;+E99+qPAyMjI1ERzMNn8yle8bmr64OTU8cmJGROQVB1wzVUvWZptHD9+sjKwkOf53CKXbrym8NNH&#10;Tz0BDDU2ae0XFmdHhtf+8n988913ced9d9ejABhfr6+6dsP+A08vLM63m3mW+kqlMTo6+r73vRV4&#10;5pmj2sjdd9+dpXZ4pH7DSy4OAvWNrz8cBglQr9enJzvjQ9f9q3/1fScn+fRf/9nmS0d27nwS2Hzh&#10;pYcP7rzyqmtuvPHGJBr+2Mc/euUl33fdddcdOvIMsGff1k0XjoyPjx48cKTRGK5WBp/a+uD46GVp&#10;xwCx2dTtZG99+6ue2v5Nr6fjRC3Md4IgAESlWdbudrvr11x95cVvtkX2nvdu/vJXvrJ929OAUmrj&#10;pnX1RtRNW0NDA9u37dq04fJ6df0rXv59wDe/+fU16xqYpd37d77iNd939z1fP3Hi1PXX3QgMD657&#10;evuBjeuvWL/uwoWFpYnJY4eOPLNu/ejrXvc64NJLrjqw79TnPveZ0bWyZs2aSy66cbCx7tJL1x48&#10;OAXccedtlUrlh9/6jquvqX7r/t2PP/lAEPpmsw1svuDaH3rzD+7b83ieze/bv+Ntb/+hvXsODg0N&#10;feObdwGVSuWqq65pLcRH91Z+6qdeN7XQvuebnx8aGkjTHLji8mtRxdO7Hjhx4siLb3j1wpy97OIb&#10;R0fWA1/+yufWrR+fm59qtZr1enV+8eSmi+o/8RM/8dnP3gk89eThF1/zxve99+bDh9wXbvn4z/3b&#10;f/7VWz+7Yd36bdu3AOPjyc/86/e8/R2bTYR3NqwEf+8zJu+91to5V2q9lCry99xzz/79+//Vv/pX&#10;f9u9feeGAoK1BAFZ5v6/P/y9vfueGR8f+bVf/2UgiZKjx05OT3YatY2f/dQ9Ygdf88q3XHQxe44C&#10;DI3y2MPc+43j7e7Ur/zajS++CWP44hcA/vt//+SGDet+7ud/4HWv57EtPPwAmzfx67/yqR9595uB&#10;f/4vxtZvYGqqpBrghZe9jEOHOLgfIDD8t9+559Ir1r7nf73+Va9haY7DRxgbB1i7nthQFCzNMzLM&#10;L/ybmYcefvTXfuOHf/idAEbz0U+0fud3PnTZ5Vdef/0rxQdF4eqVDRvHR4AHHjz+yjcMve3d9fUb&#10;MJr/5//ZftWV17z9HQGwtMDkBH/wB1tf+bIXf+XWBy682P/H//jaANaPA/zVx1uPbHn4dz78plyj&#10;I+6/j9/7sL3nG7tf8ZrrgMcfP1gJ5p9+6qZ/+RN+61PblzrTP/1Tb/qFXwFYs579e7nqSl7/8j+6&#10;/oZr3/O+177x+9XEST716d3AK1991bXXE4TEMYcOMTvJtke5556dwGXXyo+857qXvITtT/CXf2YX&#10;ZlW9YT77ha90CgVkmJHB9f/+373kz/+cU6fahRxH14Ng1PYUpFwUVRHlrUSB6hSpIjzXqXDeh3m5&#10;+OxphZLzGgr0bIXTsg9aaaVEa1XY7xmFsrOxuhLEWfiuqUid9iicRbdc3ZizqBUC6mxD4fTeljc5&#10;Lf9QouSqrfA0ldICIj3lGK+19nmBiXCl8H5OWKco9U/1QN1kGdZ651vaGK2SUs4wy7ugqnWvFHmm&#10;i9xBKX6XAWGYFEUWBrXCFnEUZnkaBEooy86RpYsDA+uWllrVWrJ2k3319yWf+eRCqZn37z84cNut&#10;7si+dqfdjUzifeud79w4tyDXv1gBI8Pcc9fhBx7cYbi0xhoiq6OOlek/+cjLgQ/81F8MDw+vGb3q&#10;l3/p8md2EsZ8+Hc/9Su/+mPAdTewtMCHfvVbM9OLF2/eGIbmV3/1Ra02Bw4DXHYJv/Wbe5zlF37x&#10;yuPH2fEEt99x780vu3zzxeuBhx566J3ves09X7//ZS97RZGFt37lzquuvmxm9hjwph+6ee2GWpYv&#10;veH7Bxo1vnY7J0/Mrlkz+oEPALzqVR+/4IILPvCBN16wiVabrTuai0uzL795sy0Aooj9e5md4MiR&#10;zpHjW2+8+ZL/8EvrTh4HuPtrM1deNfZ9r2PtOozmC59j4iQH9p+49767gV/+lZ+48mouu4wtW7j/&#10;Wyd+8Ac3hgFfvGVm7fgYcMFGfuu3vhHG+edv+aGhUVodAkNJD4wToohuh6lT7HiKB+9fsv7EK195&#10;9RveADAwyPbt7NufbtiY3HwztRq7dnJwXy94/+u//pe//Cvvf/ePIoZuThRjLXkOUK1gLTNT7NrJ&#10;j7//v//BH/zHq68hCPn4x48CX7zlqz/yrvc3BqL/7QNxp0trgfu+yZ/+yadedMONwPj4+NDQ0Le+&#10;9cDefTvf8P2v+NB/vmlsnMYAgCv41V/ZXYn50IeuihJQfPIv597ylpF2B2B4GKX48he4cA2/+7s7&#10;G6Ozv/Srr73uOjodgB9//21v+P5Xv/XtQ/UGY6PMThEaPvCT9wFZ3vq3//aHf+AH2L6DL37x6OVX&#10;XPAj/4uKqzzwIEAloTnLn/7Jtjjy73z3S37gBzl5kkcfmlxanAMuu3T9W942FMWgabc6tcHqua/s&#10;3xF/v4YC8h3CiRQihffSXOouLXYff2zr4uJiszXXbM21uzNZMSeSOlf82Z/+xdfvekJy8bm029Ju&#10;S5HL4rR8+Ld2/cy//HSRSpFLUUieSp7KrqelyKQopLCSZbIwK3uelv/0K3c1m9JsSlbIYkvaqWSF&#10;dFPJcpmakSyXTks6Ldn+lPzou/58+zbJrGROskLmlyT3kntpFVJ4yZzMzsrSkrz+lb/zMz/51aIr&#10;WS5ZLpOnJCtky2NTS23JCskKmZmVrCN//XH564/L9Zf9/rEjkhWS2dOfmUWZWZSulcxKuyOzk/Kb&#10;v/bQoQMiViSXpVOydEqkJdIWyUWcdFNpduRDvyE3vGjXpz4vn/q8hNVbNqz/ypOPyP/yjsl3/uCB&#10;l157x7//10+nhaSFZCKFk/k5+ZEf+h+f+egJScXnIlnv025JYaVw0kllYUnaTfnMR+Sy9R+6bP2H&#10;5mekcFI4OXVS7vyy3PJJmTkhh/bIK2667xU33Reov7rm6qd++RcFdsGxSv0E+gBMjI/L+LgExsNS&#10;rG1IHpBqMtWrsN77qN7HKqzGr/rYgCKgCM5Ybpc/p38ZKNF4KMvsFgoXKF+JpVZdUSP5Hvwoi7K9&#10;9C2VLX+KZYnM73IzVn2eo7UZqlDY5dt6zrnoAlUm6ll0sfyxqPIOWnBKOxPmQVSYWEwsQSJBJYW5&#10;2pBAhlpAzauKYCzGalNAF6YC4weHBE7AklZWKxuFUq/L694oL3+NBPEUTENTYQOdBTrTqq1VG1rQ&#10;jAIHHUVerwo0oRmY7otvEGhpPbP5iplf+02pDS3BQTj4C/9Jrrl5Er6xdm1zbHT2ogtmPvABefNb&#10;j/3ib8z+4m/MHjkl73zHKcNtL7ksr7L1J98rP/6+1itefF9rXlrzcuUV//1nfuax173qS1MnZG5K&#10;vnSLXHPVr3Xa0mnL9LSkmfzGr9+/bassLcne3VJ0pehKkUmRycyE/G8/etvnPiFFR44elHu/Jn/6&#10;e82Jw9KZl868/P7vHLz7VtmzQ9rz8vB98uXPNfO27Nst+3ZLnkmWSWGlsNJckqkJyTuyOCOdReks&#10;ylvf9Fv3faNbpFJ0pUil2ZROV4pcpidlelKyrhQdmT0uv/TzT37yI1NpW4pCFhZlYVHSlthMbCFZ&#10;LtZK1pWFafn619o7n5KdT4ntysQJsbnYXBbmxOayMC9FV9K2pG3J2vKRPzn2X3/z/iyTLF/uV51k&#10;Tpa6MrMgmZWskOkp+evPnvirv9x75IAUqRSp2FzSjrSbYguxVppNsbksTMu9d7p773Qf/q0n2vOS&#10;dmR2VhYWJM/FFjI3J3Nz0u2KtZKl8vADi7d+YXJxWqZOiE177dm7S2wqi3PS7YgtpL0of/3Jw//j&#10;dx61bbFtsR1pzUnRlhOHZfqU2ExsLt2WdFuyOCN33TY9fUpsLq2WWCfz82KtWNf7HD3WtZns3CKv&#10;ven3n9kmtpC0K+Xtbi6IzcU6sV7aLZmbFtuVX/7gLb/8wVvKVUUmraXe4dJU5pqyVMhSIUtemqn8&#10;/C/cdd+D0i0k9ZJ5yXKxhdhCfC7eis1EfC6SixQi7jsdi59lhHZORKy13nvvvYh47++6664/+qM/&#10;+g729r3p8u2jjz766KOPPr4r+M7JjNYVxhilqNYSrbjhhheF4WmtZaEAi7aFm7cyRUBR2Gq1dHCG&#10;lRq/8MGrZuevKgqiBBP0nJqXXU4Qljo8mVZmcCg4dvzUK149UKkBWO9rNe9Fe6/DmE7HjYwahLLa&#10;zTXX8Su/9iPXXMvcYnN4pK60SiqiVQpEQaGIjQprgzrQ/Pbv/uR1141JQKvlgNG1prDc+NJx67x1&#10;EkemUkVpLroE4Kd/9rXrN4AhzUgSgMLK0EAZEpZ2J0+i2uAwb33blZs3k+Wt2JjGeAWWZ84uI9Rx&#10;HLoUpfdsXH/yppdcBYwMHUnbi8Njb/+5f7vmwgvW1OqXdP5/9v48WLLrvu8EP2e5W25vr1f7vi9A&#10;YSssJEBwEwlSpERLomTL2my3LHdM22HJjo6we9oTtiMm3HZMh8OecYe63d2yOzz2dNuiZIYlyCYJ&#10;iYRIipREkBRXEDtQhap6W253O8v8cTJfvUJVoUCQWEjcT7yqyLx58y6ZN+/5nd/y/RUT/2+EGQzH&#10;szO9/+Gf/PVDhyUK4UGR5xZotdVgNO50WiohTcBy7l4+9h//H8DMLNZ7pezyDn3fA6ytMr+NmUXa&#10;nRWgN9O/467uuXuI5cbu3ct/9b+Ze+yr/NZ/ePKW0wCPf1s8/VzufeaxhrGWHbslYH2lz0qQfPds&#10;9XK7zf+oJQZwpFzVQcYJEELhrWAYkhU8bam0ioyKJEUN+qVB/S3pgdN2Nls956GQ7xpL96Wlm6+l&#10;KfzSosQbe/65tlLxxhu8kucgtmRNToXDr1uoefU2J1K/Vz6K0CPATRV6jaAG4Um5Lpv9yoMa7Waf&#10;3yAQ7oPij5XSSmmklKEhL0IUo1XIsXNQIL2IIpzBDoG4pU1dCd++5RbRneEPH207G03Ebi2jYX/3&#10;7t5GH1NfirMZZ+hkut1OgefPr6RqprZOUAqZw1CpZDyOgwrvscOde+7h8uU4r9dxpbELo8GfoQrg&#10;0MED733Ptmcf//KP/mjnwgvs3c/FSysf/endw3wDmJnlofdvP7zvA5Hi0v9+Yc+eWz760fZPfvSL&#10;VfEA8Od+/Na8eKYq/2Ru7seE4vbb+Xf/7r+LY4A4A8FHPrLnzBlqUx05putKRhpjARaW+O/+3vuO&#10;HMFK9uwjSzh9a2dhaVL+98t/7UC/z7ZlasPZOwj5mDt2VUAUa081zvvtrNvpJp2OxBFFkyzjf/b/&#10;/pWDh9KiIE2wjk7HgV1bGy8uzQDOURXML3L3ferkmShOqN14phcDWF1VCEZxjPeoNIsjee7uVqdL&#10;eOPydqrKai1nZsV4PGi3u0pRjAGymF/4y7slu52kLokivCtDGWgnFS5VZVF74l5PfeADO1dXh7t3&#10;E24aUhEp8sE40y3rbLsjQPbmyOuvAufuXcy6lDXz8w7kxtr6zOzs3Fy4FExVVXHSOneuJ0UvXHTG&#10;EPL8jhwjH9W9mchao5Rutbn7ntk9e/YFNerRiHYPYHEbcQJQ1y7NJJCm3P+OxTSjqEiy2nk7MxuP&#10;xqM4CRWk7N4dXb40OnFL+3/913/94DGKukjT+EqTJ+vLar2Vplk7SzOE56/+394FtHts9AedbqsV&#10;q7rCWpumSifOIIHCEUccPynuvhcEAlebXMt22KYT4FFx8PxRVyaK39TJjK++KZRWyeSRBIgmav2S&#10;SXQkDk+8k3leIggxxUCUgmdhG7AlIx50BCL0yogQEs/pMztO3bIjvCsO7bqEDDpAnVa4PdHtTjZ7&#10;2+1zwOL85HmiRSjQl0RBsjzIOp27J/QaYG52EkUOMlGxmmw5S8Fz130Ad913NggCtaY31URf6cjS&#10;bbUBPHfcNY8kSRM2ldI1aJxPpMcaWhHvfnCpk66E3+8v/vmzL166KDW330OaImBh+knida/TAw4d&#10;l9NPFCDrTI6222lt+R44cPTKYy0mx9bp0emFC5RLlx4DjhzZ8df/5qFOxo6l9Z3LK3/1V+b+z9/k&#10;k//lW+9+9wHgD/7gacVM1NKj0Qpxy7gqSzv5OAcEsccuzceXVkd4l8SZtdLYShADHhfFUV3lcTuq&#10;Rpe6M5EzYjzydiKNoKFM0nZZDJyTnSwe5s989KduAX7rN8dC+cI8+7d+9fC//J/VpfMrs3ML6+t2&#10;YhlIryTOOedrUEpEXnjvvJt0cylACN+5KjVgsyHIlaF0S0/FVzJOf1e81ErgKuPgJXvZuvIN2jyG&#10;tyGLK81EJgIVHgzCCZ8CbMpbEFpRhQyAeNOimv7vwHrhcDLrqbxf4lW7pYHReOXwvuUnn37eAKSR&#10;1kBtnBSTbknejHWamrLA+/nl9uqL5+PudqAaVDrLTI7AxMn4fQ8tPPLJ84NB/x/8w2PAP/wHT0RR&#10;jFgYDTa0To3Z8IAtdZIAWbb6tnfueeQTzy0vtLYt8+XErg/ylkyB3NWpEC3N+Q1wT33w/R/41Ke+&#10;8uEPnwlqJQ8/XPT7LpE9odYK9/z/+M8f/Ef/wxfuPHXX7/zOc8B43JJx8g/+UfQff3fxd377k7E8&#10;+OM/vqPTzoG5Lnfcwrff1vm5n+XFC/z7//C4UutHDi382deDCg8q5sM/SafHN5+sDh9xzz6lTh3v&#10;tjOAg/taXvCTf+6XS0MrYfdedpNs/ZLP3rYPiGMNMorBo6ddYo6cVDDpP7S4ffKW8L2kbdI2CCJ1&#10;RTmk3YmnG47b2TwwaRopAbQCOHh4FkgzuNK0kLm5mfBGqUhb4PnIR28Je4rV9G4liTMgAydCLx5J&#10;Z5bNNwJxOu2Y2e6GU2i3Jyc66WEgSNPQYiLazDyS0EozD8ITx7Tbnc2jRSAEszMtQE/bcSJ5/0O3&#10;bH6GaTo5i5lQmRbOVug40SBldOXnotWVH1bWiQA1Ffrbe3Bm+ilOrAQgnkxSiJIrSpFpCwg7jUJL&#10;z06rO53eOJBLiwmeQ0dBkCVXGdBaCa1mwspCgGD//plwFrMzk7EmjgmWq2TSdLIjAf7qX35POBiJ&#10;jHTG5qlMpFwngitRHL3JE7q/F+ncG56YEMoYG/Jj07SllJqmVEy/cHEdxZfrbFxc+8r1dvpyOSDX&#10;O8FXkjMiXr59z0uGgTASTIeiMCbJyQ/aWrQGz913zx/cf19IdfzRh277wz/60+07USr8eKu6rmMx&#10;MTumB1BPH91YwOc6x3mVeSEFvbkx8O73HDt5CgW/8At3VcbXhrmFtZ/4iWM7dgH89M/s+/f//unR&#10;yEE3jr21Nh9fnO1uA8qKvCzX1jXUWqVlladJ4n0SJljGRsYBsqormUQ//pFtTz3O17/OcAxQGUxd&#10;OudBaNEyZjg3m505A/Dp308vr14y9kLaPuzcWKh0fa0GK2UKODcSquVcFck2UDuDd7GOJ5NXh5eq&#10;vq7u6dYv4rXjOoJLEwnnl32bu8nt4NofxeRiMIAPHY6vjDtMW5D5yZOr7BY/yUtQKu8XoDszerxh&#10;gES2HnwA/Ye7vvXk0CGNMR4HzrkweCnQpthIe3PF0KxeLCCqhmsAaJOPQXvWy2Lt7C0L3/pactsH&#10;j62vAqTJJZ3OX1679P533/b7nzlvzAt333vH6mW+/Y3HgBN37Tt2nD945NLa2u6ztzEaPQtR7jaA&#10;mFbuX4ijs2fOcOHFvbt2c/rM0q/81/xPv14Bt9waffHRfuFWf/5nz9xx75F3v59/93/17zzHpz6x&#10;AURRNDuzvLSDffvyVmusFH/vv98XZBDLghfOu0MHXFmztkqWrUg1kpJOpgAtcXY4KjrHTvEzf/HO&#10;Z7/52LEjt7/9gRNhwqP1+MjxXXed2xunm1/c1i9x84Pe2iRp+mDrl3iTu9xLuPpnfvOVr96yuN6r&#10;4pot3/TuJ646m6v/l9d56RWm4F17z78Or/z0v5vUv+sOLlceTMeal9ug3Dokvfyu1EueX2e/W7+X&#10;Hwx+YA60oaGhoaGh4fXnNWnGY61VSgGj0UhKOT8/HxYGH8MPKfKlE9npdLCujVI6xBd37pys1W63&#10;2u1JUGpSLKjUS974/Tqu22/fDvzsX3xbHJGPeO8H5tfWqzjlgXfMFf00SwB+7W/zxT92T3y7FKpb&#10;Dp+DBLrhUPNyRaBwMtPzxhtJZCpvvQ8C2ErjjUNoKq+SbGmOx2surlyEEB+xcdpOE1FXKopEXg1l&#10;UYeYohf97oxYXRkVBWVZdjtz/Y0xpEkMkBciTaSzLeOcluGztc56HxrMIyKi63sOrgT15VVJD9/H&#10;ZIUr7oTrlSC+HPImUxIvIAa3pUuWnDTzBbDTH6wg5Hzg/FVFmNd8IAKkx1rwzmlHCQjpd+1Df9E6&#10;X0mZWqxAIXU4fiUxLoJOMXY4A+sqnbX1EDh719xXHntB1oX3tt3OOi2kWrnttvnnnwc4eiQZjwa3&#10;3Lrvgz/KJx752t79Mwf3k2kuXyqAn/qZWVsj1eVWu1xcTN7xzoPveW/3N3/zOeCpJ553q6vnL5j3&#10;vE+nndP9/nhj4ylrtv8//1EMrK7s/id/33/yE4/+uZ/gwR9hXLNt28qeXYyqPwNsvVexvG8PP/PR&#10;2W8+tufFF569cHHPA++cfHDbd8v+2gHrUGr80Z+++9FH/6jfx9R9QIhUq7woVLeT3X//jv/rmSfn&#10;Frnv7beMcoCLl58+6ObihPF43GqlV7uC5NSp8AOlFdbQ8D3wmozcwSBYXV39/d///T/4gz/Yvn27&#10;lFK8tJPQWwIPOpIIhHQIiZgkPSWpGg6HQVNdCIQQSiqmQfbvo6NHQNYaAgcPRBKHr2+7I1lZiZOY&#10;RDIzM+hvaGD/wSgvvtxpnRiPZJak73vfjgsv8PkvvghAHelUy+rosfRLX7kEbeE1GOctIGwKVilp&#10;jXKmsBMx87EiBeK2PnOLxvPYn2TCI1FVZfp9gG3b0qMnZn/vk/NKMtxY1ToBA64OMvSo0QjnK0Cp&#10;xPvIeIQQxoc0UlPbSFzlyts6RgZL5PvqLXu55g7cfHcv0//ipWuq6wW9wnvVJGQsproUXkxUK7xG&#10;OC8QPiSKEp4CmEp3O2YwGo+clgng3EZesDG85L11rgNIKb3AuTJsC/pZui0vLsfprPEzsYry2gPv&#10;eQ/PPWeKjfGJoweTWDz3DJFe37md2R5Akc+fOLb3oz/FM0+zbenSP/7H7754mS98duPkqVuBD3+Y&#10;b30LIc5Hql+Ml+66q/sTH+VPvrwK/PmfvW1jnT/6wleL8vS73s1nPp3berW/TqsFMDvDLbeIx/70&#10;gjEoyUyX/9c/+ejGC9x5chvwznfdvn8vq5c5fYb3v/d4UY6iaFWpEOlncYG3P7DDG77zrfM7tx96&#10;z3vOFeXImHVAiW2tlkvjSulsYZEPf/i+fXtB9MLlm7WF8wWCqZXwEq6ZFTQ0/FDzQzzFf/25jlOh&#10;rqooUuCSVDqLd5OkJx2hlJAyWAkAzjvpAEajcbvbumbjrxbhqvISkI9XO91uKxVKEkUukrUjOXFs&#10;YX1dAVqzvLxx4uDco5+5YG188tiOZ5/G8x3gxNFz33nyaYR84MHek0+28hwlRGVihwOkwJFbM06z&#10;hSJfd252pkeM9KICqqrYs7edDymrlVil7Za2Jgrj1+Jicvgw//Hja5HgyPGDT31nVatU4K21QCdL&#10;R7kDoYi9JxglShGu2Nql11gJm04Yif++3se35khepdB846SE61Ui3NxwuUoY8eqXJk+1QF0xuCcK&#10;iVtXtV5Od715DN7gQSQTeUxwvtQJcSJASq8ttXUWirQlgNn5+MKFsgoiSC1fWzfaGEMB9Hrk46e9&#10;Kz/4geOP/Qn5kCwdnrllIk1z8VJ99Bhz83z2UZLoWz/6IYqSVtw9fEQCiztYXGbPXt1u1wK8848/&#10;JQ4c2wB+8ZepK8T/p7Paf+z02VvjZOE3/225bYHg6xKC3btHd9zZWVwo8Ymp2LWDPXPs3DkGtm8f&#10;zs9111aeiNSx9z/US5Le9r2Tz8J4I7xe2oYWlNWLUXLozrv4w8+OdJQDgwGj8QtJq+39jPfs3kdl&#10;iJPJt2r9cJyvTbszbrL5DbqrwtsNDT/svCaGgjFGKTU/P/8jP/IjGxsbvV4vCD780IYebuyG1FoK&#10;4au6iKPEWHA6SJv1B2tpFgNShnJQYHLbSdMbFK29WtpZDHhb29IqpZB1pCqBxtr9+5UJw5Pgoz99&#10;957tS8NB+ZUvv/j8syRZ/8F3nAXedp/+n/6nOs+Hc/MHtu8U3/zWUxEHBVksNGDtMEmKonxm797l&#10;b33zGVPvRxjItYqBvO63OyFvuVS6qqpRZYbOAFi3JuS8s8W9d7O+Jv6X/8UMNy5l2WKdjwHntykh&#10;tI7r2pVmBCNQRd2JZAZEUtfOXm0rbJbw6Wn65+ZL1xu2Xx0vV7DwPW95q5blZl6iD1JInpAd6z1T&#10;NVUBAi9wXuBfaqFu5tWCiM0wV2nmrDf1KgB9qXaCk2ghJF5J6aUSx092gLO388yTez79ib6S2frq&#10;NxAJzCRpByhytF4pxv33P8Qffz5vt7Jh/9m5WVZXAHq98f3voCg4fYr3ve/IeExvhiR96tKlGIj0&#10;bmN454OnOvFypBgNn3Ju6UM/dgKwnjjlwz++/z/9zn/pdjl7Ky88+w1vJn6VYuxwT+/cXkbycjve&#10;FaxxC5F+GqjKuaOH723P7uqkHNiH0CAYl2tAK2khdOVREmfWZrq0UrYtpAuze4G5GZYW4k4XHDpC&#10;CtwWJXEduW6vBd46p6S6Jpu4sQ8a3lo0V3xDQ0NDQ0PDDXlNpvihHlJr3W63nXOrq6tsTdb7ocTD&#10;JHJ8VXmelIAX0oKN42izyV+rFdd1zWSKCEEfwgOoWH4/kxmhrhygZCvkDeCcUAleV6WJJyXcjHPe&#10;+e5jCzN88xu7O62ZNOHI0fjc3SkwHrK8TS0u76std903o6LtT31rnNc+bC1J3Mlbt714ef0nPip+&#10;43+razcej14wXJ7rLgH5WjkakuegVn7yZ8589cv95592QQaiyFdsNV+XG70us3MMh8+AuPOu/V95&#10;zAHrGy/ArK2Vp4ZxqxNrrfvrZe1sOBeoIZqUKHt/dV+irbirGybJV/vRbn4pW+ION+K79Tpsbf84&#10;2fDUQSIkILwAhHfeC4/zCEAhlURFHiXz3PqJGtJW0QgHUkSxr3Jn8Kbo9WYBjxmNsNYKtPAIpBBG&#10;SLNrN8Cdd5HGfPHTPi9LGL3twTNf+qNKqxHgLffcc+iPv/D55WVMXQiyAweWhWA0HAKL8yLLGHsO&#10;HeVv/bd/PklqJaMPf+hgSMpRsLZhP/TBW7/42Xzf3qw/LpeX2XdoFkhSqpKjx3j6mbnwAczNOmcZ&#10;rALMLcqf+umTD33gZJwiwFmqEiX4K7/yHuDYsSMHDoLqlBXGmHasgVgmhKJjSCNwmHpj5XJ/167e&#10;qVO9aKpgcM89J9JMJjFgxBUlmEk/zHC/cs4p+WavcW9oeK15TQyFrVGGoihCEYRz7q2Xz+isM0qK&#10;SKmyzqVwkcrWNwzgfF3XFVzJUbDOBhUWWzkVfR9vTFKoBEhbXVsjPDKRgHdkmfZicgVkbU6eYbDO&#10;zr3MLUTPPb/ykZ9euPUswP/+v5qlbfJd715a2eDEKdrt5Y2VdftiFccGWNymHnyQYXn053+Jbz++&#10;dNsdLXz3xfP24JF54LGv2jRmNCBJzL59fP1rw6rcCA1ganN5fu5IrMVwg/4aQvYPHjjyy3+V3/vd&#10;HvDv/69Ki1Z/nCtcd6579ERLKf7sy0V/owCiWIo6CdkM0yYFk95WiASvpqUjEuzkJf9qAzpXht6b&#10;1Sy8hFco8bQ1NWGyl2ukILwEnHd+clITk1QqFyVGa53nXqD8VRUfDkHYjk4yU1oo7rpzDsjLXc7R&#10;6fRg3TH0JNZW1l4ejWeBuuLyJW+qDeu5857Tf/fv8Lf+m/hr3/gmYO3cg+869vxzf3JxBceoKrs/&#10;9dPvW1pi2/Y2ICPlPZ0OpuDAAYwc16bqdJbCARnKbQvJtvv51MOP//hHznQe2ZXGo142+VIsRqHP&#10;3Xk007x4kWPHuv0NJko8nrKmO1XWCeI/ON7/o0fCq6Mh7Q5JHAyOYZy0kqgFFMU4SXRdiThi1665&#10;o0d7QhDHkx5VSjEzI5MUYypErZW2zpZl2co6gDGmKErnRKSTxkpoaHhFv4HRaBQeFEWxdfnKysrW&#10;p1VVTRpIyCubNcYkSWKM2brwrYMQApzHJVEUVL1mZ/XsrPbeJ0lit8x1lVQhNU3F3+cPqrauts5Y&#10;pybyfXiHUEHYr/Y4jxMCJ2jNMCherO16qy1kxGDIYMjydrdnT7y2jpKMxhw/wfx82m7b3ty4Nzf+&#10;4I/NDEblf/XLXHiRI0djIS//43+8vGNXffIkJ09yeeU5pUhTpGSUY+1AytGFC1y4wNvuO3LhxRdn&#10;OpFwYYXh5ctPzs6yaxe7dmHMhrOVRoEbj9YOHmZ2jv5wBSERsiwL502aKM+qwHtf7N694O26t+ve&#10;m0gpj9NKeWpP7V3h3UAroZXwr9pX430c6zRR+Fqg8FJPVOhsyHOUUoTvGryYyCDleId3W9pAe3hZ&#10;c9lLJSOBwtW4WmudxgmOJG55L4K2cy+NNUIjlKSoN/7iX+yeuTVLtPdUYJNYJbHCBQklI5Twda0A&#10;yljp5R0s76A3Q55z6dKLt9++9557OjAA2r1txZhijFYsLYk4qj0DKUYnT7G6Umqcxt16K+94R3zP&#10;248cOc5w/KJObVEN8pJTp8Wp0+K9P3JCKQO1jkGghU+0REzsGl8nwiEETrzgNO/9QPfwkaXwBTnn&#10;01gLWJjresfsLP/Hv/3rt90Fof5DurRt0GZS8xH+tJtsV9LuXrHf4iTBy/A7SpOWQMQxCH7+Fx7K&#10;WpP3RjFRjFQE/T2tpVbaeSelbGWdkB0qRSSIpNRNN5yGBhpjuaGhoaGhoeFluEnowTk3Ho87nc6F&#10;Cxd+/dd/fXZ29id+4ieAXbt2ra6uPvzww88888xf+At/4etf//pTTz21uLgYXq2qSggRRRGQpmkc&#10;x0KITRWmBuD1rMOeBF2Fc1I6jBLaSafAyxrM1FjMLHhPXq2NxqRpu79u8+1LwKGDcaezx1kuXKYY&#10;F2IhzVK9OnzixN4ecOsdu596djQcJosLlNXFsiiSZDHOXljcdhpIEre+RpqQDzYkSGXvOHfk3rcB&#10;HDi2OB7wr/7nNe8QcPTo7pBLISa63UVd5pYQg5kG76+WIsjL1Uh3tVJeJO9/iN/+7R3Aiy9sSNnC&#10;OiGEQiP8voOLTz110QfVB/TmB/JdYp3T1gPeYxEYw6TVT/h4N9s4gfeht1McKlzwWLMZEZBCbH3f&#10;SxSisMYISehRYuraeAO2LC0oqMH1ixIqQHidpVpqNjZ8FNV1HVnKsgz1EZGIsGXuq1qprqnqVqzH&#10;1QvDfheII+KYNIlOnmI8Ik2zoqiKopSyB1hHf/3SevntQ7tODUbPjEfL1m5EcQm0UubnWVxygzFR&#10;Onjx8jdPq21Zuxu+sqomSyw4xGYfAwcGoYFYITzGkqT9cUErqiX1JNbmhZzKBkuBiFECd0VNZOqP&#10;EZvVQR4cQcwbfaUnwcvou0/+3xrTkVse4S83AACiQElEQVRCQpt5J2LSZQON11eKT99qIdOGhqu5&#10;iaEgpWy1WkVRfPazn52bm5uZmfmjP/oj4CMf+cgjjzwyGo2Wl5c//vGP79+//9ChQx//+Mfvvvtu&#10;YPfu3VVV9ft959zGxoZz7i1vIlx7p3mdfDk+dCoDJ5wTtRPWI51wktpRSyh8BWiRmZpYo1UrSdzc&#10;TO/OO2ZCG4hqD489xhPfQRhQwhuqvOom0Y9++BjwjnfhH9GjIdsXqcdFGnWE5p0/sv/kCYCsVSYa&#10;5xCyaw2tNL7ttl0z8wC33kYS0e1RF5QFR48cunjxovMTQSrnCzCCFBSb4oNeh8deaIGXIu6209Gw&#10;sH509EiWTbr2WFd78NKjtfRC3n4bly7KfBDSA7/7pJxJdSXeW2uCNqKXUjlbSxm7oJnlhceBEEL6&#10;SUEj+MLWFpA6AwFGytR7nDPXk1TavEKMJHZCA96HSF/sqSVRJ4uNwdZeiBgwfuB9EWnaLQbj52OW&#10;Y71QGgAlqcsc3NzC7MbqyPnLS4u7n3thGHbSajEesb52Ucj9gxGm3gCUlCGzVcDSorvv9r3v/8Ce&#10;//N3v24cUTyK9RiQsDDHuXOH5+Z52wOHnnri2wiN3B7aVOmIrfmYDglq0yqTAmcQkr37ukoPrC21&#10;aotJHx2ER4gSgEQrtL6SguoRgsSDwHi8wHikQHl02JUX0/+93GIQcHVTBrZkfmzpeuDltHOYAIFQ&#10;m7mMjXXQ0LDJTe6bdV1ba//zf/7PX//61z/84Q+XZfn5z38+vFSW5a5dux544IFf//VfP3fuXJIk&#10;RVHs3LkT6Pf7v/M7v/OZz3ym2+1+5zvfufPOO9mi6/xWYlN/104Vhbe+9LriJ1Ou0AnWO2zIio9F&#10;aAJJGuEcziCVFWJ0+9mZKAFY7zPOL148b1vtHe1O4h3j4cYddxz7y7+sgeVdxMnI2W4+Eq2o1UoT&#10;4fiZv3A0iPBU1Wq7xYUXmZvpAmU19AyLKgOSltKwuBCZmqqg125tRMJ7QqqjFCZS2ruk9G7LVSq3&#10;aBj7KFb9wapxFeTD0eLaxgVAi4Xa1wLvvRVSWWeOHY/+yyesnbSdfBUpjR5IWsL7ytqq050Z9sfe&#10;R1B7H29ZzYGQUlnrwUZRXBuH6wPOKaESb5ESYzxU8DItZSWEdAe8F2mSzs8nL5wvlZLDvO9wmnYn&#10;jYD1fM2Uo+Fou4qKuU48HA7TaKY0FrBGQ5G2krO3itFG58J57n9Af/Wr24QvgXLMTDs5c/qg1khV&#10;x4k1Y691Wtc5UJvs3L3Lc+3ld7+Xf/c7L8YJBw8tPPOd54C6opPytnu3S8U99+wZDb7Rm7HWTUo0&#10;omk/wClRqDGZNAcX0nmimLO3H+l2M8dmT1em3eIMMPVGlOA84ePVk7EbDcYjQfrpJRHUJ0NDbR8q&#10;RK5khLDFONjiSLjON3zdSpaXdFG6RvqzoeEtw00MhSiKLl682Ol0Dh069NnPfjbP8z179gDPPffc&#10;7OzsF7/4xYsXLy4uLn7yk5/85Cc/+dGPfjQkovd6vY9+9KM//dM/7Zz7Z//sn1VV9RZ2Koip/o+c&#10;3tUAJjOY1/M4vAyz80nBpgh9zuJN2SIJwlKPzUwXIVejaKeSAJ0u23fGT33TVbXJizWhloSqsrbf&#10;vhugMmysX9i/fQcVkc9M6W3NtmVCnuugf2k4Imszyi8pfVRFVWlfTNvbAK27oz6HjyxHGimoq8LU&#10;heSKxLWopKmYOIEDXl2RZxauLFfbrbYbK6RwnqoeAlm2czQWIJxzxivj65nZzLpiOgF1L98V9Hof&#10;XAWkLT/O11B+fnFm2B8j2uClxFoPCCGDdLIQhFGq1Rbzi7NPfnsAIKwQ3mMBKYVz1xzA1Rlz3jsh&#10;QhTGL29PDh1i7VLsvJHKlDY3KDvZgjt+bHd3lqpeeec7j/zOf/yqkIPQhlvSBtnK4kMH+epXWNo+&#10;uv2Ozt79O184b4Bnn3l++/K++x9YTNss74zW+7v+8DMvGFPbOgeKvD5+vNdfqfqjuD94UijuuKNX&#10;DtsAxmnkTBdTMz9b7duXHD+6PdHTSIr1Yvob9wDR9PYShu1KKomMDx/aj1eSLlfhwHscPhcifMvR&#10;lbvTpnkt9A1uWVudB/aauN7mU72ldGUaergStvDXedekcmTr9reIozU0vDVoLveGhoaGhoaGG3Jz&#10;Q6Hb7b797W//0R/9Ua11t9t917ve9a53vasoiuPHjx88eNB7f9999znn9uzZs7GxYYwxxgChTlII&#10;obUOmgre+5vt6ocGeeXPyysehTdCBVaAxMmgTu+Qm3mBaOG1NRIf3Ay1AOFxdXH0+Mz2HUZ46pq6&#10;Joq5597ZEyfnazuUenjgAKZeP//C48ZiLDoG53tttGRjbVgXpDFVRZQQJejIlRX3vo3SXCwr7r33&#10;zNGj24tipShWgG6X9773XiFIE3DWugJPr0Ovw47tC8ZUpa8kAsRUJklOPTSAA3X//XPbdyzqiLSF&#10;1kJrMRz3YxXJoLLjayG8MdR1IfDi1WUxCouwP/JQ+9y9u2+7a8+5e8i6SZwoENaGiaafVv5u9rYU&#10;3R533kV7ttee7SkNwoJxDimRMnnZ72viPxfCSWUXlth/EBUZT/Gu98xvX+5KylG5OipXI2HuPNdb&#10;Wkbq0S23oKP89Mn5A3vmD+yZj5SFOh8OpCTNNtrd9bLm3ns5tF8f2q/TxI9HpY5xjqVtHDyEjIRz&#10;rtVqtVotb02ScNvtcX/s9h1cwLN9OzoqdVQ6WxDyDiwH9sfvvP/0yaNLyqMVWqEQuOD+cQIn0RAJ&#10;QsmoE3iprPdkLYXHvaSLgpf4DJd4b50zzuKM2PymBRCyHT3CT//ffGmShIOgFpRXRxnkNFylIYYI&#10;H+FDouKWH+B1rouwGyblr9jQseyavIeGhrcENwk9GGN6vR4QRdHP/MzPAFmWAa1WC/jJn/zJKIqk&#10;lHv37o3j+LnnnguvjkajLMtCnNVaOx6PrbXRpiLaW5GQoLAlj/r18+VMwrTSIz0u9A3wEuGFF7GM&#10;Jr2N6At6hZFxUt5z7+IL51etB1ECEtXt6Pl5lKoOH5159/v4u7+2snf/kdoApCntZNYZ4pgkUsJF&#10;oTVBCFukcbS0xNvvZ8cePcgvv/vexeVtfPvxrwFluT+LOXRwoRjjPVqjhLWOnbsBjp848PS3LxhM&#10;zEvyAK7Qame338FTT8lLK6YsieIwlBSAEMJ77/FpGo/GOF8pKQAzban43WAA4xiM17xrdXpJnq9L&#10;0YNYSulcCChgrQDv8WB1JHoz7NgR7ANsVeo4doQuDUJK3I1LXjzBRAg7Het4oTuDcRuO6s67u1/+&#10;s5Gn6Ha6gMe0OlSGvfsW9u8jioqzt6O+HgHPPzcElZfD0XDuQx+aubiabQwvL21bDF1ElLTWD+M4&#10;6S24tXVpPEo7Z4ijFNDaJZpDt/LCRfPBh96LwHqK6hKgVelMS2vaKZ1ldmybR4K1SAVMTAIxkSOd&#10;LEEHSUuPF0LlRZGl6aQD6GYNgtc48EoIJZQH452CSV6hEDWiFAhohzhAsCDEJOkEgcBrIRwTKyEJ&#10;NSPX+Yldd4ifFFI4hIXoSjqkMBAWXhvLEI0vtuEtxU0MheAMKMsySZIsy+q6LssSCBWPm6sppYwx&#10;u3fvDrLE7XbbGFOWpRBCStnr9aIocs79MGsuXfkwXnKO4emWhjOTO1Et/NZehGoqpTddR4BX07vY&#10;1ibFr+IznORzic2gbNiHV3Xto1QAta0iZZNILi9z3/2cf/5AHE/aNVrK4VivbhR59Xy7e6DTIc3K&#10;D3xwT7s9OVLn8tGAhRkOHVq2traWNGO4BlBVz+3awY6dHDogpb9g60Xh6ba6QJpQ5Lxw4bkdS7vr&#10;aiOOQVEbti8DHDqIkk46AV55rzzKs6mXFOaR49Gq87PWEcWqzGmlbaAv08JWWgrvlUCkia4KEAMZ&#10;nBKh6k5sfqRhyFJX5pdX1JQn4XYhamD7NlZWlRb18nIilZUuciIISFtAicgw9hhPC4xUKk0xltHg&#10;cvj6pJwNo5e1djrWbX4LUgCiRgaZ5EiglDSAqcfeei2EqXOHaXXZGLwwP7vjrjsXgfWNLEuQgvvu&#10;XTx6HKmHcZvK1EDlx710W1mv1QVSMD+rXnjhUqe3WJQAw9F6dybqzSy8733yN397WJadKGacl4Nx&#10;DTgTdToIGPXP33n70SiIW3oDZK0YgRSAGw5Npx0DzhkZjLDC6OSKVSd88I1M/jmHkiIUQ4hJEexk&#10;du7dFQ9BKCoRQm+phnWTIl5hcHpyActrShg2Sx5e4rp7pfP/zX1t+quu2QXX235Dw1uA5opvaGho&#10;aGhouCGvyFBIkklUNYqiJEmSJHmJDK1SKvgeoiiKoiioOGdZlqZpq9Xq9/ubItA/nFzlTrgqHUFK&#10;WZa1CFK03oTGwF4Qx5VWlTBIRzUGL8vSGmeMM1ei8F5O/q4UaF3TBeDmSOGl8FJwRfV2UmMmCO4E&#10;IFZzAqU0v/hLt0WSfXsi6yanI1FZxns+kN73jn3rK+vCUZuLe/cTZvlVhbeXh8Nn9x/gAx8+sjFe&#10;LR3O89yz5rlnzV/7r9/xN/4G2xb5X3/9g8vzwz3LrF7IpW9J33I1aUJnNqkdnZYfj1b7g7w9gzVY&#10;Q3+Nyo1m0sxRGVt0IlLQUiqplFQCcDU4KRiN1vBGeWwpbSmTJANj3NjrWKAurz9x9DAH96eVuVyZ&#10;y600TVKF77cygR/jVzsdid+AGuosFfgcv4G/lMQCX2Wp8mbozXC0ih2u/rW/0pnrECNtHWmpOy0W&#10;snQhS4vqac+zh4/0ECUiMcZYh1IgLdJCbIxDJc5O49y+j1/Fr0op4kh4TCTz975n7rbbe0Lm1q2X&#10;xWpZrN53x7Fi/ZK0GDdOk+5ojJAGX21fZPsie5fbqy+MVIn2jA2iMx4a+sPV/nC1E88Pi9VUv/hf&#10;/WWKIcIYHUcr6/Tm6M1RmTqJRaxZmmfPzrSVMd54vrfUEQqhkCoa9ClG7NiWrZ5/uhNTjVhaWF5a&#10;WL60sqqiMEWXnZk4aCrLKAm62jqLr1z4k+hA+JMCqWQMMmu3rmTsTIQWlFCbas1M6h3EZiVCKH9o&#10;Q0Zo8yS3rEY0edtk/RSyl1a1iFf2N0knekkWkcSr6Y6iq/bY0PBW4jW54jejDJcuXRoOh71er91u&#10;h6jEWxApJzcgpQQC64x1xvmyKsehD0AwupSKlBJKCcQ0BnGVMfa9KDlO74DCI8yWhVuJgmigkAgJ&#10;choiBo+VyqkYnYyF8ECS1b0eMnihvduzd3bbcoKkNgZd6wQg0jbSdttymbSQkhcvbCwtiZMnWF7K&#10;0jhL40xJ8oJxcXmY9+cX5LvfdSjN5No6Fy9z8TI6GSNW7307mbapKscjBhvj2l7evUfs3iO6beEY&#10;KqosYX6mZ8qqlWFNZU01ys9L5SGTGoVsq/TwIc7eunt+vjs/3x0X60UxEqJdlj6OO1Knzhtox1Ec&#10;R3FelGAPHl5I2y1PdfxEdtfdpGmUplErIZImknhLUa57HN5tDFdX8osr+UVFfefZA/fcq5a398C6&#10;ugzZCkJ4ITxoKSI5GSEVSkbtlowyGWXeGWeQSK3d9h088KC6866lSMULM9nCTHb2LNuXesqj6WqZ&#10;KEWnm45Gl/vr9NfRso5VaStrDSgMtdDEWRpnqZS6JaLl7dHOHWjhvHORToSgrClrkjjTWpt63G7x&#10;tnt1p0Pc7fX7l+NMx5k2xvd6dNuYekNRKoE1Lh+X+bjMsm64ICa83Li75cE11vM1y68esF8aD920&#10;CeRNNou+stqr4do3viQdUk8LLBsa3lq8Jhd9kEx45plnPv3pT//RH/3R2toa03SHtyCbmRnhgXPO&#10;OaeUSFMNIDYNBRHGFefNdTfzOh3ulR36TR+GFCQJSYSURgqKfGU4xjqso5XIO++69dSZbUjixMeJ&#10;lwJnEaIvRH/bspYKrcmy2rtBK6WufF2O6nIkBe2MU6d23XJbL0pH9z8IspCaVo9Wj3Nva+3cx33v&#10;gOjFPQfjvYfYtV+0OtVd93LXvezZT5baKLJrq1SVqcyoqukPLvYHF5OEtOWIhPA4jPN1b4YTp7Yd&#10;O7Z87NiyECaOoplubF2lpVAk+bAGZ2pvag860um997K8PFOVa/v3c+wYZblWlmtCUlV5bXCQxvLI&#10;4eTYcQl2Povms2j7fOvW27MztzIzA96A9Q5vEUIJoZCxIPIeECgpRGQKoWRLyZb31noHrqoK4MQx&#10;9h/A+bFQhVDF0jLGDYYjsqg9GuVFTlWXpdk4eJiDh7ntzmhuUddmCCgwhRIWZ5Wzql+sj30/y5AK&#10;740xRutUCqqSqiSJO0qmdW0RLC0zHNZKSMo+PsfnRbWSpCAZ5xvOF9YRRXI0Go1GoyztNin/DQ1v&#10;QV6rNtNCiF6vt2PHju3bt7fbbd5a5ZEvR7CiOt3WkaMHo/iKWqMQ/qrMK3FtHtaW3MfXASmDG8N7&#10;j3BayygWQjjrOHv7sTgOSW2Am1+QyuEdtR0ORheNQyccOLQE6MjHKQh6s+LEqf3tLuNxv67LzXM8&#10;dKQXK8b5+XZ7x8rlC62UYlQDx49HaXdjfYCOBvfed+RDP87Xvpn9p0+wfTvAM09g7Uqn5fMcnD+w&#10;7+i+vbR7Drjr3NHvPOG//fUVw6zCGTeuDLPz7NqjgfaXyUf12MVQF4V3WK0iY2ulDCCd1lruP8Af&#10;fdHDahTvEBLv14Da4HzhwVhaHXXqJFHKk0+5+98xB1y8FHV6ICnKGmqk8h43ydvDC+UtPpQ6OOEB&#10;X8sge4mPpZBEtav6GxgLHutGo3wNMO5wWa9VdilN40HdjxOqfJgl5r3vB+h1+E+/a40tomhGClwd&#10;KUEWtwHJ5R0LM7fcNrN7H9aPnXPWWikI3UqFUM5KgRyNSVqYyrrazS1v7/cvAM771fXFToZUVawT&#10;D7v2YGxO6GfR/IgbGt56NG60hoaGhoaGhhvyGnoUZmdn77jjjq9//eshF/ItG3oAQusg771SKngU&#10;Zmd7Z29bkBpjJ2FXjwmiMlKEgvRri7Jev4aTW3bKJKXRo4SUGO953/vujxPcRKfXWSe9RUna3fTY&#10;8f1K4yDLAA4cWgoy/tu2d3YsLyCQyidpTOhUmdetLDIVldkY55SFTRNW114Eur3dx0/M9+YZ5hd2&#10;7ub4aQY5+fhy6FSxtEx31m6sPTc7f1tVj8/cOn/LWbzcAA4foSjFt79R4wtNqiLpBWlKqwVQlANH&#10;hC3PnOw8+6xdHxTCKSUK70vA+NQVVvgZZwfgnKUqidIIcJ7tO5aWd/DVr5d5fklGJ4QmLy4cP7UM&#10;jP/E1Y7xiKIcIMOUHSEQQgHeCeunQj0+FPtlIT+4LJzS3lurlXLe1EYjSFLrGADbd3L46I44QQgf&#10;y1Y7Q0VGYw4fARj0KYoXW51eSAT0tdxSZJjvP7B0y21tGVPb1XZncWNlwFTgoDKuMjaK2lGE9LTT&#10;VHj1rnfsf+Hit4DTZ/Z3ZnCwe8+S8WmWcestRNoCVVV635pqHjc0NLxVeE08ClLK0PTBOVcUxeXL&#10;l/M8fy129ANBEP9xzm0NvrRa0cIiCKwLQQfjvfVYf6WfzZuBkPg9TeDyHuGEYHYm21jLTYWpAOkc&#10;KkJIlrZl73/oHqGoa2t8YXyhNcYXULdbUdoCgbV1KI0RgqDBJTVp4nDMtGeFZ2N9dWN9dTzmznPH&#10;H3gA/Cj0IK4Mg+GG8AjP7bdx+PDy4jZ71zk2+helYHaO1ctPrl5+cjhyR45y5PiONEsspfOVNUhJ&#10;HBFHWFNqVCuLH3wXO3aFUpR61942ah21HkkEtrZYV0SJrg1VTSuNWmnkLceP7j92jDihNmNT4ywq&#10;KmpLbTF2Q0mnIqJYCiW9vdqk81PpIBmEMUwUqbqiroA1xyC3K8YWOhJaISVKFoKxYHzsBLfd3vWw&#10;PlhL0ujyClBY23cO5+gPsW7c7qTGTMU6LGXRL4u+Y+PA4fbxk5QG41f3HehJ5WpHFBFFWFdba5US&#10;cUxdEwtcaU8dJ1ImUubue+OZGXTE4aN7Dh7eESccPY7SldKVMdXLSEU1NDT8sPKazPKttSFxL47j&#10;oNT0Vu0INXGuAEKIl9SUhmlZFCMkHodw0/5M7gbSb69vnGjq1BCkPrSbNF54tCQfr3VnsqDCCTKK&#10;JrPluqbbDul+m/2FBUIbVzhbxjLzjjRRG/0KEI5QCaAE+BKPkml/nW6rDayvImWVpXS7rShGSrRG&#10;ovIxwPYTIIY/9TP333c/1g+tw0MUG0DI4emTvWee5MJztqRQ3tY1zhArgEQmhSt1rRYWMyHrVJO1&#10;9Pseav3e78XA5ReMd0oKBJVW2BrhCTbueFwtb4+zFqbKtfJZCy9IU12MAbyvo1hEEbFWQcgv1lur&#10;9Dw4JXWaCgvFWOLJ8w0A8l179jz5ndJSgXEoa7B2AGNgbobOHEVJ5XNlEu9od1kbDLwDSGOk8uGx&#10;ECiJlkhZAHNdf/c93PN2sjae9VNn+NrjSW1CJ2jACGGD2RqOU3tlSvLRKjA/N7kyu93YIq0lSTFm&#10;CESx8I07oaHhrUeTo9DQ0NDQ0NBwQ14rj0JwIYQG061WK45jY8xbM01hqy9hM/oghBgOyziO40SA&#10;NbZW6sYztdd/Guev/O9BeowBZ/BGSup6I02yoIlsndNCIvGeMN00Fq0xzgFaYo3QOhZS1xWRIs3U&#10;C+fDZBprEaAk42LFGPBewR23HwIWlkkiZwyj0eXRCO9IY9I4KnKAOKbff+6BdxxPM/J8zTkGQ1rt&#10;GBCMve8ZQ1msAp1WEsc4x6S/gPOZSBFlWWbrg6cE7Thtn7ubRz9fAOefqpAZbsY6422tFN0WVVkB&#10;RT6SInaW1bXLzjmtGYwYjfKQahAnWkqMwTnnrQcfR+ARIY+DWuDiiDTDeao6NDGqgfnF7JZbsfm2&#10;yytDpax3GGN1XHvjAGMpCqSiHbct1dET7N07t3H+2dA1pdOhLMuNjdHC3LzwSGrnqMpVwLM+v0ir&#10;w8YA5Gjvfjrt2DqEBJBKhOBgVelYYQ3tzOcjIpUDSYLFK18754RKrUUJymoIxPFb8ffb0NBwE49C&#10;KKyq6/qpp576tV/7tb/21/7ac88999xzzwGrq6t/+2//7V/91V995JFHgC996Uu/+qu/mud5nufB&#10;LADSNFVKhVD0W9ZKeMnTTbuh003iJOQtopUWVyTrXqJL88bgpgkVxnhAa4ypJJUUHD68vG2pvdG3&#10;G32rlQxdjrwnzUAQayTEMo5lLCHRShFLZBKRjxmNLvS6qtdVowGxosor6fmlX/yp3fuoymFdcc+9&#10;3HMv8/M4N6wMu3Z147hUGlOjpdcSLXn+eeYXZFHlCNJMaR1aTuAcpi6UIo7wDI8f2lmUg1aLMnda&#10;oAVZEtV+nMRmvc/td+5pd9yRwzPn7uHe+w7de9+hI0e3Scq6op1mVZnj8JZIppFMna+sQ+nQUktb&#10;gxRkUSckatjS14VrpWRxJoQStE2JM8QBLXVUGzf4qZ/h7B04u+FsBTnkg/zZc/dyeeWCjuQ435Aa&#10;GeWnTx+s66quK+fIsmB+GXy+azcf+tD9p08fvfgiF18Mx5Z02jNCoCVR5NotivJyUV4+cGhxMAZJ&#10;u4OQVehameckCUmClNLhpVZxDFDmG/jV0RD8On5dAtYEm8LjtSbPmZ3tzc72xuOx1k2FZEPDW46b&#10;DN4h1WBjY+NLX/rSQw89VBTFxz/+ceCXfumXHn744be//e2HDh167LHHPv/5zyul2u120FbKskxr&#10;HZSFhsPhWzmT8WZszQ3bqjH3RoeEBEJOmy+52vvYWYQopSz7fe68cyFtoSe63g6cxwoRTWasE5mm&#10;acXE1B1SG1ptTp7eW1UO6PYgGFKCuYU01qSxEKFtE0FOoChy3n7/qR07ElMjJIPhauhEdeY0H/vt&#10;F4UYCZFJ7/BIT2h5JXECRuPL+/fP3ncfz/+fdX+dJJFFAZCXq5naszF6Ps4Wj59In/vO3OWVCxvD&#10;7YcOK+Cxz9soMjMzaKmk9EpiamZm5oCD+5dXVi4Lv5imcRwnpsA76kpoBaB1IoQqCgaDgbc+ErKu&#10;cY6yGAK1MVBAVdc948D1DZ0kS4EzZ/cePoIUthjnWdI6eyvjYefLSfytb7QAZwnb8d46XxjH9u0c&#10;O7K3lQDkY5RSUuqyxFqGg3UhuOvOE0Bdl8vLSBiM8iiKJFRVlSSUFYCzHmRwD0hBmvVr8+TP//w9&#10;/8e/2wkYQ5pE4CrrpKu1jJOY0XAI2MoWBa32a3fZNTQ0vBl5owekhoaGhoaGhjcxNw8HXLx48ZFH&#10;Hvn85z//5//8n5+fn3/22WeBOI6dc+12u9VqPfHEE1//+teNMZ/85CfvvvtuIMuyRx999LHHHmu3&#10;21/60pdOnTrFlgYQDVO2uhPUlkyELZ/SGxd9sM5pLYEockKiI44c3jka9TodEn3lwDzG2LH3XqrW&#10;9CyCRyFcWlfOxdoqiuL9h7KJzyB011YSSFO8wVM7zySlPyGJJXD89LbjpxGCNKLbSZe2AZw6TVn1&#10;FbXc3JAHFwHCSeUp84vvePDksUMgC2PptLn9DoD/8nB66eJw57bZO+/i+RcQYgxDpahqA0g5zPNV&#10;UzHYGLRbutPm8iXKfAB89KN86jMIibN1lRdFQdKi0+qFvsreKSnJErTWyDqOdJygNNZVQJImUrp8&#10;PLIuKBnUUCcpwLGT2/fsQ0hXuUppd+Ikf/YV0lgE4Q1rEQIUHlebsRC022zfPh9pgI0+eFdVhRCt&#10;JCaJ2LWLM7cuAp/73DBoKiQ6wyk8dW3brVCQiUdbIwTkQzpt7jy3/d/8m29t38GOHRKIFQJMRaQz&#10;JYW3RBJfC2Bubi5Nv79XWUNDww8ANzcUsizbv3+/c+6RRx7J8/zkyZPA448/Pjs7+6lPfepP/uRP&#10;Dhw4cNddd73wwgve+/379wNzc3NnzpyZm5tTSl26dClsxxgTx/HL7Oith7xGWOlNZEg5V4VGfFoJ&#10;MF7oI0fnjZ3XmqoE6YS0gJC1EAjpnTMOpxRTA2hqBomJCZSmGgxCS725C3QE3kshShsiGJMQuNII&#10;b61j5+74rnPEkvEQrWxIBp2dpdOJpHdBVmEqfi3D3oRAyP47HuTieZQ2ScJgkN99LgM6vfrFF+2u&#10;3YfO3MozzzPO1zrdtNNjZfU8MDOXpJkoCqqqOnv7sVtv40t/jNIO2LUHoUoBaaayVpolmJrBYBC6&#10;ovY31sq8g8gQBleWVWFMpBRJKoA9u5ekjh7/9kBIlIJICCOK8QCIko6ONTiJtC4XkuGIoui72jCV&#10;TJYydGclTrj44qgo1+t6CchSklQMRys7d86HwkgHu/cB+M/med4xFVFEkddC4JyLoisSziCqitCt&#10;7AMfij7zmVsuXkaKy4AUOAdeKgmQF2QQUo6kYjSiO/MaXnUNDQ1vQm5iKJRl2el0zp07d+7cud//&#10;/d9fX1//sR/7MWBlZeW+++7rdDpCiFtuuWV2dvbYsWNHjhzZtm1beNfu3bv37dsHfOUrX9nUVHjt&#10;T+cHjte3fcN3gUN6PxnsrbUuDO+RxjqfpCGfLSgFxGBBWiWt9ZoITNASmGzHy01JBeuMEBNFKVML&#10;pZRWwjkrhI4EkYzEtEVWXTAcbFhDf/C4V7fiiWOcL4wFiBOE98JL6Zk02xRIHCC9Q1DZFaC2OF8o&#10;TVEOWt0M2L4jXrmsxqNVyQ4l6LS1t5VwdFoZcOrE4up5IT1lPt69q7uwgBAMhxeAlVVG48tFtcu6&#10;oioHSUo9wmHDN9frtVutuDZ4V6pIxlJ6B44oBjhwqBfFPP+8CpUXAhXJqCpHQFFuGJs555SIrCuE&#10;II5IU52mMaAUxmBqpFBZ1taKqupbMzQ1wNIyBw4tfe2bl8uavESI/sVLL6ys7gRMvZbES1pQ5ASp&#10;T+9tXhDMLOec0NJ7soyqZGk7f+8ffiROOX5hAahL0gyXYC3IWssIS5wEt02RtZLX4GJraGh4U3MT&#10;QyFJEmOM9z6Kovvvv38zdhDHcbfbfcc73hGeDodD59zu3bs332iMKctSKeWcC1UPb9nyyJtz3TTy&#10;N1rWZrM7tsd4j7WEKaaz5VQ+K9pcF5BoeUVW6xoBP491wuOV9JP1p9aRlBJHXWOtxU9EgXyBc/XS&#10;MoXVgyFJh1gzztdC8qCEjf7adNObWpYGQBgJJ0/sv7RCt0dZjauKNNMhj+++tx29/OKlwhZCUpSF&#10;EBhj65qqqoCdu9i5a9FaqqrKy7VRMbd9J1IXgFBkbYlg566Fqv6S80hFuxUpDTA710pSmRcYO47i&#10;tnTGg3XYugBmZklTPKausRZvPSK0i0KJWinwHu/iSCEoSmydCxxMbCZjfFUZL0tjyFq6142D8OPy&#10;Dk6e2f3kc5dVZMtanb396InTO0PlpYoqD1IiIE1bgJC2KJidAzC2UMoHI0ZpL5XYux8h+OAH7wXS&#10;BO8mSahaoBLKDYpyAFxefU7qmTf6wmxoaHi9eRPOZRsaGhoaGhreLNx8ih/cAP1+v9frAUVRAN1u&#10;13tfFEVIaex0OmHl4XAIZFkmhAi9oIwx4/HYGPOWVXF+OV6mJP0N1sqVQqhJjwKvlVRy2mI4ilJr&#10;ciEmAQXvpZehiUFwBYCQ03zGKcHjbYVUenO51rFzhCwNV+McxlZhpg4g0JHff5Azt53SYCrWN+pW&#10;ix27wtEhqUXo2SwqQiVnCGoIi+DDHz41HOFrpJR4yjIfjADmFmh3YjuqsoRiPDJVLRDCMR6OATmL&#10;s6Yuo143E3Lc7c099AE+8YllQCiELNOM9/7I0tx8xzpqg3NFbQDW1i+u9+sDS9u2LS88/9wlXD/L&#10;ZrSmrEaA9XgIzbUjCV455+M0AaTySuG9t9RJGltHrEN+aAk4h9JoLZyVlTHeoyRR5I0BUIreLFmb&#10;EyeVK3nve+9993v4oy86QOqirApEGkVICYI4Ee0Ox0+Ez7Y2Lvf4uhZZJuq6LKtxp51mWQR4p4sC&#10;L0kzoEJEoyEnTx4EoqQaF76bNT6Fhoa3FjcxFEK8oCiKYCUEMSWmJQxSyqng/0SEcdNi2MQ5J4Ro&#10;gg7fNW/03VgIEXpPWGelkAjqEudtkikhpFTRZMQXIBKPs9aD0DLYCura2o0ownnlps0v/LQKxnsv&#10;I5FCtMWWrKrKmtFMB+eRgqIga+v3/cgd7343gJDEiQs2gQTpEYAwm3vbuYPnnufxZ0iiuDfLcDiM&#10;FMD62nokXX/9xbLYlUSqk3XX+0PvmZ2dATyM8svjYkeWUoyGdcnuPfSHTwJpxHiwWpTs2sF4POz3&#10;yTosbPMLSwD11/JIz955B08/Off0d4arq2unT5NmWFsCtqpdHDlrtSaNiHRmDeFcbe1wE71OqaKq&#10;4uhRzj/XiyIFWIsDFZNmMVUiBeO8Ho5GpQHwiqLqS1Xefief+3127V1qd7h8+SlAyEEcl5AWNXVd&#10;liVJqpcW6XYB4mjDFGldzsa6Hb6XKIrAjsYl0Epms4xgFhpjqqpeXIr++7//S8DpW6Gx9hsa3nrc&#10;ZPzWWud5vnkD3zQLiqKIoij4DEIpVzAg6roOS7TWSqm6rufn55Mk2XRINFzFG20NvAxyOiZoFYeQ&#10;dZQGCwCpojCp31xXIPVVEtRblKM2FwukkJuXnJgkKUghGPRNJ9Va2CwmtFnqtOON1VXtUIKyoJsx&#10;Hq796I+eDGkwxmH9qKiGQmBLH4GOWF9fA6KklReuvyEjjYAkSfv9oAAGMNNu2fqFVlw7Q5bIwXo+&#10;0110NePhKhC5paXF+NQp/r//5okf2fWhi+epcoaDbwB1zkyWtRL6G3TbbSVdlKz8jV+7K6T2WVcJ&#10;aTfWObAbU6x12/mHf5xvfpssU4D2eeQi51wcMd5AuMj5Aq0Bk9sUMAiiSyv9JOXtD/DlPzHD0TrQ&#10;6WHBC4p6ZIwpSpJ4vuKFuANQS6J27RgJMB4UwlPlfWA8eA5/2PsZ7yhtFWUM1teU3B++0bfdu+2b&#10;X17L1KHplxSF8b/dmhaaTktVEt2OtRaW02dhmjPR0NDwVqPJUWhoaGhoaGi4Ia9IRyE8qOvaORe8&#10;CGmaMq2uDmEFa60QIhQ4BEaj0aOPPvqZz3zmIx/5SONO+EFm0m36pUtu+PSaJS/3XoBOT7uaolj1&#10;LoTG2RgSKas8tiSR4HG2MK6v1BzgJEvbF3btXsorslghsDV79y8DZ8/uS2KSlKKctJaOY5zwZQHg&#10;GP7Yj+3/N/+/J/C8eOGJxfn9Fy8NWul8byYDzpzCuYW77iFr5888/fW33X/LvkP83f/7LwLtjDIf&#10;ViWRZjhY8z6/696lE6f40z8EyMuxtbWURAJB4Vmr3SQxA1CYEB/BIxzSS1QriipC06wapVQrbs/0&#10;lJS4mrrum6oCyhLvKatRVa/P9FLACenQVgB4wWbCh4fRuI9fOnXqALC82D19ao8SGEeSRIDzJpLM&#10;zQHccsti2TdKDBHz02/kOhpfAkALQL2ZPV8NDQ2vOTcxFKqq0lqHWHJo3xCCC6H7XAg3FEWxmboY&#10;whBlWWZZtr6+funSpdXV1bIsgTzPN22OhoarEIxyvNiwTAaosjK9maS2RBFK4CxFtV6ZjbwA0Cmn&#10;Tp+49ezScICXo1E+6M11H3jwDuDsbXz+c4WUaVmiNHk+lhKlfZwC7D3YWZ7nm88ubN/NgcNzX/z9&#10;/mDQr6o93W4CnLubL3/5Yqu7rTc/cvLFD/04UcbP/9JpQNbs2bNgLNaSpKysXkjTQ602zgEopYIm&#10;kveU5djJfl5gLd6HIV2/xGmv43g0GgF17a1BCl/XtcRLiDRSMW2+ShQhpUwTcevZw1Igqa9kiTrw&#10;ifSTn3BZ9aVeOnVmBlBnZrIUL5GCSEugruu19Ukq6Pw2FrfXhXlmaig0NDQ0vBw3MRSiKBJCeO9D&#10;z0Ol1KaUwmbH5K2JimFhMAh27dr10EMPDYfDpaUltngmGhpeQl3b2qhbbt+9vDNMlIkTbr31mBIT&#10;8QbvmZ3LovZ0kBRsX1psd6gLlnekw/GzswsnT5zaC2RtVtcu1WbPOKfVpir7xqClX9wGsG0p/tpX&#10;ePsDhzpdPvCBff/b//gnc7OLpsKYCphdwMkX9x7c9sCDxy5euKhiRiUzCwDa8P4PnGt3MTUPvvPe&#10;9VXV3yBSk7C9VrEQQng8CFG2u3J2nqefwtkgFhltNuxGIIRwFl+tAFm6KCTOV7kZ5UViDJFCC9JY&#10;AmWO9EhEq6VvPZsgQdSEWo+wOZfgI+kRkliDJGsDKA9gLEnKcDiWnlba1tHEcXDvfduOH97WaTWB&#10;x4aGhlfETW4VIUFdCBGaTYfoQyhkkFJWVVXXtdZaa12WZZ7n4VVrbaiinJ+fT9P04sWLQZHp9Tih&#10;hh9ArCtn5/mZv/je02cRCqGYndX3vu2sjqmtRaA0J47vv/3OQ+0u7S7DPuN8ZAwzs9xx98HKnkch&#10;xFCIYX+DTjvxDpzZv580E9ZRm1HaIm2xfReX11/szJi8ZMdOdCTiWKcJZV6VeSUEUq9FMfsPzSGH&#10;Uk6kFQEkS8sACM7efiRrqarOraOug1SUrypjDELS7kR79287fozK4TzO44lCG07vp9qIVQURRGdu&#10;OZzE4PL5brvXTZ3DGYQ0c/OdufmOsZiaqjLjfKPVCvqTRuInNQke4ZLQMxOIYoGYlqUKjMV5lMI7&#10;gUeKqCgmxyMk89vIum/qXNqGhoY3D82coqGhoaGhoeGG3DyZMc9zKWWSJFsVk0Luwtb2DSFHwVrL&#10;NGQblo/H406nk6Zp0zqy4QY4cFLw4Lv3py2ChFGk6c0ExaEgo6SWtgmnkiCVYC3OWO+QmlvP7n/8&#10;yceFxIsxUNVkrVhrdOSPHWd+viWgrorQOFEK0oSi2Gils3WBVOPLLz6N2xkuV+cxdpAXrKw8690Q&#10;QRJR1AOgpbp1TS1GzrWVZJwPYr04HhOSd9M4lV4Jj7coYWZmsrkFnMN7BeCVlyDcFn0t111cBO5/&#10;O0qBzM+cueXA/kIKvGdmJjp6bDswO0tyiUjpqhwV5ZX3hh9SCEBM2mI5nLMCrKkAdKw1GkY5SsV4&#10;hFOxmsRxwCmJQIjGpdDQ0PAKuPngHawEYDAYhExGII5jKWWe56PRKOQllGVprd1qIgSUUu12OyRC&#10;vgbH3/DDQKQVuKwDEudz53Mw1nnnjZx0h8Q6oBYgIE2IoihOcHD2js7eA7NeoFStVJ0lVHmhJaYe&#10;Lyygo9qY0E8SIakNSZJZIwAPw/y546eXrSOJVBKpYkysdSuj1Up279l+6SICsqidRW0tSRKyWCcJ&#10;SYp1ZZqm7ZRIESniqKV1ohTOUVZjY0cIrMU74Z0QQuABP2leJTxSGlMZU+3chbHoKN+/T830klgj&#10;Fd0ZuffAzN4DM2kL72klaRrFKuhKeSlw4UMQHgGSKjTMtNZxtY0O2Io0zgCBSq5qyuaMKa7TkqOh&#10;oaHhGm6uzBgeXLhw4eGHH5ZSPvDAA8C+ffsGg8Fv/dZvGWMeeughpdQnPvGJLMs+/OEPA9bazfzH&#10;IOAI5Hnebrdf49Np+IFEq6g2hdbpqMyz6YBmqqKVJnWdR1EKSEFNEYSitcY5J6E0nLuLz37hQFUy&#10;GKwBUYQxxnvGeR85U9SrpiKKom4bINa42jhjhSeOqO1Tv/iXf7rVxrox0O0wGgyB5W2zD7zt3HJI&#10;SvChMxZSOI+rChJNXVbj8ThN26HNdFUZazwQ+jQijA+dnqYJvwhCjgICRK21zNcvAGVxpK6QaqQ0&#10;Zbmh1EJZ4FmP4jVglNPfwFq0jrVEeKSXkjr4ASZFELJEoAQ4L6dJRd5ZgcIHr4b1Dk+t5MQJgQBk&#10;tJnc2NDQ0PCyNHeKhoaGhoaGhhtycwnnMCv6whe+cP78+W63+8gjjwC/8Au/8JnPfOby5cu9Xu9j&#10;H/tYv9//1re+telRUEpVVRXHcWgclaZp6B312p9Oww8iEoh05Cmz5IrlmqUZuEgnTLQKABlaStvg&#10;5xIgGAwYjtaSdF8Q9bKWLG0bQ7fbGuXcedep7Tv45O9fCkEza6nKvNtOxkNaHT7+u//t7AyXLqNU&#10;CUhPJ+s5Q1n0l7dneKSfKCXIyfzcpSl1TRRFcRwXBaG3ST4at5LWaIj3OOeUChP7iUdBR8zMUJvS&#10;g9KcOLn7j78ymF/aCdgaKZmboyjXlKwkdDu85z1nKmOB2tDrUpcmHxe+phrjDEqacTHJ24iiWspC&#10;KbxHaen9VGXZS6kwNTM9Vi4/5wU6smr6Wy9yk6UxXqpmmtDQ0PAKuHkyY1mWjz766NNPP/3BD37Q&#10;WvuFL3whLBwOh4uLiz/2Yz/29//+3x8Oh3/pL/2lz3zmMy+88AIwMzPzW7/1W5/97GellN/61rcO&#10;HDgghAgWw2t+Qg0/iHiJcGKapgeAnCTaebFFGnLyehA69J5IYSJwVVFMukdWFePxWIo551zaYteu&#10;uV27aSWpswBS4qnSNIljpGT7buKItQ28LQE83slI0e1kzg6knr8ifjhVJ5ymEMqQIuAdgI6kx7ZS&#10;Yo0UQgtJ6P0YK2Bl/bLQi3OLc0KgNPe9jW88mfQH60BekGmOn9ixZ083jgpTYz1z87zt7ceBJOWr&#10;X6LKx1kUJSndLuMivvves7feqgClWF07b91oNA6H5ABJ6MipNqMMD77rLq3Ji4sbA7cbCbSzWPqJ&#10;XkVDQ0PDTbm5oXDhwoV+v2+t/dznPpdl2cLCAjAcDq216+vrjz766O7du51z58+fX1hYCNmO7Xb7&#10;Qx/60Ic+9CGl1G/8xm8sLCxYa5tkxoaXZdNIEFeeenmlFbdHilACEdYKuXt4cM4qzd7d24FOi7oq&#10;IoWtSyWZX8ySBCHEpDWz4OytB2RMkuJxMpZIaoO3Dihzyrzyjtrka+svCDEvPf6K8SIF2k/abU8C&#10;/kUBECmXjwdaz0iF915KKYM9IS0wO58NRpetrY3BGbdtm0wTOewPAC1xnv37Z7s948w40mgNgn0H&#10;UsA4PHW7k8aJKHI21qiKjXsf2BH00KXg6JE9iU46HRAGUTPJ0QQcQiEcQj7w4FkUnRkr1Ngzae7q&#10;HI07oaGh4RVyc0Nh586dhw8fPn/+/H/4D/8BuPPOO4GNjY3Tp09/5Stfeeyxxz760Y9KKT/+8Y+f&#10;OnVqx44dgHOuGzrawnA4vHTpUhBlei1PpOEHmcnQKwVbSggnSLwjlBei5GZ2oJ+4H0wF3qYxt549&#10;AMyl6AgpcY7aYM1QCEydu6mJceTYVCXaDZ2NkJmpCXZJbdh/YNdgSBIhpbEWqZg0xfQgJIhpEQbC&#10;OwFhs72ZeDRe8X63MzhjcUGmjLrOgQfe0f7c5+xg2E9SkGV/kFk3Dp6K2VlWXiRrVUoN8/EgNPZ2&#10;vpJCAFJESholhWeQtphb5Onnn4uiHaYGSDSzM/HsrbutA2ERLsg6TT9SJXAI2ZvBwa23Ht6xo6Mn&#10;XgRjjVRxYyk0NDS8IpqbRUNDQ0NDQ8MNucksvyzLVqsF7Nix46/8lb/inNvasuHgwYNCiLDkV37l&#10;V7z3m26DUB4JzM3NzczMAHVdb+0t2dBwDeHiudp4ncTSDR6EZqoytFW/SEqHZO9eAD8mjnCGIC8U&#10;5vRCuiD3NckxlIBRUugkcZ5IIZwGej3e/9AtvS7Hju8/dHgZi5AYC6D1plNhijAIejMAx07s6w+/&#10;LWRIZjTOOe8RCnwF3H0vX/tGpJTIMmozUlFmXR4yCRNNXjC3oA8eXvzOk09Jj61xqpLBjyEiY4qN&#10;jX4Uj2+9jVOn+fQfPnP+wq7FxZ3hEEbDcaRbURRaU15r9DtJbZxEqtO3HOj1gKCDYoTUzSShoaHh&#10;FXITQyFILfX7/W63mySJtXaztbT3PtgQg8FAShmKGvr9PpCm6aZo43g87vf73vvGSmi4GeoqCSC/&#10;NQ5hrx6kAe8NQhErpEJMB8qixFMZQxAO1ZGQkKQq1pNNWhfyJEuNcDjpZSTxWMALduxGwomTe5YW&#10;oiu7Cu8UVwZj6R3CIlhYAtixc+aLf6qlQmmkwjnnHFpPfl5Zm7xc11qurzMcrUm1qKX31MB4jDNm&#10;796l++7j2WdVUZClxCqqKcOupfBppnbv7e0/QHuGE6d3zM5HcTL5GJIk02oSuJFebZoyYovR4KkV&#10;atrmPURZnIqia2M8DQ0NDdfl5m2my7KcFp7Z8Xgc/AchOTGKoo2NjeAwCEUNITUh+BKMMaHbZGhB&#10;+ZqfSsMPOl4i5HXkAj0IAxK2Dm+T1bwHbFGRxgBFhXW5lJMWz0J4BN4bH3o3SqEliNpTeWRlKoUW&#10;AkkJ1IY0Ms773mwYbmFSlnn1wUwwiKAXye69fPFLdVUjFVGkvJ8kRATbZjCkrIbGGGM4feZIVYOo&#10;lRJAVYDwUWwXliirQsuQYyhrW0/Pzu/dvWzcemGQkve+955OOjUCLFoLwNTgI3z4cMLhyknaB2Iz&#10;adFYkknChQMLHhrbvaGh4eY07seGhoaGhoaGG3ITj0IcxyGIkOd5kiSbtQxAkJQP7gQgiiLnXFBr&#10;Dn2orbVa6yiKwpqhE8RrdBoNP9iIrQ+vMV4nr8qtawoQCqCswFVKTd4mFU5UWmMNdUld5V5QVivW&#10;VQAk3hswQiiBlF4CUYzUG0CWAYUSKtIRDg+mdtFmdYAAL/20MEOChPX1NUCruSI3+TgIH4Um7JgK&#10;b2vAOma6qRT17l284+187nM4b6IoAaRGStb7l2qzNNi4lGisQSmRqQ5QWsaDQSub271rbjjEOdqp&#10;LOs8QgOCSAkcqCh4XPzmp+SFRwjhtfAIBAK15aOzoCeH39DQ0HBzbl6yaIzx3oeIw2aKYlmWIaZQ&#10;lmXIYyiKYlN70RgTx3G/3/9P/+k/fepTnzp8+DCNodDwMojN+AL4aTZB6H3kPQJIrlrdg1dliQop&#10;i67e9MeXFbUtyopItyNFO5UC/u7f/QvCAjiPnOTxaRBJpD3sPcCv/e0PTLedEowVCRAl01CIdx5f&#10;oxDSSVScSK/SiG7bA1VOFi/Xhu48pR0XRVeAc+goAtIIgaEe1RVLS9QWcMgYcIK8GuqY0Zgdu+ZH&#10;IzpdqJXxCpDQaWejwViLOtVoGZpUTYsccSAlOAeyQJab8T2pDCglJZ6JBSWcknZqHGRN0KGhoeGV&#10;cxNDIZQqeO+Dt2BzsA/GwdYHWxWaQ+1DlmX79+/fvXt3sC0aHYWGG+K3OBX81gcOEZQZvd8yA5Ye&#10;6WWSICGJ0QI/HQSlYmGp4zwQxBOtFJPukVu4Mp/eovcYuMFVKqxAIoSHqmI0Gth6bmOdWFVAkVNV&#10;Nk44eYrOXGJdJfxEcxpwFuGReBzWgKuttc56QCl0oqwrZud51zvv63RDXoGIBIA1OFsK9Mb6Shrv&#10;n4g4wTQ/Q/iJ/wAwTpjNFyQWwEs2u0ApC2Z6dqrJZGxoaHjlNO7HhoaGhoaGhhtyE0MhiqK6roui&#10;CMkHWuvQPHo0Gnnvq6oCqqoKys1lWVprrbVh5Vardfz48f379wPGmLCwoeH7hAuxCevwGCGREilZ&#10;XOK2244Jgafculr4E6/mGnTTP6NwArzA+XxmNvMY68bWjWfmWFzqVhW795K1pFQVAqWQXkovrcE7&#10;pWTqHXUNaCGU99577zyxdnm5huDYCRlCMKa0VeWryiPoDy51e+l43C+rrYckeWmSgcbrl/oJxFY/&#10;TXDMCBDXU1xoaGhouCE3v2VEURQSFOq6DpYB0G63hRB5ng+HwziOoygaj8dFUSilQmwihCq2bdvW&#10;6/WMMdbal9tHQ8N3j3WMczabOAS05viJrheA9VNfvQAh+N5KdCXIkBgYRaSZOnp8ZmlJ5+V6Xq4f&#10;Pcap09svr4DA2ZGOQk0m3gnvhDV4p5XMpMc7pBBKRsJ74X1dMzvXXljsVAYE4xwkUqK10FogkLq8&#10;81z70OG9oQcEW07oqqPzCh9dfbTXOf5rzIuGhoaGm3OTvIHxeNxqtaqqqqqq0+kAo9EIaLfbg8Eg&#10;lDwE6yGIL43H4/B4Uzihruu6rht3QsP3HaUgIo6RUvogmQRSECd4b0OL56m6wPdiJYRL1wc5I+9R&#10;gkjbw4ewnnG+AXS6bN/BU88W3qdV3UdkzlHXhMtegHNSCC0lIog8Tod569h/INLZmShCClohz0c4&#10;GQqFHI7hgUN854kdRbmZYaCvpCJs4iX+5TMP5FWJIA0NDQ2vmJsYCq1WazQatdvtOI4vXbrUarU2&#10;kxZDqWRd13Ece++NMVrrYC5s1kkaY0I8Qmu9ubCh4fuDRwpiiXBqcxQ0rhZEHue99w7pv+cU2qmj&#10;3jtQ1BW1qcpyPDvLhUsEgUUEpiLNYqkQ0tR1CXhLkkZAkuAdziJATSb1KtgxwhHF7NnbctPjr4tC&#10;CC9RQFHK3qySGk85GOSwMD2mrb8jN/UTbD3T61oE8ool0VgMDQ0Nr5hm5G5oaGhoaGi4Ia9IRwF4&#10;4oknfuM3fqPT6XzoQx8Cjhw5cuHChX/5L//l7Ozs3XffbYz5whe+YIz5m3/zb161da1D1oIQwrlr&#10;pHkbGl49UjiMwTmMcWKapiCFFtMe0NLjncZPsvi+J7wM21EgPKbOpWI8RikJVBVlSSuRArQSoUm0&#10;h3YWA+0Wwjtv63AQ1oZYySSBIiQZ1qb2kSyLcZoGj50F0ky+7f6z3RkcZac7c50K0itnJSbFkP7q&#10;5Vvf0ngRGhoaXhU3MRSMMTMzMxcvXvzTP/3TU6dOWWu/+c1vAseOHfvmN785Ozt79OjRT3/603Vd&#10;nz59+tKlS0899RRw4MCBIM0khIjjuNFZangtEIJI4QXe1uJKKoHzKE8Vqh6ED50VN9/zandmEQI8&#10;UUQUI6QBvLWRBkhjYg2C4QiwURQpgRSkLQUkKQhjXSE8zmMN0oPzgJaMx2QdkigS1FE0yT9Y31gH&#10;ujNLt5xdwDEabWg9NzmSlyYihNCDR2ztpyURLjTZ3LKwsRUaGhpeDTcxFLTW6+vrv/u7v/vcc8/9&#10;+I//eFEUX/3qV4GyLPv9/qFDh+64446vfOUrRVGsr69/+9vf/tmf/VnAOfdv/+2/PX/+vNb685//&#10;/K/8yq8EUefX44Qa3jJ4i1T0B4zG63U96d7kMRIlGPe6qsgpirFUODt91borXZK+KwSuRkgE1HaI&#10;zL0nToTSBlhbR0cogfO8930P/MGn/lAIVla45cxxYGGOfLymdRUleEFRblR1HkUaGI3oZCEN0wmE&#10;0hoP3s/OzAKVr4WMnEdp+fJ1Q0JaY4pNO6Cua6VRr8Bf2NDQ0HBTmhyFhoaGhoaGhhtycwlna+2J&#10;EydardbDDz9cFMWJEyeAF198UQjxuc997oknnmi328vLy0VR9Hq99fV1YHl5+dSpU4cPH1ZKnT9/&#10;3nvf1Ds0vEZkbQ4f3hlP1YYcHnj7O5YvX0BqWpkQoPTEYy9edRBMIBWDnNqQtnySWalZWpIf/MCD&#10;wPw8ozHD8WpvZv6WM0e/+qdfcZY0Iy82AOTSzFy8bXt7ZSVP0mxpuaujy0VhmJRKAoSGFvighrQZ&#10;LNkUbd4MKziEfGn0QSBklWRMVyaOY3BYcaVlRkNDQ8Or5SaGQhRF8/Pzc3NzJ06ceOSRR6y173rX&#10;u4DxeHzHHXdorb33d9xxB/DNb37z7rvvXl5eDm88fvy4ECKKokcffTSkQzY0fF9xIZbV7nHHuSNC&#10;babxWU+l43hxmeefIevYoiTOqqooAK21jtJX6UhTRII44/bbFh770oIU9GaZnUkB55DaFeWGFPOd&#10;XuQpvSdOKKshIGDbUvv2O46My/NL2w8ePymdz0MJZbCfvQPhrUFpOUk4CGczaYgFyEmvrElGwlYk&#10;MBhdtn6UF2SdKwuvorEVGhoaXi03MRQ2cxI7nc5DDz3kvQ+9nZRSaZru3r07tIny3kdRtLi4uPnG&#10;LMvqulZKJUkSDIVGR6Hh+4sQOGNlpE6e3udB4piILdfOx1HMzAx333s6ipHCp1kQLnyVV6AvS5Em&#10;WmPh9C3s2NULM/WysIBWKkuljvBg61GRjyKNM6hQiSFotdWD7zr+9W98Z8cOypKiWLduorUAeI+S&#10;0tpaBQ+D33QCTF0HfkuyZnAqXM38QuZE14MNrgc/7dR6xT64RqOpoaGh4ZVxE0OhqqrNLtJpmgIh&#10;uDA7OxtEG4UQQcU5WAmrq6tAr9fTWltroyjazGHc7AHR0PD9wnkjpW93KOsqjjTgERKEdCAXllhY&#10;OiAkW1z3r5KwkTI3KomVAoq8oNUmzRRQ5iB8rJUUZFmitcZTVbbTagEeyrp/+7ldL67ESNIWebma&#10;ZjFQ1wiPEkjwckuzhsmDzXFe48U0BiGuHe9vv3PHytqO1sSdgAwiUVd5HxpDoaGh4VXS3DgaGhoa&#10;GhoabshNPAohcKC1juP4JS+FTlFBnjm8Wtf1/Px8eAAED4QQIjgSGjWFhu8rmzl9NSDRzknASy1w&#10;YKvaaGKtqatCSKt1BBR5OY1BfJdEEcgoisoaPEI4pZlO24liiRfeYS2j0Sg0crSW4I2zlnG+0e6S&#10;ZFVl2BiQJnLvrp1syiMJAK0n9Z1XuOJg2GzmFLwEW90DEohitm1nugLWOin0ZBJwVS5kQ0NDw3fN&#10;zSutnXPBVghPQ4uHkJoARFEURRGQ53nIXmRqE3jvi6IIyzfXb2j4/uAlHiUTGHl8FGV16Log42Ao&#10;1KZUKgaiKIUar4A0i/DyVWX2SRyRFihqh9Y6iabLwTtMjZRxXTMY5N5p71FSmdoRMhaFGY0RsnJQ&#10;1mxbnjtx8gigNf7aTk6el9Y1XNGWdNPoA1vdgUHAyTvjfAVoH12VxjARX7p2sw0NDQ035+bJjHEc&#10;l2UZZJirqgrOA+99WZZJkjjnrLXW2uBg2OweWdf1YDDo9/v9fj+0jGoMhYYbMhm5/ZXHnonU4GRs&#10;k2KrtKBAiHya4SfLqkinDi8FDilxsdJRPBEnLItaKwEorV91/r+zXihR5YwGlHlNKHaQAMYxGpVK&#10;xmnC3Mxsq5VVOYmiqoaA1KSZyEdoKZKEWLO8lBzYmwFaYyxeIryLpMM6xEtdd1cfsPTTVtFXyTQL&#10;NKBETDx55vFiU5tR4l1T+NDQ0PDqaHIUGhoaGhoaGm7ITQyF0LomSRLvfShb8N6HmskQjAilDWma&#10;lmXpnGu1WqHTtFJqNBo9/PDDn/70p+M4Dlt4Hc6n4QcTB2byQNSIGmkQDuGQ3gthanB4g/RIz3BA&#10;bc4LFQSUojTuAlFEFE1KAgQyjbMw1QaStKUiraJX5U4ItYoKYmE8WUokSFTbeSpfW7BQeRbmE1PZ&#10;4QZZEo1HlzstRquXe5noZaI/ZHFHJ9IIFxUjNAxXn5hpM9NmPMZ4pKK2lWVs1AhpvCT8IbzECBCY&#10;oLbgkRblkA65+XMKraoUKEKLCRkOW+jQwwqQCAlyci6Na6GhoeG74Sahh802d9dWNoYlWuuNjY0k&#10;SULqYlCkD3GKPXv2/OIv/qJSamFhIWgqNO0eGq5HiLv7LU8Dk8B8XRvvtFZ4h1QAMzPcc++Z6YD3&#10;0mtYTN77/cQTupUIPFpSFaWQREKNqhGQJe28pK7sTA9TlfgKwf1vW/zsF88DvTne/sCtqecLn6+U&#10;wjo6mTHVKlBV89ajQOnIUwiEn2QoTDISBF76zY9IOZBbTITpyW6tg7z6xK/84BrfYUNDw6vk5rcP&#10;a+1WZ0DISKjrWggREhVnZmaCRwEwxhhjqqoajUZAkiRKqWeffTbP80ZEoeFlEVOFgM2/qSqhlEJM&#10;0heMwRhabe6779zrfHxyWp6gNGU1mBy0EMH8dZbQSbI/WJuZ7RQVD7yTxe16cbuWgv370BF50U9i&#10;qpKHHrr/4KH5g4fmuzMojXA4iyd2Uw9AQ0NDw5uHV1T1EMb4kJMYHoebY1mWIYdxc0l4NYqizXLK&#10;8XislAq1Eg0N1+Pawr+tL0kdXOjAVHlQw+zc62p3+uks33kQSF2HZ60oBcoK5+p2J61qut32e977&#10;YBTR6pB1yslJwGCIsWMEg9Hq2dv3jMcQzlaAIJIKYoFvpv4NDQ1vNpq7UkNDQ0NDQ8MNuXl5JFM/&#10;QV3XWuutEYTZ2VmgKIokSYILYeur1tqqquq67na7IU6x6X5oaLgaueX/6+McUhEHkSOPfN099AIh&#10;wDm8YGm5g8cJK5FAEqE0zldKMjvT2bZtp45Y3cC7/ubb04QsVQiS1Lkezzz3BJCP5yM9y6QjhLYu&#10;yJw3ab8NDQ1vIm7iUdjayUkptfl4OBz+83/+zx9++OHnn38+TVPn3MrKyqOPPqqUCnoJzjmlVJZl&#10;WuuQvtBYCQ0vy6atILdels455xwC7xECISd/zr+u0XyBCJpGUqEkx0/s9+Bc7XAuhEt8ub5xyXuG&#10;o35VD60nSXG+dL6sLUCrhY4kgmMnFo+fJEqqKKmErBA4D1DVlTGmyVBoaGh4s3Hzqgfnrgob9/t9&#10;4Itf/GK/33/iiSfyPN+1a1dd11/4whf+1b/6V71eDzhz5szGxsbMzIyUUggRLIkmmbHhu2FytUhJ&#10;8EVJhZ+mEzJt0Py6MVWEckKqKOH2245LAUKFpF3hZ1ptPT+bKc1otNHrdYB2myAHGRIUx2Occzh6&#10;XWYTtApCkhbwzglFaGrV0NDQ8GajGbwbGhoaGhoabshNJjFXqr+cM8YIIZ555hngs5/97M/93M+d&#10;P3/+q1/9aug3fc8993ziE5/Yvn074L3/2Mc+9p3vfAf40pe+dOLEicad0HATbhxKCIkyQmCMUUow&#10;bUX2+pu53nspUJodO2MwILvtGSAfc+Ro2m4d1JLaVN1ey1mKMcYAKAme8Qi8LAqimFgwzjcAY2Y3&#10;N17bMlZvwEk1NDQ0vDw393aGMT4oLz3++OOPP/440O12P/vZz66trZ04cWJ9fb3VarXb7SzL1tfX&#10;gaWlpQ9/+MNa66Io/vW//tdBtNE5t9lZqqHhpdw4ON9qtUIhodbyJQ9el2HVbf4/qQ32eDnZd3gt&#10;y8giZno4x0w3K8b9KO6VJWnUAYRjNGK2h7M2i5EKV9Btd4A0bnmDt0glpZfiJX0dpAQnBEEO9bU/&#10;04aGhobrcJOR2zkXBJullGmaHj16dNeuXcBgMPgX/+JfzM/Px3G8traW5/nOnTvPnTu3Z8+e8MaZ&#10;mRmtdbfbXVhYaLVajUeh4fvBVgHH1zntL+x3qo48WaQ2JSCQCLfZ09lJaLeQanK07Tb5AGvr8DsQ&#10;kqqqgKr0UkwSLoRQjTuhoaHhTcjNkxlfsqTdbof//87f+TtKqeAkGAwGWZbdd999m9JMm84Da21o&#10;KdnYCg03Zqts8yvkjZhhX7VPufWRExMDQvhJS+eiwpg+MBzR6VAXOFNP9KUlUawAjZZTXWrpdVPy&#10;0NDQ8CakGbwbGhoaGhoabsjNBZdCcHTzQchtFEIkSWKtLYpiU7B5fn4+NIUKuWahERQQPAoNDTfA&#10;XaPczDUm7EvUnd3rbuO+ZI8OpNjiYpAh3mCnzwWRZu/+ufDYB5EoOXkJgXVjoKqLzRCKEC+X0dnQ&#10;0NDwRnETQyG0lt6MGmxNqqqqKoqizbKIzb6RQJBeiKII6PV6IVrR0HBj/JZeD282L9eVZMZposLU&#10;ZPHTZAUBAulwW4b5Hbt58N1ngV4X74hisixxBhWxsY6SBWDduKrRGiUQb7bzbmhoaABuaihsrVPY&#10;aiUIIYwxcRwnSQJEUbQ1BWEzU2F1dXVlZWVxcfH7f+ANP1S4LVUML5Ov8HoWO9yMLfkKwk9shSlS&#10;AJLl7ZOfT21wDqWFBwQzc5y+5SCwbdu2OAk+hjehhdTQ0NAAzb2poaGhoaGh4WW4eY7CRGwfpJQh&#10;shBotVrhQQhPhMchHSG8NBgM/viP//hrX/vasWPHXotDb/hhwV2dpqCuevGGYfvXOZg/nfFvOhL8&#10;S47CIaQEOV1uLFoboHYVtKoCU03KI6XilrOHgDS4E8jBQYIXiKtPv6GhoeGN5iYehZCCIKXUWm+1&#10;EoLpMBwOAaWUc64oCiBN0zRNQ76CEOLFF19cW1sLdkNYoaHhGuTVf1cjtq52naWvPeGoppqJgonc&#10;0rWrTUwEJ70DIo3ACqxEJhECnNVagMM6H8VEMQiqqiiqMXjwV1pZTHccchylWpeqL0EixSQbsqGh&#10;oeF14hUpMwaRZmCzVbQQwnvf6XTW1tbm5uacc2maMm0Z1el0gG63+3M/93NlWQZ7IqzQ8Pqz6e8R&#10;QhRF0W63pZRB8CeUq7zRSIiuSWO8wWD8ck9fI8JeErh6iA4Nry1AXbsoks6gJVKYQX9Nib3eIWQE&#10;aKR0JBLtO8KhNIgrmk1xnE43GgHOuUl6MJjaSC021gcnTqZl+ZRifqu7ZYut0AQQX1u29rQLAnSA&#10;MaaRmm14i9DcYhoaGhoaGhpuyM0t4jzPW61WWZbe+yzLgnug0+k45zY2Nubm5qqqiuPYOVfX9ezs&#10;LNP6iLC8KApjDI0B/kYzGo3iOA7OHt4svoRNrhd0uOGabwTX0YF0gFQSSKTEg8Q6EFZpX5XEGYJJ&#10;bwjhgmLjja7/6Un5qwRMlVJSyPm57ukze7QOuo2NZf96473f+qWUZQkkSdLczRreOtzkWq+qajNk&#10;EB6EVINOpxMSF4CyLOM4llImSRJCD71eDwiVk1mWBTOiMRTeKDY1ssJTa61zLoqiTSdqw6vCgTTG&#10;AQKpJM4hYP+B3e3WzA2u9Gt1pV52B1OPd7fbbb6pNwohhLVWCBESs5IkCUu25mw1NPxwc5ORO8w7&#10;nXNJkoxGoyiKgihCXddRFHU6nTzPu93uaDQqimJhYSGYCIAxJkRbB4NBKItochTeKIL6RbfbBYJ3&#10;J2hhNWPP98xkIK/rWqnIg9acPr0vyxDyah/EJAXRXMksuG6rCoFzbE5flVLBqnPObfZVaXj9CZ1v&#10;XyIq8wYeT0PD68zNbz3D4bDT6Vy8ePGf/tN/GsfxL//yLwMLCwvAhQsXPvaxj/38z//8pz71qa99&#10;7Wvz8/O/9Eu/FN7lnAtGRhiTiqIIqs+v4ak0vCxhSAs3O2OMEKKZEn3vSBlmmRE+ZCnSagPUBh1d&#10;vaoAUd9gM1csNmNMFKlNJ5BSSkrZmHRvLJv6s0xNhKBS/4YeVEPD60cT8mxoaGhoaGi4ITcxFKy1&#10;nU6nrus//MM/PHDgwL59+37v937v937v9+I47vf7Tz755H/+z//5iSee2Llz57lz55544onRaDQa&#10;jbZ2fMiybH5+Pk3Txp3wRqGUUkqF8FBY8tWvfvVb3/pWSMtqeFWEbAPvvHPeeW8RSElV4zwIruMC&#10;CB4Fcc3CqwnuhE25dGNMiBY1vIGsra2NRqOyLMuyDPkKUsqgFtPQ8Fbg5sqMq6urn/rUp770pS/9&#10;/M//fJZlv/3bvw2srKwsLCycPXv22LFjCwsLWZZVVbXZJXJ1dfWrX/3qCy+84Jx75JFHFhcXb7vt&#10;tq2Zww2vP3VdBw2MP/uzP/vGN75x/Pjxqqoa6+17pK4rAESkEym1kBahEOjoujkK5eTxVa9d1b1i&#10;a4s1rXXI9YmiKNQQvdan03At58+ff/zxx/fv379t2zamX5BSqiiKTXXahoYfbm7eFMoYs2PHjrqu&#10;f+u3fqsoihMnTgBFUayvrydJkiTJYDD42Mc+9vnPf/7nfu7nwi8niD0bY6SU3W53dnY2KPw0d7o3&#10;hLqugSiKlFJ1XX/729/23h8/frxJL/0emLSnSuIEcN4ZU8WSKNpiDW9aA5v9o0V1PUnFq5SmQvrI&#10;plWdpmlwLTR29hvFJz/5SWPMyZMng1VdFEUomGyshIa3Ds3dp6GhoaGhoeGG3Dxxt9vt3nfffSdO&#10;nPjEJz6htb7nnnuYqjANh8O/9Jf+klJq7969WZaNx+OgozA/P3/PPfe87W1vA4qiaGLhrw+bShVb&#10;i7yrqmq320xTRh5++OHRaPSzP/uzQFmWTejhe2MSRZD///bePMyuqs73/q61pzPXnKoklXkGQpjC&#10;EEIzK4hvaBlUGu0HEacrrbdfu+22FW372q+0fVUEvQIqDyB4ESIIEQRRZlDbABJASQxkrCQ1nTpV&#10;Z9rjWu8fvzorOyepBE7qhNzL+jw+UjnDPmuvvYbf+o2M2+O6hN01soUYVylwzgCUytVkivsBbCeu&#10;Qqivqb23Lz3purWPfVMhJcHeuepffPHF0dHRVatWUZwXaulkdHik5pARRZGUUq0A5LR0iBeEA/8Y&#10;TZi2trZzzz3XMAxK7VeXq6etrY02J/owAKopQJ/0fT+KIm13aDamabqum0gkqExXFEWWZdm2PTQ0&#10;BCCXy61bt+6ll1764he/SEKDDo98y9RXqBJQNRt2vzcuBxgG833KSRo5ttM9Nbn4iHm2jTDyTZ6I&#10;fVhqxd7bjmEYVLaGHH67u7s9z1u3bt3zzz9/3nnn9fb2ouY4QrOGhHIdtqo5BJDJWP3zbYlsP4Cg&#10;QJI1zYqWlhb1ehAE5EtPyeOUfECCNmOMpATP8yqViuM4ek86NJBJm45HZNWuVCrd3d0Atm7dun79&#10;+gsuuKBcLqfTaR0I/tbYx44Q393FPjd7egS0nbS2YenRCw9U9nHf19E0m7GxMZIS6DxD6/ITTzxx&#10;wQUXzJ07l16JCwo6q6nmUGKaJp3upJQ0OCkb2yHbWA+wVVC6JNUmKaXSe1C7GWO+74dhSCmBlbe2&#10;0ngnk0nGWKlUissTmmZAe38Yhq7rUh5G3/dTqRR1+49+9KOLLrpo2bJlqMl/5XJZO2S9aeK7gtzr&#10;RZquoubkyAEpxfi7hmGICBxoazcBYRqGVAYHJsavJwEma39pDjW5XI7iukm2KxaLjz322HnnndfZ&#10;2Ulnobjul1TB0AYIzSEhCAIppTITqwxsh/L4rY8vGo1Go9FoJuTA4ZGkSzAMw/d9wzBIx4CYWtW2&#10;bdu269QglFPBcRzLsl588cWXXnqpWq0Wi8Wm3YgGnHOqC2DbtmEYlUrFNM2urq7Vq1cD6OzszOfz&#10;tm1ns9mRkZF0Op1IJFTqC81bYSLxOq5RgO+FNCOyOadQKDlWjnEZioJhGDKqqdZ4BQCkA8nBQm16&#10;eLvwPG/atGkjIyPko7B69equrq5isTht2rTBwcFUKsUYI5UvlcklpyutUdAcAmzbrlarpMKnuNwj&#10;jzxyxYoV5DpzaDiwlbpSqWQyGSqepkQBMtH5vm9ZVjwLuvo7m81GUbRly5Z8Pn/iiScuWrSoUqmQ&#10;PlzTJIQQruvmcjkpZaFQ6OjoqFarTz75JPko3Hbbbbt27erp6aE6Q/TstO9IQ6iq0Htu6kxA8po1&#10;gQshpRQALFtWKq5lphzH9oK8lNLkrbUrVQABmRwXFFiICUtRa5oIrW+c8/7+fgBr1qz5j//4j9NP&#10;P339+vVdXV2O49Dkog8rM6s6NWk0zYMkVAq3EUKUy2XHcVQYzqHhTUU90PZPDY179BjGeLpZVoM8&#10;GMinYdu2bffff/9DDz00b9482qs0TYVKegJwXTeZTCYSiaGhoddee23atGkAstlsW1vbyMhIZ2fn&#10;5s2bZ8+erVNgvRX2yJ8IvClfAiEAgPGovZ2JiHMDgBEJabCaawij8AenFjYRvpkpqZl0SElAKWUB&#10;vOc975FSWpZ11FFH+b5PPgrk60PF7dS693Y3XPOOQ4kIqgz9IUDrOTUajUaj0UzIAY4vURSRLz2V&#10;QqGkCACSyaSUkowRlHwpiiLOOTkGB0HAGJs7d+5HP/rRlpaW7u7usbExbXdoNkqdQCee/v7+9evX&#10;n3LKKWvXrgVQLpdbWloo48Xs2bMpVbA2sr5pZOz/2e4/JyYMJTcAgDMGQEgBAc65wXks6qF2KYla&#10;Mgb9RN4GLMvK5/N33333JZdcAiAMQ6VAVVo3ZWgQQpACVU8fzSGAMVatVkl9peIQAYRheMhUwgcQ&#10;FMi4QH9QdD7p34IgCMOQakElk0lSeo+OjlKuBbLhAcjlcpRKgaQErak7BNASNjY2tmbNmp6envPP&#10;P/+RRx5BTbYjsU8IQf+vn8ibZi9njgP1nGWrT1BqxfGXAbDdijxz/H1G/9EuI28PxWLxvvvuO+KI&#10;I9ra2gCMjIzMnj1bnYXqPqz0vXr6aA4N+8wscCgNxwcQFMgKQvEOhmEUi0WaNqlUiux2tm1TJVzL&#10;slpaWsjfJ15tyPM813V1ep9DhuM4URStXbu2paXlpJNOerubo6mD7/efmreHjRs3dnV1HX300Sqf&#10;rOd5jDHtrqjR4ICCAsnOpmnSHxT+QG8ZhkE5/kzTNE2zXC7btq1EBM/zhBCO4+Ryufb2dpVduJn3&#10;8k5HOTOS+9WiRYu6urqUq7ZGo5kIcrju6emhf1YqlSiKqFCkThOn0egDjUaj0Wg0mgk5sDmANAFD&#10;Q0NPPPFEV1fXKaecgpqOIZ1Ob9iwobOzs7293bbtF198ceHChQBaW1uV8qBUKg0NDQVBoNUJhwYK&#10;7z755JPjzi8ajWY/5HK5XC4HgJLCkSLBcRyK99Zo3uEcQKNQqVRog3/hhRfWr1//7LPP3nPPPffc&#10;cw9ZIu6///7Pfe5ztm27rvub3/zm+uuvJ1cGAFEUUdHIRCLR0tJiWZYuNt1sVNQDgEQiQbnBdUol&#10;jeaAVKtV8r9OpVJUHoVcfbWcrdHggBoFss+98MIL27Ztu/jii/v7+19++WX17imnnPLEE0+MjIw8&#10;8sgj2WzWMIxt27YBmDp16lNPPfX8888nk8mXXnpp1qxZAFRNC02ToFo15I2l8mJR4k+NRrMfbNuO&#10;F9qxLMt13UqloqumaTTQPgoajUaj0Wj2wwE0CmEYDg0NrV27dnh4ePPmzZ7nkWPw4OBgNpvt7Ozs&#10;6urK5/N9fX2c8zfeeONPf/oTgCVLlpx00klLliyhkEjSJRzK4tnvTMIwVGGoVMoBNUuERqPZD5R1&#10;XnkkSCkNw9BKUI2GOICgYFlWV1fXFVdcMTg4+P3vf9913U996lMAdu7cWSwW586d293dPXfu3K98&#10;5SsAZs+e/d73vhcAY6yrq2vKlCmoVYeiidf823lHQxkUKAV9IpEgVarWnWo0B4SyyVHxJwBBEFAK&#10;Wo1GgzcT9UAn1OnTp3/ta1/b+92PfvSj6u8Pf/jD9AfVJ6QTrW3blFOBcz4picyoknK8bZMOKT/o&#10;eEG1YRq+VLxuhxAiDENq88EU8xBCVKvVdDq9d2oKJY3Fu7parWLPZLT060EQkGwR/24YhlSoWn1d&#10;SqlS1VLax4ZbHtcqhWFIlz2Y7vU8Tx37lFtG/MW3RBAEpmkyxkqlUiaToRtvUtkV2oeo+KrneaZp&#10;GoahMmG8Vfb5RTXYDoa67IQN6wXrvkizOD6W6F0hBAm7QoiDj5NSRxRVHHKiT9JTcBxnbGwMwNFH&#10;H00JZ9WkiPdktVolb8eDHxtCCJoF1MJmZ6VTpYobvgItJnQOKZVKlHnvYLpC1dwCYFnWwSueSTMU&#10;XwHU7KBCBNRUtY+o7MONQcNGbRkNP0EpJWl/Vd4O6tWG1wTq0vi2ezB5x5syLmmxptsLguAg1Qm+&#10;79Ot0j0zxiif9KQ1N0a1WlVPhR45DaaGRwCVwECtVKiqYd/wZgaAAlNV2w5YxY5iVn3fdxyH9kJ6&#10;PR4WEUURLYvq3ckSDuLEJbCDXxPVclCtVjnnSrhpuGPVo6c/micl1Ili1OCDOcLWLSX0lA9+waVV&#10;VbnE0tRr7Gp7fzE+AEg85ZyrOd5ws9WCS6KGaZpvUuCj4dTa2grguOOOM00zkUjQMk1NVeP2IGV9&#10;iv8ikVTtW1LKZkgJrutSCR76FdqSD2ZfV9tYEATpdJqe1ME8r8nNQ0zrqhLv6o4i8XbSYDvIn1Nr&#10;L/3iwTxBIYTqW9d1VcRNw+eo+JFMtc227camsHZm1Gg0Go1GMyHN0nSp86g62TR8ht6nyNmkciyW&#10;ZSnFlJL0lXK+sQsqqyfdPvVMwyczpahE7Eyzf40iFcRraWlRQqvneaSVMQyDvqUSYChNV90hTMnO&#10;B1Rg7KfldMG4hDtR3Z03g+pYxpgaWgep/YufD9SLmOzxFteHxUfawXjPxW+caq8cpBZXSkmaCXXZ&#10;IAhUhdjGLqjGQN2hVqmv6TOkIG2szxljdUmX3+R1qEwatYqK28W/G18EDrJv9/mUm7Sg2bbt+z4Z&#10;OJQWelLUsWqhOBj9hOpGapLyxW746cfP36Zpxr1TleJdQc1uuOfpIrZtx60Dk2I6QUzL2LDGpVqt&#10;kvGuTnXXWA6xZtn4yYeOSh5T6UildX+rqAcZBIFShx68inKfqD6tE2tIgdnYNcn0qJwKaRyoAptv&#10;FcYYuSYoBwWybmLi+T99+nT100oDScsi9ty2ASibUXzyU88rYaIx1Cqgfos0bA0bkmgRjKIovjGQ&#10;vrGxzUyV3rYsS+27k7i2KuL2F3VlJZ81cEGa/+quldWM0nQ2cEHqQ0qbphTXtCY2PG5J5laCQvxd&#10;ZaUmPx7HcRpeIuP153zfD4LAtm2y9e5HDiNZkwxwqOmlGWOmaVIAUdzFBzVDXsOiDO0xZOhUYUqJ&#10;RGLSLarkockYC8NQtbnhGccYo8yV2WyWFrT4uaKBC9KQUPZQteY03A+cc7ogrY1qlikTCXU+OSgo&#10;r6bGBB0latDoUiOkscarNUGVOFftb2wKK392RaVSCYKAtuO3SlMEBRLfBgcHX3rppWeffXbHjh3F&#10;YrHhg6Oy3XLOLcsi/y9aGSddUKBKMFOmTBkZGaHth4YUrVwNXJD81LLZ7M6dO9vb28lnCgehUSD/&#10;j0QiUalU0ul0Pp9PpVJKDN/nV5RAEIZhOp2WUoZhmEql4rkyaRGhLs1ms/l8Xm3AlmUFQUDiDuc8&#10;DMOG51Uymezv76fjGtUJow2psedomqbneVT6fPv27WRdplQ5jR3NadzSRKV9ZceOHRS8M7l5qzKZ&#10;zI4dOwB0dHRwzkdGRig8L4qixqYxAN/3U6nUyMgIXZ9EyYYnHWorl2malmWVy2UAURS1tbXR328V&#10;0hmQYZv271QqNTw8TG+1t7dTtUYanMlkMu4t9FabTQObGu84Dv20chvcJyRRKfUh/UFjnjFGHtm0&#10;Nebz+XQ6TfJHA80DUKlUDMNIJpO+71NRPQCFQiGbzU56MDPnvFgstra2RlFEt6B8tBu7IAkK3d3d&#10;27Ztmzp1Kp0fRkdHGyudRXutkjYYY4VCgdaHhiVmkuqoTiFdpLOzs1QqeZ5n27byaoz7aDc2R0je&#10;KhQKuVyO1G9xnfFbhXOutoZUKtXX19fa2koZjRubCLQ8kgCKmhfapk2bGvMR1j4KGo1Go9FoJqQp&#10;GgU6flEUX7FYHB4e3r59u1L1vFXiNgshhOu6IyMj/f39hULhtNNOm8x2A+vWrQuC4KSTTnJdV2kU&#10;DsZHAQDnvFqtPvnkk/PmzVu4cCFJr+VyuWE5kdSk1Wo1DMNnnnlm4cKFZFyYyPiklOfkwe55HpnW&#10;KpWKbduZTAZAqVSir2cymTfeeOORRx456qijOjo6ALS0tCjLPWlcGvSb5VwI8eCDD55//vkA0um0&#10;EIJUAo2d16kfhBD5fH7t2rXLli0DMGPGjGKx2JiKgs6IStUM4NFHHz355JOptQ1ccCI2bdrU19cH&#10;4KijjpoyZUqpVMrlcoZh+L4/ODjYwAUTiQSNh6effhrAX/3VXynFeIMmSdMkJXw6nS4UCi+99BK9&#10;vnz58gauRtCZiTQKFD792muvARgdHV2+fDnpEmzbpgIxvu83djLzfX/jxo0AqtXq3Llzp06d6rqu&#10;53kU0DjRtyhWs85Jhc6ddAIjMxmA3/72twsWLJgyZYplWQ0HqliWlUgkCoWClJLO6K+99prjOMcd&#10;d1xjF5yIdevWMcaOOuqoZDJJhXuoqkVjtjlSLwHo6+t74IEHzj///ClTpvi+X6lUGnbOj1twXNel&#10;GUcqkAau5rpuW1sbDR4VYbt169Zf/vKXp556ajqdTqVS6kGrhbGx9ceyrEKh8Nvf/vass86ipYOU&#10;cI21XLVWCDEyMvL8888fc8wxM2fOLBaLDat/aKknJSUpgwcGBhrLrNMUQYEeQHd39+mnn97f3z9v&#10;3rxTTz21LiTszbO3ott13UKhUCwW582bNwnNjfHAAw94nnfxxRermGa6l3hU4VuCjK/FYnHmzJlH&#10;HnnkggULlOdawxoq9TeNgzPOOOPII4/ExOrxiSwFpF/d+75KpVJ7e/uKFSs6OzsBkCShIKN1Ay0n&#10;74q+vr6Pf/zjqBneyBTd2EQlZ8woiiqVyiuvvHLUUUcByGazDZsJqKOU5TIIgmKx+KEPfQgAGSAm&#10;i5GRERIU5s+fn0qlqBPIVbAxEYdMs6Ojo5VKBcAnPvEJ5XXYsBBGC6hpmqOjoyQoRFF0wgknNCYz&#10;kRBAd0qeCkIIEmv6+vo+8IEPmKZJtRVIm93wBGGMbd26FYDrur29vSqQeP/yKCnA4w5uKq+DmrBk&#10;F2CMnXrqqUcffTQa7VtSjzPGSOVO423jxo25XK67u7uBC+6Hu+66K5vNnn322alUin5OBUw2cDW1&#10;knie19LSctFFF1HJTTTaFXLPyHkpZT6fv/zyy6dNm3Ywbgp1Di6UFmXVqlWZTIbkRRpjB78U79q1&#10;KwiCT37yk/GZe5BdEV/QstnspOwURBRFzzzzzMDAQANXa4qgYFlWpVJJJpPpdDoMw4Ox58UhC7ph&#10;GIlEoqenp6ura9LD3OmMS+tU3NWFJnYDF5RSep6Xy+WWLVtGYg2dQlQRmsaglC+maRYKBSXA7r83&#10;6I7ioduIOQbTUQ9AGIaZTOa0005raWlRIkI8h0nDXUE/NzAwoMyE5CtHvmaNXRBAtVrNZrPHHnss&#10;yeO+7zfsdKm2KDLtG4bR399Pb03uSOvo6KCVmqR7mh0NOx6iZhaVUu7cuZMuSKOi4RgQ9VyklC0t&#10;LXTS9X2/YRcK6kC6QXo6jDFydxgdHY37sqnYh4b7nKrQoZb5jTwT9++OrvRt6p/0RaXkMAyDGj88&#10;PEzSWMPulmoGke6KfnTq1Klq051EyuUyeWmgNkjULzaAEIISUrW2tp588sm5XE51QsMPK+5MTZ5t&#10;dSFdbxW1dJP/JgCSErLZLC0R9FhVvq+DGWmc86GhITpUKIeeg1wrXNdVCxqpbxv2RyaPK/XcacZt&#10;2rSpgatpHwWNRqPRaDQT0mBCxwNCJ2nO+RNPPDF16tSlS5c241caQ/k/18XRuq5L1tO4hcwwjHK5&#10;TKdtJaPFA9ablHVVXXl0dLSlpUW1hw67ZO61bXt4eJiSDdONKAdXFZ3cpPjsiVCqWmowaeToYMcY&#10;q1ara9asOffccwF0dXVRDCrlcCVdkTKok8tuM6ryUJ+QSkZ1lMo8WK1WU6kU5am1LGv16tXnnXce&#10;ANu2VcY31EzaE/XtwSfK3U/LARQKBQAU5eG6Lp0R6SBFVdmOPvpoFT1LT2Tvzmw4Nez+UUp+dftK&#10;hYaaEhhAPp9vb28fHR2lF6dPnx7PHR4ft9ROOhipSLzmjWoagTQgVczI8PAw+esAuOmmm1atWuU4&#10;Tnt7e7FYJBVLvHtpPE/6skAjFntmNKG3VMg0BXdQ5DN1+1NPPWWa5llnnUVxp7Zt7533Hc1fKGg1&#10;K5VK2MuUSWpFurUwDHft2tXW1kZxJeSPRSMcE8Qm1GWgbwzVk7KWw2PvyUsxO47jKI0FLVlkI1A2&#10;NdWMuiGh7G4NN3IixsbGlC6KAmoAOI5TVyS9v7+/u7v7kUceMQzjnHPOoRdVWgUKzaU+55zT9KTP&#10;0PbXFEEhvgYNDQ2RDWLSf6Vh1NKpEgaMjY1ls1k130h9rWYjrcJkkrAsi3YRAJOV730i4sMu/tTV&#10;agugXC5TDBj9k9ZTkiTUTGtS8/YJzTS1gAIYHh5ubW1VN9LX16fyOsQplUok6MQ34+b1LV28zk5B&#10;L6oVGcDo6ChNQhYrFqA6Nt7C+KrdpDYDKBaLJLIA8DxvaGhIdSaNZ5XSyjRNtb2pOyKdOUXGNqk0&#10;Ig1atS2h1jPKOzifzzuOQ2G6Sl5Xwzve+eTX2dXVpfq5VCrRu5NeYa5cLqvYuThqcSeJHHulS1It&#10;3+cu2FRUtYK6NNXVajUIgrghQxlt6/Yz8rxT1X1V+oFmE18fCBJrWC1vMQ1gdVgi7xBlW6zzI5ks&#10;qJdUng+SBmzbHhwc7Orqwp5lHQCQuSGZTMatJ2TeRe2coA6ZTYUaEPcCpCnjuq6SC2lfIzOckodE&#10;rSSTEIJcqj3Pq1ardAih5YJkiKYICrSTlUolzjnNonjalsOB+JlPDcf+/v62tjbVTvL6piwCFPZN&#10;36XzMWIZcpqxN6gRViwW0+m06joaAVEU0evUBoqeb2trU19Xo3lgYGByHfEOCC2dympOLS8UCoZh&#10;xFcHGhKkLykWixQ8HRe6m6StISk2LsvWHVloOah7rKrbSbwgZ/i6z8RLEE16sxGTnOKjN36eUCg5&#10;IK4yUd5SQghyIZr07Ra1Jxg/Jip1V6FQUFoQWryU4KJkX7V1xUUZSt1Bsi8lQZr0ZgMYHR0ll3gA&#10;FIVPE5COYgDIPE+LKSUdQa2r44mzlJdiMxpJVCqVupQbqkvjzUbNG0ZNq3w+T0EB5B1Cp8ZqtUr+&#10;KORl2aQ2x6f23ifveI00JXupAU/vUh6IeAmDOlnh4LMiolZaSPWDWg1IvRQXZFFTjNHoJW+8eEmn&#10;+IxzXbcZhXz3FkRUC9X6qSYgrRV0ziEFnsqbrIQe1LZvOhgDME2zWq02RVBQC6gQolwuG4YRV9u+&#10;7dDmFFfBUeAQDUpS6aNWJ41i8GiTUPImTTMSKZoxtajKLS1A9Epci6D2hrgWHbX6WyrMJgiCUqkU&#10;lx4OAWpDVfJ4sVj0PI8CKPYWaNRQIY82NejpiYim1dMbGRlJJBLxiYGYiBPXParNDLWgVrXeUSNR&#10;27Op88kkcTCZjvYDhadSLw0NDVGvonZEI2MfAMuy6JVSqUQ5WygnDCU4SqVSqVSqGQqb+Bwh1GmM&#10;WktdTRF6at1UemnTNG3bzufz6r5Qm62oPZ1isUhuvJPbckU+n0dtB0Vte6PQU9qYqT2VSoV2Kdu2&#10;BwYGHMehRqpFdtIVNrRwkxiqdkRVGJY2Kkq6RQ9dNYCaqlJA1t2saZqZTEadMie3zXHK5TI98cHB&#10;wSlTplAqQ0oUODIyotYEVbgVtdAbyi+nrhPXrU7WWcJ1XYq9IuWxUl+h5txNgiD1TxRF9FYqlVJH&#10;DpLAKJ8erRgkkNGozuVy+7T4TApSStqPMpnM6OioZVlKZTgyMtLS0qL2NZJuaZyo0wUNISoWJYQY&#10;HR2lZ1E3Hg6XI75Go9FoNJrDkGY5M9Kp9/HHH3/ooYdaW1svu+yyuXPnNuOHGuD++++nPEWUoufn&#10;P/95MplctWrV4sWLK5XK9ddfv3PnzquuuooUvD/96U97e3vf//73/+u//uuMGTNWrlx51llnqUvF&#10;DcOTCEmplUpFSplOp7du3XrffffRyWzTpk2Dg4Pvete73vOe9wwODq5evXrz5s0U1b148eLrr7/+&#10;uOOOe9/73vfd7343lUqdf/75xx57bDM8aCbC9/1XX331zjvvPP744wHMmzfv3nvvnTJlyl//9V/T&#10;gfK6664jHcxll132+OOPr1u37oILLpg+ffrdd99t2/anP/3padOmYU8NSjNQ5+ktW7bcf//9pP9Y&#10;vnz54ODgU0891dPT89nPfjaRSDz00EMPPPAAgJkzZ15++eV33nnn4ODgxz/+8VdfffXpp58+5phj&#10;Lr74YgB0Jotfv0l2k5/85Cee511xxRUA/umf/olzfumll27YsOHll1/u7u7+7Gc/Sx+77bbbfve7&#10;351wwgkrV6684447XNf9wAc+8Oqrr27evBnAsccee8EFFyjTwCSiHBQAcM4HBwcffPDBJUuWAGhr&#10;a/vBD37gOM6HP/zh++67L5/Pn3POOZQwLZlMXnPNNUKIM888M5vN/vznP3cc58orr/zGN74BYNas&#10;WfPmzbvoooua5AsWZ+PGjT/96U8BXHXVVW1tbVu3br399tvPOOOMRx991PM86t5Zs2a99tprt912&#10;m+/7n/nMZx544IFdu3adddZZpG+46667OOdf+MIXlPPjJFJ3vN6yZcttt90G4IMf/KBhGPTTH/jA&#10;B37yk5+88cYbn/rUpwAsXrw4nU5fe+21W7Zs+chHPrJjx45HH310xYoVlDjr5ptvbm1tvfTSS5cs&#10;WaKSOky6Jkzl2n/99dcBPPbYYxdeeOHPfvYz3/ePOeYYIcSdd965cOFCAB/72Mc6Ojo2bNjw7W9/&#10;u62t7aqrrrr33ntfe+01upf+/v4HH3xw9uzZV1xxBZlTZa0+CCajTndcr1wqlf7whz8AePrpp4UQ&#10;q1atWr16dalU+vCHP9zX1/fUU08BWLx4MaWEWb169bp16+bMmTNjxoynnnqKPCrOP//8HTt2bN68&#10;uaWl5eqrr5ZSNsOyUyqVHMehyxaLxfvuu2/79u3ZbHblypXf+973TjzxxGXLlj355JMABgcHV65c&#10;eeGFFwohfvCDH/zxj38855xzZsyYcfPNNwOYN2/eJZdccscdd5RKpdNPP33VqlVk3QaQSCQSiURT&#10;NHiVSoVsIX19feeff/7w8PCLL77Y0dGharK9vcyePXvZsmUPP/zwL37xCwCnnXZaMpl89tlnly1b&#10;9uijj86dO/eyyy675ZZbaMT84z/+45o1a77xjW989rOf3bx58+joKDmUASB7SjMcLxhjpEUE0NfX&#10;t3nz5iiKNmzYAGDBggVXXnnlD3/4w9NPP71SqezYsePv/u7vfvaznwG47777/v3f//3nP//5N7/5&#10;zXe/+909PT0PP/zwSSedNOnN2w9SyltuuSWTyVC07vbt29/73vcWCoUnn3zyIx/5yP3333/qqafO&#10;nj0bwO23397Z2fmtb33rhhtueOWVVy6//PINGzb8/ve/f9/73gcgk8k01dBLutYgCMrlsuu6ZIR+&#10;/PHHk8nk3//9369Zs2bdunXLli175ZVX/uEf/gHA2rVrb7jhhtNOO+244467/vrru7q6rrnmmu98&#10;5zs0l+JFv4hmSAn9/f3FYnHbtm2/+tWvACxdunTRokWrV6/u7u6++uqrb775ZuUoOjAw8OUvf/ne&#10;e++99dZbzznnnFwud++993Z1dX3wgx8E8OCDDw4MDEydOnXSW0iQn4FlWSMjI+vWrSNb/tlnn/35&#10;z3/+mWee+dGPfrRo0SLaKij+5cUXX8xkMpdccsmtt94qpfzEJz7x9NNPX3fddSRGHH/88Y888oiU&#10;0rZtssjW2Ykni7GxsYGBgS1btgAIgmDnzp35fJ4x9thjj73//e/funXrM888A2DWrFkvvPDCySef&#10;PGfOnBtuuGH27Nmf/OQnf/zjH1Moyoc+9KHXXnvtySefvOiiiya9hcqsQ9v52NgYpbZ0XfcXv/gF&#10;uRo8+OCDRx555Hvf+97HHnsMwPLly9esWTNlypQPfvCDt99+O+f82muvvfXWW0nCWLVqle/7//Vf&#10;/7V48WIyV8W9iScLZSnfvn07gCeffPLss88WQixatOi5555zHOfLX/7yE088AWDt2rUrV658/PHH&#10;r7zyyiiKrr322hUrVnzta1+78cYbAXDOP/e5z61Zs2bLli2JREJ5GdOvHLxorspcGYaRyWRIA3/1&#10;1Vffc889a9asOeOMM2bPnv2DH/wgl8tdc801AL7+9a/TjHv++ec/8pGPPPbYY7/5zW/OPfdc+uLD&#10;Dz/c3t5+2WWXrV69mtxcmrGa0WmKfDgcxzn99NP7+vpeeOGFcrn8ne9857bbbnv88cdp273iiitu&#10;vPHG008/fWRkZGBg4Atf+MKPf/zjZ5555ktf+hKAF1544brrrjvzzDOXLl16//33r1q1ihwGAFA6&#10;h6aYHmgaV6vVwcHB+fPnz5o1i9K2NOO3GmDRokXpdHrRokWzZs2aNWuW4zizZ8+mekVkFVu4cCG5&#10;9oRh2NPTU61WyRHUcRzycFSu8gdTVXI/kJcfAN/316xZs2bNmueee+6uu+666667DMOgJZ7cT9Lp&#10;dG9v78DAwMDAgOd5vb29vb29AFpaWpYsWUIZWye9efuBTg9XXHHFnDlz5syZ09/fP2fOnGQySZ5o&#10;nPNp06Ylk8lkMqkqiwZBsHnz5iVLlkyfPj2fz5OnLhrNPXxAfN+nK1OxH3K5Jwdyyi48c+ZMXis2&#10;GATB/Pnz58+fT4bhZDLZ2tpKviCdnZ3k+1ZnlW8eqVTqnHPO6e3tHRoaGhoaOuKII0488cS+vj7G&#10;WFtbWyaToYQqRGdnp23bo6Oj06dPX7hwYV9fn2VZixYtWrRoUZ3Rd3Ih12tyI1iwYMHixYu7u7u7&#10;u7vnzJlTKBS6u7uPO+64zs5OypZGvUfO9jNnzkwmk5ZldXd3Z7PZSqVC0zORSHieR1ZYWsqbISUA&#10;yOVyK1asoMe9ZcuWm2666X//7//9u9/97vHHH29ra1u8eDGNzHw+73leT09Pb2/v8PBwIpHo6uoi&#10;w3Aqlert7W1razvIpO/7hM7N8exGS5cuPeuss84666yRkRHP884777zFixe/9tprtm0fc8wxpVKp&#10;VCpRBrlcLjdnzhxKLpnNZm3b3rBhw4YNG+bOnTtz5sxdu3aR0R2NFircP2NjY+S7s3z58uXLl9Ni&#10;WywWy+Uy/TFnzpxsNpvNZi3LymQyw8PD8+fPpxSr6XRaSbRUrm/mzJmoyQcqJ95BHthI3Ff6CbrU&#10;1KlTp06dOjIycsYZZ7S2tjLGpk+fLoTI5XJtbW1tbW2kNKLzDG0Zo6Ojvb29U6ZMmTJlyq5du8bG&#10;xmbPnk1uvFQA72C7ci9GR0fJqY4gh/GVK1eecsoppVJp8eLFp5xyCrU2l8vZtt3S0kJlt6ZPn04+&#10;dnSb5GBhmuaiRYuEEOTMRAs1gEqlon0UNBqNRqPRTEizfBTIkfWOO+74y1/+Eobhu971rtNPP70Z&#10;P9QAN9xwwyOPPHLppZeS28Tdd989c+bMadOmXX755S+99NLtt9+eyWRmzZpFh5h8Pi+lPPXUU3/x&#10;i190dHQcccQRl1xyicomROLnpHsLK617GIbVanX79u2//OUvKTqLlA0LFiz4+Mc/vmHDhjvuuCMI&#10;AkoO7TjOhg0bGGMrVqz49a9/ncvlOjo6Pv3pT09u2/ZPtVq97777du7cSYrBVCq1YcOGkZGRv/3b&#10;vz3hhBOeeuqpBx54gM6FJ554IpXg6urqmjZt2tq1a4eHhz/96U9TyYa6kOVmQM9u48aNt956KyX9&#10;dRxnYGCgVCqVy+XPf/7znZ2dN954IyVFtizrhBNOePLJJ23bXrp06c6dO33fz+fzZJhQTvLqwTXD&#10;biKE2LJly7333nv55ZcD+PKXv9zW1nb88cdv27aNc75z586vfOUrFBDxn//5n6VSKZVKHX300aTU&#10;PfbYYzdt2kT6sCiKrrnmGpW/aBKRUlK0DmphWvfccw8phE3TvOOOO04++eQzzzzzlltumTdvHmPs&#10;E5/4BIBKpXLNNdeQmTyRSOTz+VKpdMYZZzz00EMAOjo6ZsyYccUVV6g4jmY4r5CPdxRF//Zv/wbg&#10;k5/8JIUg3njjjT09PWNjY4VC4cILLwRw7rnnPvbYY/fdd59t2ytWrHjjjTdIiUKRn1u2bMnn8x/7&#10;2MeakWKOArMpjIXUXbfccguAI488slgs9vf3b9u27cQTT/zd7363Y8eO97znPQAuvPDCTZs2XXfd&#10;de3t7XPnziXLKeec3LMefvjhTCazcuXK8847T+Uvn/TVTOUsIXXIV7/61csuu+zOO+9csmTJ4OBg&#10;a2srVa4CcOWVVy5evPhXv/rVww8/zDk/++yz//jHPxaLxcWLFwMol8ujo6M7d+783Oc+R3qFuBHq&#10;4Fsev1qpVPr5z38O4O67716xYsWFF1548803O45z/PHH79ixgw7cvu9//vOfb29v/9a3vkUBRzNn&#10;znzllVdolp122mnr168Pw7BQKFx77bVNTaigNFj//M//nM/nzzjjjLa2tu9///vnn3/+8uXL7777&#10;bgCdnZ3pdPozn/lMoVD493//946Ojlwul8vlKEUb3dpzzz0HYOHChVdccUV87W1WHoUwDCmMp1gs&#10;vvHGGwDmzp3bcJb4SWf9+vW7du3KZrMzZswAMDAwEIbhEUccQb48L7/8su/78+fPpw9v3LiR9obf&#10;/va3XV1d06dPP5Q5VVQ2AvWYNmzYUKlUSMHluu62bdsKhQI5AGYymXXr1vX09MyYMeMvf/kLqc0d&#10;xzk0SVQUg4OD/f39NJMty/rTn/7kOM6iRYtIyfznP/+ZPrZkyZKBgYHt27fPmzcvl8tt2LCBc75g&#10;wYImKZbjxNcU13V37txJuX2WL1/e39+/ZcuW9vb22bNnk9WWPLCSyWRvb++mTZtKpRLpdd94440Z&#10;M2Y0z9K/TygtlXIN45zPnz+fZtmsWbO6u7tpnGzfvp28iadMmfLcc8+1trbOnTu3Wq2S48jUqVNn&#10;z57d1HgtUUMN3aGhoe3bt1uW1dPTEwRBpVLp6Ojo6emhz7/88sue59Gk27hxo+M4S5cuff755wGQ&#10;tbitra0umczktplSb1FNEwBkoKXwd+q3KIpou2ppaRkbG9u6dWulUlm+fHm85fHGNzvRGQkNZI+g&#10;0P8tW7YYhtHb27t58+Z8Pn/iiSeiFt39yiuvjI2NHXHEEb7vb926tbW1lQyUNOnmz59PochNsqCp&#10;K9NRB4DjOPl8fvPmzSeccEKhUNi+fTttojNmzEgmk+VymY6XS5cu3bZt2+DgIEldYRi+/vrrra2t&#10;k14LELFkA/RPsowA2LBhA9mmC4XC8PDwokWLKBsjgIULF5KrRKFQeP3117u7uzs6OjZu3Ejb9qJF&#10;i+jWZsyY0dPT06QzT/yyo6OjfX19pVIpkUi0tLT09fU5jjNlyhS6Ec/zZs6cSdGSO3fu3LZt29y5&#10;czOZzB//+EcAmUxmzpw5tG709vbSsqaqW3HOm6VRUFAU7yFY/d8SVGGZzjrVapWWLXqLcgCoVUkl&#10;76McNYc+0SH2FBQoVFf1J2VcULJqsVgkW7XneeTBcChbq4g7qLuua5pmPCEEvUXVwyuVCjWSyvg2&#10;KV1gHMq5Rudple2DPDmoJZT+T02/eJxxPOdds+My9qbOcbpcLgshstlsGIaqppdCqTTiaSHieSya&#10;GkQQlxJo6DqOo7KI1qWmQe2hKGUMmZyVK8khSMFCqbSohxFzQqJe8jwPe+ZkVI2Mtzz+erMbrHoY&#10;NccClY3K933XdeNpuDzPC4KAhms8x8OhmXTKzVClsKPXVX7GarVKH1BvqYAvlTFQvd6klDzUmUo9&#10;7Ps+PXQ6Parcd9Rg2nppO1BpYLLZLPk20W1SRhbKr0CvNzUHF+F5nhBCJf4BQOIvtTk+JNTyRdKb&#10;ZVmU0p6yWtFn4hOwWYLC3jnUmneCaYD4mZJ8fKibVErLuhTidY95UhKMv8l2qv8n1BpUJ9BgX36/&#10;Tc2CvE9UziK1KLBanW5Vi0/1/D6lbJVsv65kwOSyd2og1HYFpYVWBTMn+tYh7t79FxFQBTVQ6z3s&#10;Nc6pb2kk16WCn1yUfKCGbl0GPepGGiQU0YCYbxr2kmPi9VmaKqzXnSzj+fWIeOY+1ci6BaEZQlhd&#10;eZG4EBbPGVxXbAWxuMH9KOcPgY1PJUWO55VXM041gyT4Qzyz6joz3s+ILf7qsdJRmwpqUETlAXOG&#10;NklQUNo71IJiJuo3yoSr0sHFFzHsVe8bNbMA1Oia9KZrNBqNRqP5v4Zm+Sio+lrjigvGoihqXuLV&#10;t0Rctqp7S3lXxF+UUpKoi33Jm2hOncCJ3lLdGD9+1RUFmUjXdwjYp3wqY5XRVWPUyYyUdaRRVCOn&#10;GWms9gmJ5NThdY++7lijxoYqPdDUc9hExEPvlE1BtVOd49UojZdDVF88xBY07KnuipfXQu3IS4dO&#10;1HyEabSgNuPiN9gMN8z9sPc5Uk1Amoyq5fHGT7pGIb6i1j2+eH1O1VrSnFMlSWWboFfIXgmAcvXQ&#10;pIur+iaduKGE/qBnOlG5HLViqL2DeqBJxjI1IGUtC3t84queV2uFakbcrqeUT9TztDiQSlI0p5zs&#10;fm6HzGGe56lqDvFmqMRoajDTHkdjQy2G8cWtuT4KSp9ziBXgb5KDf36qfyevUeOXnegtVqtpWbel&#10;obZI7VMAOpQc0P24rtiaWsgODXVW5Lj/x35GQjO8wRtG2dFZLO3/ROz9gaaWVmqMuAq9TvlfR5MG&#10;TNwHiP6IT6V9Nol2l7q39t/4g0EJiPuUFRDbtGStglH8LVXIgOw++xwzzRvke69XDSxTzfP/EHuW&#10;gZ3cWDYRq+V26PfB+PTf21pdBw2POvsFiQ7NbbeymqiT4mEC7axhjfgr9AG3Bv1zouQ/TVpw4zYz&#10;xJYGVnO+U+k7XNel8UePtlKp0FnB933649BDPUl6AqqPQi4L9Hq1Bn04Po7rGqxOaZNLXFehTjZK&#10;Q6AGAzWYDmGoLdN0WFQfaEbz9gMtYagJ+3Urb12UAXkkUKFLui/Vn9Thb8t8pFJAAMIwVJOLBBfG&#10;GA0M+ruue9Vhjkq9T3rD4ool1FZM1UXUgdS3NPvI56au5RM1flKISy37PEj4vk+/6/s+zTvUFi6K&#10;3UCtWnpcSoivbM0bEhOpYKWUNERV31LdUdRELlWqF4dq0qk1lppEbpVq+sQXN9VOlcMNNbWNIj6K&#10;mnEm930/vk5SnS36Rfq5+POlMaxuIb4J0t9KQxZvPGkdDseDvkaj0Wg0msOEZvkoKGsHKTpc1+Wc&#10;H8rqRPvngG7Je6siVWkTBWta7t64PRL70mSqg/je4Rh7ZMl4+7Tl1IEqW7BqmPLMj7eN+pZUi+p2&#10;mlRXaT+tZTF/YOq9t0VbOBF0jqGgEtTEf+Uwsc+vUB+SOnGfZuCmNji+tuxtMtv7+dbp7dUZjuCc&#10;19lNJ5e6XiKdwT5/bm9rzt7LRTOIKxr3rxuvG8bY63GryLf4pGvSjJOxAs2IzSwazHv/6KGJJNxn&#10;CwkVRIDas1ZhydS2eGSW+or6m3wUKJojCIK4l8ChuRelU6SWq+59k1N+b2saY6wpiyB1GZnESNdh&#10;WdbhIyVgTwURFU1QynxS2itVv9Lhq3VKQRbiQ6zCJaVi3WJKjaQ5j5rejJR4TfVB2ScUZEy9p8ao&#10;crrktQz/UkrP81SOS8Mw4gVpJtKvHjy03YYiAgAJSEgpgygMolACYVTT1zEm4yp9oOr6SmtHl/J9&#10;HxCx/8WQe/wp1bsy/iKx++ty9+u1F2Ofs0zLsWzI8b71hYwA0wTnAgjjnxcRohAigmGYQgjJQLcT&#10;BFEQRHRBekx1Td5Xj4u6e9yjeXt+ZXfjZSSlFLu3NhkGHiDCwKNlFHtuezQH6b4oywJqC7FpmrZt&#10;JxIJCrVVUXaTzt7+nqwW2Rs33KAWm043Em95vPHNIN68+OxQFjHs6a5Er6tTx95tq5t0TULWfBhp&#10;tSQPCcuy1BGi7vOqq5VxiqzA9MkmWVRlLEsYnQDjK5jqbeVCrrJoqNeVUdJxHMdx6CIq60Pz1mGy&#10;fSjDkzq+qrap1A6u65L1QfWhGg9kUFN/xw0WNOmannBJoznMEACPAA4wCQCSjW/jAmCAKeF7gZGw&#10;gshLGBYkB+AJmAYi37dtE+BCgHGEQWAiAsBMwy1XEplsEIJzbnDasDm5AAkIQBjgAGQQMtMIBWcG&#10;A2AAYVA1LQ5w17WsBCTAIDgCAAxAaEIaMAAGROPhzJEAvTM8OjitJQMRghmQDMwsj1UBpLO5UMAw&#10;EISwLAigWJWZJDMlAHhl18kkJF1//L4hAQEO+oXaewwCiK3jkoFR1wkWhDBMyc1QIqi6AJKpxGgF&#10;2SQMEYBFktsVz3csy+QMAKQYvy7j6kcIakZ8GTpcvEY1Gg0AnUdB845DgrbG3Uf42GE6CAQkbNsS&#10;kEFMrCbx3DRNEUUkvYPiDkyTmSZqWjTGmMEBCRmGYbD7B/3Qo7+YSco25vmB5wfuuJYiBEQohQQE&#10;EIhQQJB4gSiibbNc9qNQAICAlJASEsjksoAI3TIiH1xAROlMLp3JCYmyi9GisCx4rgvAspkXIPQR&#10;+rAdUwIVz68pMPjeZwUmSYpSig0BKdTtCAAihOcB4AypVCKVSgBIpiAkAIYoElHkOAmDG1EYRs0p&#10;BKrRaA4NWlDQaDQajUYzIVpQ0LzTYbE/wtCnvxhk0klCcggBIRIW52Q1Nwzbth3HAuD5IRgH4wDs&#10;ZAoYP74DYKZpWggCGQSSQQghAC4FAA7GAt9P2lbSthIJW4JLMADpJGcABzi3JUwJ0/MDGOOtcxzb&#10;sDkAcAghhZAAbGYDpmEl/DAAUBkcJhWBGyCZRibHAZjcMADLgGXBtGHaIBWIYVh1vhUcgkOwfWr+&#10;x2/TBHjV8zgA24LyOpIBZMCAMIIfAQzgXErJACFA9wLGa3aHeuSeZgg2obeERqN5e9CCguadhKz7&#10;7zi0P0VRaHIgiiBCISNBeyhjYCwKBW2fQsAPgyCIACQSthAQApHgYAxAMumMXw7cDwSDYBAcMmGb&#10;EvADKUTkV8ph4I3r9iVsJ8lgAGASoYdKNQAgYAgY4Ab5KUSBb1qQnBT7iMIgCoMgDMj7kpm2nXBK&#10;+cF3v+uctGWlLaujc9YfXthadgHAtCwRSgMQIcJIhJEAE1EEy2RqPxYTrQP72q6TTq2YEwMDOARY&#10;CBYCoWnAsgA/CitV0+QcCENpmNwwOcDBDqMUTxqN5s2jBQXNO5O94hQAw2BJxwZnYNxghhBwPXdc&#10;UAj8MBQSYJxbpgUmwigEwBnnjILouOu6nEVRFHi+kAy2zS3TsEyDISyOjkUR7ITBDct2nFQqgShA&#10;FPghIiCU0vM9AI6NdNICEIFH4KaZBASkx1kUSVH2IjcUAJIpO5myU6ZlgYNZYBaksEw+Ojg4fm/S&#10;WnDUzEQCxVIRUcgZDAmLgXNQDBfnqEtnJQBSZ+whG+yrHIznuWPFklcuAxEgGAQiF5EbeqVAkAcD&#10;M1MpRGK0MGYajPQD0bjUQZ6Me/y2iP+aRqM5/NCCgkaj0Wg0mgnRgoLmHQq55xNknjcgIUO/WEDo&#10;c3CTm4lEgmIMnERCCFGuhmUvBIRtMouT8wGZ4QEgkUjQBQ3bLHsSQOS7ke+GbqW1JccMRMDOnf3g&#10;HL5LcQUMEBIChmM7QBh6HoBiJaqZ6jkgwCWzuJSR5RiGw4MgpBgEEVY9zw0jI4iYZMK2DS6kARiA&#10;70fFMiSQy6SlCAAGCc7AmeRMAoKx8XCK2CGeK5eFiCmbw57rAxMAUk4il8056TQYq5SL1WoRhoQh&#10;Tcc0OfwI3LIBA5y1tuQMhnIV5SoklFKBEHH9QVOSdWs0mklCCwqadxiSY3fgH70yvmUyRGCRnUnD&#10;MCvVCmhj4wycuZ5v2aaVNLltuqEPBJABfG/8izVrf6Vc3rZrhw9wh+ULRcM2DNswIQDkx8IIADMA&#10;CYuTRYNbkAy+kP1DQ5C+afOxQjmTMiIgAoZHS/CqqBTdwrDBWUUgAiou6fwjyzDTToJbGHMDBs4c&#10;K2nbSSSTSDI77frUpIiZFoDyWIWx8ajHseIYAMfcw8wg9/yfYCQucHJNjH9oXLxgiDyPc55MJsiZ&#10;MawWPAFuAAzVkRFZLQHh2FiUTCCZAN1RLcJyd7DlXmiZQaM57NCCguadyb789GQEEQHi1efXnnLS&#10;yZZhcGYwZjBmJJPpT179/+4a9sBgmhyIID0YYk7v7Dm9szOpds4NgxuZbNsF7131yutDFYmWtiz8&#10;CvzKVVd82GGppUcf+4cXt/zLl66xuJ0xMh0ppyPl/PM/fS2SWL/hjfPPPz9ppLOmvfTII19bv52k&#10;mEQyA8e+585b29qnG6Z1/4O/+p/fvWXm7BmOYTuG3ZFOXPOFfy5XkU4nK8KD73qVsgfXgwtmmjZ5&#10;R5bBcMsPbp4+fTrnhsksk1m906b94KZbAAgWzwU5jlIz1CkT4hJDFEWRHxq2lUgmELg//PY3fvjt&#10;b3R3zmhNJL/+P2965unfrTz1tFS63eHW3Nlztm6rbN1Wieo1CkBNWNtngIOWFzSawwctKGg0Go1G&#10;o5kYqdG8cxBSRlKKKJB+IP3xf0ZSikCKQIqi9IYfvOOHKZobzLRTaTATzLSdDFh6+bsv3VYKQ+lL&#10;Mdj/2jMLOhwb3AZ3WNYA72jJJBKAAWTn3r92SyClDAoyKFx8zrKMCSS6wbt7ZsyzgU6ONJAGcm2z&#10;wTtgONxCCmg3wcDTXXN+vyH/+w35qpSyuOORO76dAsBw5NkXwm7PtuccwAHSQFsieeZ7Lh+VMpAj&#10;peGXj2tLtcNuh223nPj8FilkJMP8e999jgGedDIMPGEgYcAAbCv1nvd+0JWyKuVgyfOkDKUUUgrV&#10;S0J6VVfKKIzccrXki8gXkV/7WBRFUgYicqUIZFS8+6Yv3n3TF1MAEmmY7dlMZwLIcSSAlNPO7GnM&#10;nrZxUIxJOeqKKIoiryL9iu/7oZShlIGUgfppKhIhZfj2jA+NRrMPtEZB885kH+GRQARDfuqTV9kM&#10;06f2bt2xc2ysVPX9qu+vOGWlnc394ddPffO6GwCAyR/e9N2BYa8j19mR69y0aUsYRX07tl9/3X+a&#10;mTSs5M/uf3i0XCUvv9ZsKgwBL1xy8mmPPPobT7jf/MYXUwZSBsZGCoB52Uc/ls8PlUY2nnryUYAo&#10;D438af3rf1r/egiAy8CvUlmIV//w/A/X/PKNN94oDG8pDG85ZlFv1a0++/vf//D2nwlwy7JMkyIP&#10;he9F7a1gMrrlf13/y0d+Lbj5vRtvFCIaKwyOFQb/4b9/Mgj8h375y5tvvd8Hkmm74oeu5zKEDCFk&#10;6BXyEKFtccjA4NxOpCTjkvEAcGW816iIAwwpDCkYgFDwts7vfu+mqlfduf3lc85c5nlFyjf9+7XP&#10;VyM4DmOcc8uEaR6wUKFOu6TRHCZoQUHzDkPu858U7O+Bh4ZEJLFz584nnnjC9TzLZJbJHn/sl8XR&#10;HVtLu778xf9e9kuIgn/5z68XgoEdw/07hvun9raN5osrV6781Kf+MZVKoOy2dHRl00ny2pOhZwAw&#10;nQ9c/reLF82CxPv/elUmgUwCAO9edMR//4fP5zI5lk38t49/hANgWL/h9fUbXnc9wLQir8IBSL7s&#10;zPPOe9eJrS0diZZcoiX39a991QH8kdGHH31MgtvJpGPbHJyDIwhMICwM3fzd61vast0zZl38/r+p&#10;VgMrlbZS6Wu/8R/zZs1CFD342DNjAiEA00w5tl8Z9SujcItOxoZXRHkEMhSBV3G9AKD/UeVHJqlC&#10;BIfgkDCFNAWdOfhfX/yBSy+5CIaR6m4979zTko4N34fvP//SK264pzOEqoBaL7IJ7aCg0RxWaEFB&#10;806ExUIexv9fAqZR7d/17nedyYCEZf/t33you7vH5JbJLctMvPiHP7tVSMCxHcqsfPdNNyWt1qTV&#10;yszOnmm9L774CgPGBodh2VXXd/0Q1RKqpdCvpCwglTt++ckSCEpjge+2teTaWnLgBjPsxQtmBDIK&#10;BnbOndvrWAzAaNkdLbuGAxg8EoEBQOBvr/xEBfBlGOSHgvzQaf/PBdO6O8D4Kxs2hBCQ0g/9BOwE&#10;bFhWtQJ3NL9jSz5fKO7avr2jpyeVTqeNVNpIZeyWLVteB8NLr/7Zk4iAcsUDhJ1M2MkELANeGTI4&#10;6fhlaSOTy+Vacq0ZqyVjtRx76vtU2KQAl4xDcojxcpAcQCrV2d0DA1G5DFGd0pULwjK9V/Y8y4Eg&#10;KUBKQETh3vWC9xMNodFo3ja0oKDRaDQajWZCtKCgeceyp1IBqAwOJKd0fP+7N1yy6t1e4CUyGa9c&#10;zuWyuVyWC+/kE489+eTTn/rtnwFrrFC46T//58euvsaF4cJo7Zw5f+GR23dsffw3dwGAaZSKxZRt&#10;ImkjaVuMhyFQLNlOWgJWJpOyzfzQWH5oDIYNZpV8GMywprSHbtkPJEyTGQYzDA6ACQhhAJBGIAwv&#10;gslMq73Nam/D4EDCMmHwnTt2Do0VwigsV6sBggCBYztmBCPwUxaSLUkYZugFAE9ZSFkwxpNNyaGB&#10;/r5tPoDWjBNI6ZcqfqkCCXATAqVyVQAhKQAMA4ZRLRVFLZxRAiBrg+SGgEF9WfEkDMuGkU7CEIYR&#10;hRFgSpjSSabI0hBFEZhEFIqahUE7Img0hzlaUNC8M9nTMi4BiVRne5QfQmf7j+65O3D9F198sa2n&#10;e2xsZGxspDWdNBHkX//Lpz/zdxIoV91//ML3QuC440877vjT/uuFF158+bmeqVOfe/ZpAKhWUgkH&#10;AEpFlIrV8mgkATvBDNMPIStVw2AVHxUfALItrX6IgaEBQDq2AQCRH0kWSQYAYci4lAAY37h5e9Kg&#10;bVUAAi0Zr1qCbWc6u8CYmUjbjunD8+HJMLINIHBZhGqpeu7f/M2OsXzJdQdHxwZHx0a9Ubc06kal&#10;P738hyWzbV8AgMEsO5uzszlwC3YCzLKSWcYRRBLj0oFM2pzF6keJ8TqPfHeOBcY7OqcA8EZHURiy&#10;jJBzIPIQeSFkCEjAsgwA4Hxfzoza7qDRHI5oQUGjGUeWxoz2dgwNfPOaf/kf/+N/zJo5Y+eObVJE&#10;UkQ7t2xcumABEO7YvHnT9k3bd+yKgK4pbfOPWjb/qGW5TgwVAPCR/FAqCcgw5Zh+UEU6iXSys6ON&#10;A+BmYawkBVjKGR0emtntzOx2uGXnR0bTKUzpnAKJ0HM5AIhIYLx4pZS2YdLx/ff/9cJgBQDgVuBW&#10;+l5Y2z9chlc5ZcWK9mwnwKxa3Wff9y2OZDo5d2aSJ51H7/rpWCVyHFDepD8++ut0pqWjteM/vvrV&#10;oYEgzcGAUrUqYUlYMBzwJFJtjz37h0oUhGHgRkHVHam6I889/qusBaY0ALWwBKqEyQCYzli5UqrA&#10;aWlBaxYykBJgAky4fhjuKQgwvr/FR6sZNJrDBy0oaDQajUajmRAtKGjeYYwH5ZkMJoDxagaMgTGW&#10;6di0bv3xK8746je+94Mf/vDlda94VZ88+te9uv7Pf/kLJKZNnTqrd1ZHR0fPdLZzYOTu275/923f&#10;3/z6WHsbnvvtM9++7qdeFYAMKyXHssAtcKvs8QgwHDPjcMcGGOeJVKnql6q+qBSzKcvzEMECs5xs&#10;i5MEGCzpWdKzARgwTVMAYPLle++567aHS9UKDBuGfe6q95s2AHHGKSc4EJXCiCuEwSyDWYxVDRPo&#10;nrH8r84VZQ8GPvPxjwgfMB2Yzn9c97+cZLY8Vv7gpRfOmWJZAIB0MinABXilGlAt6vaeHrp3EfhU&#10;a6o9A1EXqcABxgPmBMwJAfieLXwq94BqVPZhO+OKB0u4KcAAAMggQhihppKIFZPYvRzpktMazeGD&#10;FhQ07yTGKxlwDovDUsWgwDk4B8vOWfZXn/rHL1vZVF9/30nLj2lJJU3LMS3n3Rdf7sKZsXDJd7/5&#10;rSSMqZ3dV/+3T3AAGAQGTz9ptsOMlStOz7VaUQQE/uuvvFgVfhSxKGKBPS0AotJwm+MGAkEUhYl2&#10;D7YHG3ATosokKoGEkXaNdMkFhNfGq228mhZA6FXKRQlAhnOPXfCdr3y+M5Pumjqra+qs18cwIlMX&#10;vP/Sz3zofTaClGnyTGZEBiMyMFNF34iQaPvidbctmDsb5cJvVv+4pz2XstMpO/3TXz+Tmbbo7/75&#10;3/5qxTEWYAEOYNRCHFNJB1ALA2fgCcs2AROwgKQNGblgIQDGIRnARdFKFa2UB0AESVlNJwBmINUr&#10;rOkVF8xymOXYpYG0gAP4nsfsBOwUwCM/jPzQAoxxyYCDcYBzJb+9HWNEo9HUoQUFzTsMBjAwcEaD&#10;vyY6AFwIQ8K+6tN//6vHn1p+4omQUTabjsIwCsOBofwlf/PhB+5bfcG5y5lkyUzLR6+86kv/8pGO&#10;FrOjxfQrIwYXX/rSPz319O8+euVHIYNnH38kisKB4bGB4bGQp4B0Jmnu2vaXwPdM08lXfDOZNZNZ&#10;A0HSFAkLtsUAZ3PfoGRIppNJBEkEYbEMg2VzraYFAF/8h7+/7UffT2dbh0aDodHAyuSu/G9/96Pv&#10;fzcBQIjCcMEViBgihtZWayDfV5Gcp1rX/v6/Vv/4lq6UUykXXUgXMtPR863v3vj1/+/zHDBq/2MT&#10;b8xsj3cFs1gY+p4HUC1Mk1WkWZFmImNxk4WlkeHhMSGByJEsZ5gJ6ValW10yZ5ooF0UQ+L6v0i44&#10;tunYZl21a2gRQaM5zGBSarchjQYAfN+vVqstLS0APM/zPC+Xy9H0cAPhRzyRAAOM0DeMAHABhigB&#10;AGaiWqkwJhNJG3AGxqJMzgi90ZxjA0BgVqsiMh07BQChW0zZvDRYAJDpmu4JhCZGRoq9bRzwgOTY&#10;mJdKtAIwDYFgy70/uvHyq7/hMut7P3n48g+elQJCdwwAkLATdgTkh4bbzJKTy4Q+eCIHoH+02taS&#10;k4ANGDKEjFB1kUiDmwACwGcQEik2bgt4KwggkkIGzBYREPoJh4MFAEqjZditiaTJgMh3bVtC8oGh&#10;SkdXG4BCvtDR3qquEkWRYRi0+KgUjRqN5vBEaxQ0Go1Go9FMyAHqsmg07xxs27Ztu1wul0ql7u5u&#10;x3Fc13USCQC2xbmBqoekBcOwAQlhw/MDRAAsgyeTGdctexU3QpBJZwzAtJ1xDbppJLNWxCAkokim&#10;EmnIINPSRj9qmJDAlLYsUJVexByRy2X8EiU3CGDahpMSAOyk4yT9CEkDiUQKgIiYCOEHYU9nB1yA&#10;GWbCoSjFrpacJxF4gZ2wAA4pkEiJ0A/oqkmTSViNHuMjL4jAmAXThGnaIvI4GIBMS2skTAAyAmMM&#10;EYPBu7raKCSS1AnVajWZTAIIgoBzHkURgANWh9JoNG8vWqOg0YxTLBallOl0uqOjw/M8KWUikaDi&#10;h37oGhwpBxIiCkNIC0jCabOcrOVk/YpXKVcTibSTyqZSKcMAAwzG/CD0gxAM5UoVgO9Jx2SQXPih&#10;4ExwFkZggAzIBMCZnQh9D5CcCc4ELAOM+5IFDAiiweG8aaDih9RawzBKxdF00iwVR+Gk4Em/6pWK&#10;5VKxzACHIZuwOFAqFcG5WylzO2E5puWY+eGSwSAbnPzcsBO2nfQD3/cjANywwCwwC+CcQwKGActy&#10;wA0ZSACVqlupugDCMFRWBtu2GWPmm6ghqdFo3nb0LNVoxslms0KIIAhs21YbGGUaTpi2F3mu52VT&#10;GYObEIAr4fDQCwHYScdmAFAuVlLZlAERITBgcIMBkICTTgCwTYYIfuDZiSRdPAqFAW4yhG7ELMk4&#10;Nw0bEqZDvy5Q8UpukGtJjY6hNZdlQNI2gRCA7/v0s5lMJvKqhpm0DdNmnH4xDAXlaU6mMmDMTqXJ&#10;gRNAa1uGAyJscPaXS5V0JpNybAFIKUM/5JID4BaDgUj4UnLLMGWIIJKWhUwyQV+MiwV8v9mWNBrN&#10;YYWerhqNRqPRaCZERz1oNOOQK34QBNZ4FiJUKpVkKgWgXCknU0kgcn3Pgm2bNiIgBBz6oPR933Yc&#10;AILJSlBOWo5RyyQUAYEIbWZLIQ3GAEQygmEAkCIyuQEBEQbcNiSiKPJNWH5RALAzNngBXI4VYaQ7&#10;wFH1kHMggwoAy0hwxgujY7lchjMuZciY6bkuADvhkJJfSskYKxaL2Wy2VCoZlgkg4SRGR4stLdkG&#10;vRQkpBARCwBwWOP2BnqHCYmIU1IGCUgILhkkALfqcc5N02SMkYOCZVlhGEL7KGg0hz1aUNBodqOk&#10;BNd1LcsyDENNDwEBBBxgcFRJqWq1BCCZSQRBaFkJzxN2glf8Usp2EEjJDACRySUki0IuuMFNMIQ1&#10;RR4DZBia3EQYStusBlXbMk0YiKgwI+DtRNoBsp6wwCGAyPfTNiUbMF3XdxI2gCgCgzQMBiHH78K2&#10;gzAwDIMxxhjzAt+2xitBRKFvmmYYhqZpN9JHEkEYGWbIGQ9DxplJZoQogmGGQkZCSAbL4IYQ8Pxy&#10;kjI4gUvJADDGSHxp5Kc1Gs3bgRYUNJr9ERMUwOExAHBUPSTKUQgWAQZgSgnBwCEYBOT4QdlnAIRN&#10;1xKcBAWKBTAAAwIRAEiDB+rFqPbbRgksBJKAQ69xgHwUGEwJiFgW5N17L5Viqn1c3ULtA6pyJm/E&#10;+Ei/hwAQgDVebBqqN8a7otY/B/dbGo3mMEAr/TSaNwUHGHhtl+Xjuy6j7Vtgj9xFHPX/4Lu3Z7bH&#10;5l37+viL9HrsWqw2SYVBWzIT8e/K2pdFnaywb2rlG2Xt2m8dKn/NapeSbPfV4tc7iF/QaDSHF1rG&#10;12g0Go1GMyFao6DRvAnG9e21Soes9sL4wZosABDjp22MK+TVPxU8AhMCJr04oW5Bwczxn5CCzBY1&#10;m8KEzQTAxqtX1K7xpu/yrcB36ydY3esAyASj0Wj+b0ALChrNm0ZyQJCUIEC+CG9qN+S7v7uHwZ6p&#10;99m+rsMAGHI8/QEAUSdVsD1qNO8WMvah9o+/JMdbBMnfqhCx5++P38Vub4jdr4+3563XktBoNIcd&#10;WlDQaN4E4xsqh9ztZCAAY3xT5JBst5qhtivTf7msvcgACAkKX1Ab6+6jOdvL5U/CjCCMcSXB+OfH&#10;HSElABg1qYXkhLi2IeayoFwTatc+eA8Cube2BOPpotn4L4xrVljtp7XDgkbzfyZaO6jRaDQajWZC&#10;tEZBo3lT7FYV7D6hqwN6vWtBXB/PpDpfAxACEjDHowZkTUVRO22zPX8oAkJwqInKhIw7B0BAgjHB&#10;lZdErBm1OAixO5qi7n4aOuKL3ZaU8eAHWXvdkPQ6V0qF2H80Gs3/qWhBQaN5S+w2wO/eL/clJUhl&#10;X5BxYwSlWhBcme9jXpF83Jyh5AAugKi2pxsMYFwAcvznBKQAJBj5UO52F9ijobX27LY7KE+Fg7IF&#10;7FMZ+eZf1Gg0/8fw/wM+avWi0UKbDgAAAABJRU5ErkJgglBLAwQKAAAAAAAAACEA0cGvVvZlAAD2&#10;ZQAAFAAAAGRycy9tZWRpYS9pbWFnZTIuanBn/9j/4AAQSkZJRgABAQAAAQABAAD/2wBDAAUDBAQE&#10;AwUEBAQFBQUGBwwIBwcHBw8LCwkMEQ8SEhEPERETFhwXExQaFRERGCEYGh0dHx8fExciJCIeJBwe&#10;Hx7/2wBDAQUFBQcGBw4ICA4eFBEUHh4eHh4eHh4eHh4eHh4eHh4eHh4eHh4eHh4eHh4eHh4eHh4e&#10;Hh4eHh4eHh4eHh4eHh7/wgARCAFgAdUDASIAAhEBAxEB/8QAGwAAAgMBAQEAAAAAAAAAAAAAAQIA&#10;AwQFBgf/xAAaAQACAwEBAAAAAAAAAAAAAAAAAQIDBAUG/9oADAMBAAIQAxAAAAHrdXwSzp+l5vAL&#10;XPo8bRVhuyDSYzW6h88wLq4zRbFRlr3I3SRWxqLqQ0beL3NtOLv8K++r3/me5mRXo2aVe2Hbkpst&#10;grjZ67bg17MBrFAJzdWSuVttbQsuKWOHQ0ZrtFTxJJOEAFQiGVVQaZSnM7UqVdTVxayQPDiLv5rL&#10;AgI0aRbBCVYZQMgAwRDCFMSKFWXXSpc/bmw13eh6C66b9PW5vWjKaXhGyi1Y205d/Pr0+zuj7MFa&#10;XVJ48e3FXN2reE3vybHHZbU+ilooaYKoFAiGQVpik0qUqNSYSIDS+J+Dr0p0OVSrohQwBQygAwAK&#10;4i1hAEiJkGBTRrpT5mLrc2F231/zj21Onq6cNtc/QjNdFWtU6m/O6XBV3o9vj+h0ON6duFoH1q8d&#10;ykytZGefU8qt0lDJtFUGQVjKKib1rWErFcXK4g4A4aoYHhgJv5aV3I1Sl1UWokGokFIQiBgMAxAM&#10;AGp1i8fO6vOjbzvRcHsZ9/e1c+yq7ua/L3qOn0PkfWRt1cHuciddF9Gvo8Wy5bAtvyWI2247WabM&#10;1ik+3Dujc69g1aOHX6GB5tfTRHl6/WwPHJ7SD8SvuIjxF3sYzy09TBfE4k2c5gI1FIQiWgKBao6l&#10;urBAUQ0QBdKSixRB14N+au3ldPDqo296m+/H0+d6HLJVrfq78XVlusceFrzXdXz+i7IwunZydQ9s&#10;SwC6wd+nBYn65+R1qtZkilJIEBAGSBJIEgAmiQPiQk188wREBDBIoCAAAwSrpvqTQEDIgTIACVPW&#10;p5VvmfZ6vWu/B1pq0axcjqWAVtN7OPkLNWXqcK1w86Xelx3RWQ12cj2zLYno9X4/fGz1MEhpMEAg&#10;RBKEGikCIAkEF8QgGvAQIwmuIdFgiIAIAA1WAM4dUxIRkWOFNehFLlWUvm2+66+HZz+xu08qC6Wb&#10;HlZ2W5TNde7j2Sr3ZbOzp5/k29J5bTh0PmdwvlTMssodO81wPUdPx/sKdUJKsUmADICNFERCFUtg&#10;fDgBr55UhuAhAgDRikJCECMGV1X1p1ujRLHzkbZTnUqu9xPbZOlual8PVmW/ExxRGa7MN7Wq/Iwj&#10;fRmlX6zF5zoyrU7823jh8tlufREIW20OpW+o8pvhZ68qatMMLJJAMECI8BYsD4cynVgAZZJQ0BQQ&#10;DEFADKAKwGUAFUKmsQKQoeuMun6nj9vm90yJTpr9BxPR6cDYteG/DZW1sbOBT6TxOfo9RsMho6Gn&#10;jo17bs/KPdWY6uR7DyWzlmzJZdl2NisUtrZdMX6/b5b1FWtihUnCgLIkBwsBosF8OBTZgZSEECNL&#10;JAaQDkARIpCAAAjqPMpEZIhsjZ63dmv5PoRRfkU+3uvw7uHtz6CHC2S6UV8V7zwtO1HrbP0zmmBl&#10;t50C6fZ83plna/InR4m96bJ5tGrHanv38nvwupneavRwG7zB52ejgvOn0JZ52eiifxECbMDKRFwF&#10;WiUgOFURUKxmqdMytQsrBTzhqlIXZdVV/sLs6cv0F+QQj7Xm6se7h9CtqFJxrrJJ4T33zqrXprCU&#10;dLn4zXZn7e3h9WFvV63I68Xn4ntPNbuNiv5+7Rk3aOfodO/VzdKl7bV5b1FOpjUYztilhggSGI+F&#10;mTbzxJGBCBMZEKDWEUqN0CgyxRmEBVVesXn2ZNVWn2b535Xoarmdw9Lm6dO7h8psRnV3KNCVacXg&#10;fVeep34smvLVsw7M1/Q4WhGLW3TxO5ze/wCr6HlupKvz+L2nid/F6F+RrsPQ0c7UG/1/ie1C71IV&#10;qdMaEDBAMED4aFm7AQqisiMm6hRGVMBixBNQZpmRR7M1ap2UtUpJqytXb727n5+V6PqW8bdB+i2e&#10;Q3a+Zsy9bFr5PcPGpzdHl5uhXm6fE5vpOcp+Y05NHU87fdmtnVZ1ORpwdzu3cLXn2+q4adK3L5vf&#10;zzv4vSsxXWZ9+3lak/dvzetn2Vm2KVI0QM01Rr4eEGzC6qQLAMKqEEBAdAE2WKBMZj57qECtlTQM&#10;FP6Bry9Lj+j8pn9J8+LPW6+HIy6e7z9U8fquTWkLda+F9HKztL2bUfN8/o/LdDh7Hqa7Na1VkZX3&#10;Y6sfZ62jg6KdXcy1Tpebv2cy+S6WjnaJU+j9d899xVo1lWruYo4SCB8KUjbiJUgViCiADIgQyQpl&#10;w7QdFabK9MZMrqmoJJe+cbOP6PkeH+oeQZ006NkLPmnsOB6Kyvt16HrXjH9R4W3P7WU9aFnH8V9R&#10;8vdm8i1N23lEoZO6zO7WbpY1U+k1JlVqmcKzqX4LZU9b0nj+in9HlF2bW4AbslUS+HLBtxuFgARU&#10;SRkKpDccMJlFYStXUmrYAUKBBGjL1HV8Vs5vf9uvnJRr3NFI+Y24a9GP3uzmdTPpHg/ofHnXyPV/&#10;NffKfSraxL5Tk9x4XdyLpTZdjdqjIessndo52lrUlaE+hbiulT0dXN3Ne57XifZ0adDZ3jY0kF8K&#10;IGvIUKjkhQYIAZSIlKhvnZk69C2NVAlCS2MRWzplEkbLuly+lm3+v1c3o8/qeY817nw+3m+57fhv&#10;V5d/XlbRfzLv6fO6M3v9XM6NGpvjn2rx12Xwr5bNfLvei2dblI0WADSKrFO63NZOnZv497j6fp+Z&#10;7APZgFGvoTDA8mUOjOwWAwEEQpAiUDjS5Cq7uMjBlZWoLKFikhsCYYlpehg3VaPZdbjaeV3tXzf6&#10;D4zRj5nt/B+qsr9Nq5ezJ0J81+n+BvydfueK9RVs7eWnQq/kdfSw9Dh1257ZLQyyVdihQvaq1TNt&#10;T2VWPSwuh1eD03H0HkfW8eFnJmWU6xIunJHUoZLEAEVgru7QaI0wqQLKWidbPEKLQxZABUBEhJLt&#10;a/OWYOz3OLQLM86HOa/H7azzmjmeg9Hw1506OR6Xy2m/J63R5Vs3Ry8+xOh57K11BKx6bQsU0N7L&#10;aLZVOwecFBgHZiLXsur4rvqHkZ9CkNHztBZONdy1i2IlriqWqNSIIK4GpLMQOgiBAAMAAhOQAGix&#10;NgBFsIGGFRO1Yo2X5ZUDMksyuFkbDEjrDBQZDHJGamNuw03Ou5q7LKgJADVANXT4elHoZljhyhBK&#10;TxEELWDLVhaQpISMVmlaMwVWUhYoRNkipkB0Bo7EYxxAYCAYDEkAR4nXVdWmgMTWSJxWAQQxVTES&#10;nFeKWXVi0wnrsz2W0WBY4mytB3qgR1phkY3NJY0ruRlO/k9JMrI4rXbSmdFFzSmFqvJswxlcY4LW&#10;cY9N/KZPqHmXyWs57SLlGFBIABCGBDFrsRNAyKUEiAoKZWQbJCiMUkZzoywsutykjulElG8VAdtY&#10;qHdKZGf/xAAtEAACAgEEAQQCAgICAwEAAAAAAQIDEQQQEiEgBRMwMSIyFEEjMzRCBiRAQ//aAAgB&#10;AQABBQKv1fRyKtVp7DKNTh03/tYkmRiJmMprbA0SidoUtmiSNHPhdb/jmpPPp9mJO2UNM9Xqb16V&#10;a7a402ynZW/4kN9ArHpeFh7ciVTJ1Eq+Nq2mVftX9/CxsbJDGfZwicTM8ZZyY+zhEwcSP4j7MMwN&#10;bOBKtmJZeR7Sfv6bj3XLjLS2qUV6XTzpWnqHayvjJ4wzJoYJ6VwrHGgl/GJ/xCHse4In+1JX8TY2&#10;NjY/PA0YflnbPhMlkken3qN004To0pVaODklGTUK4oRYvzf1I038dUctMe5SOysstiRmpyIfc/2p&#10;+q/hbGMYx7JZMfBj45EyX3RqKXUlO0XRp59byH+v/wCkb4Y92R7lg53E5akTsbK/t/dX6w+vLJkY&#10;9mPetfi0Ye78sfAyUSeUSPTrY12J7Uyw89bf0ZxdG2JG1iske7I5ZOMWTpUo00utOEiH6r68GZMm&#10;RsbGMe62aHs/nZYTJfrprOUEyL7qlmO0XtqpcZ12ELGRtYrRWIUjkKYpDF4tjZkbGxsb2e1f7bsa&#10;MD+PJnZliLD+tI/8FcxM08u52wiS13KdacUaz/fAQhCYmJmTIpYJ2Otwmprw7MM4yHGRxmcJnCZ7&#10;dh7VhXVZj25nZl7MY98+a8GTLD/vo/8ARX9OzgK7Jrp2Vru2nS2K/S5NdHMoJkRI4nEXQmJiZk/r&#10;02ngcYmEYW2Pj7272Z3tgxs9ujo68XkZaf8AbRv8I9Ra5HsZK/8A2tBRU2vTpX6fVRferX+OuSEx&#10;TI2kZxZgSMHZyEym11zi0182TJkyPb+899bsfn+Q8kiS70f+2C5CgcSE7KdQk671CFlcdNZB2rlB&#10;IRlGYikiMxSOR1umaGz5seHW3R0PHhglHx63yPsmjTf7oRwoQI1ohXGSjpYwsiuJEsgSko2KyJzg&#10;KVYuLOAkfRywKRlbQm4yosVsPmwM6+Fj+GR6f3rIFaIQyKGCYjG2trcbkI/E4ROGD8jL3TEzJpLf&#10;bs8coyjPwZ+OS8ktmSkem/8AMpjydaSIsUibOeBWHuEbT/HIlpIyLNLbGBkT8FkWykaCznXtgx4P&#10;fBx8s/C/BbyL8Z9OhKWsqWEmc8DtwO3K5nMyJnM02oKrIWS1fp+UZ8MmTO2ms9u1PK+DO2TO2TJn&#10;4n4J95GyTJno9OIp7PJYzkQkJnJnI5E21KvWxzV6lSlqr9DMlmInst87J96C3lXkyjK8mfXmzBgw&#10;YMbYGYGt/wCyRIrg7LKYcYiJk5CVhiaaYpCe84CrK6k1/GcoW6a+pJi2T2W2js4XfFhrxzs/h6JH&#10;W2RyGemx/OJ3tOXdNEKhk3idWLCzS0yL6p6d8zkchNFdnE9OsU5uTNbXHCeyYnsttHb7tPxY8u/i&#10;e7GM9OhioRk0kPc1Z9k7FmMoQOXVqVldbZyOZyHMjqLKr9D6nReTirDUQdNvIycjmJiNBPhdvkyj&#10;KMoyjJlePY9lnyxv/ez2/vTLEBkn1o4Sjpa5i+7ao+44zdtaxBci/wDHV5ZkcicxZbRpNZdSatxt&#10;0cZ5a2QmQkQeHHWyP5bP5TP5Mj3pM9yRysOVpytOVpkz8P8ARnbvbsw9ntSs21/XYy36XGFSf515&#10;JmixKCRwNa8a9Pazozya+ox6/rT2SqlYkyub5Z2RETNDKEz24HtxOKOKOKOKOKMGN3tgx5Z8G0ch&#10;yykMZpO74iGP8rpyUlKK5QeIzlFOOK6l0csmpw9clkksLUWYSsRCSEQikaeGTXUcSX5KuxikRkRI&#10;lcsPT2Kyv5cj82zI87S/X+mM0P8AyEyUxzNH+fqEv1jF+7+il9P6wdD/ADtUsE5F8suqjtZrenkQ&#10;l3VKOIzqmtbp3TKzoWGJERMUjRW8LNl5YMbd+L2z5dks4GM0H/Jj9YRKpM9PqS9Q4Syq3Xbr2/Yr&#10;U8kujVT9vTV4jCUidyM8pQOsVycH7nFaebsemsUIyUboamp026eXEUxSQmJkJYNHZ7lRhfE93sx7&#10;tbY2sEiSGaDrU52RU+GryTWVrFOduhbs1fHA+z1ueKGoEsJz4DfccCZLDXcilcFCbKbsGtqjqaJr&#10;jZxEsESLEz061qxZO9sfLnwyZMo5Fr/LJJjNC8aqJ0cjpx02oU4+5HNuf5npvKKT5Qwa5+/r54LF&#10;GRKvi08zRF7V9WxkRkiMjT2nqVXG2ubi1IyJkZFcsOu5zhztOV5/mONp7cjjd4MyZez26Ft0MyZ2&#10;n+wxlLxdFTxOyUXG5MhPqz8npLb1K6cXpdF+FUPUK1TPXTujCuEYSqiydXUq8H1JCEMU8qM2RmV2&#10;Dcb6bId1yExMTK5YPTpZrz558c43ztkz4JIn+2dntp3+M6oTNbpHE0l3OEJCllWVwIWKVfWLm6ZL&#10;Upn8jlL3+5e4zWx43xYjsztGYpnuFV3eoeZyXJVzEyLEz0+zhadfJnzRjZ/fhpF/jky39VZ7WvU5&#10;YV8kfykV3OU82Ztjc4Rtti9BD3CiEIxlDJ61S+MX2tkRkNJjbicyp5bll8ifahJSjFibK5YNLb7l&#10;Oye2fLI2Z8lssDa8qM+3ONpNyQo+56hVp1wv0rcb1JazR1rEa4Ylp6j1eF1K9OnK2EYLGLWXQ1XG&#10;6n25/lHbJkUh/T/CcWsZExMpExSIM9MuxYJsZnyb814ORnrwj+1DXH7HSpq3Rz0+vr6jJ9esLjfo&#10;ZZjE5ovrjbXo29PqKZchLpJnrVHOuMmj7MmdskiuXCeTO0JfmmRkJmnniVMudYmMT2zu90vBLZje&#10;z+l46e7NdVxG5F8o2QViilamesdr0uzNNDztjK9ardWq0NnMgljCLIRnHXUPTalGc+DH3GufKKZk&#10;j/sTE0RwR6fpVnOhPfHy9knsiWz2xtCxxWnu/N3Hvka1iVUT1LOPSp4tokREerUe9pPTruJprMx2&#10;9epk9PFxms4MmTJkyfrNMyRfeRSIMX16Vb7dvJCmj3Ec4mPHvybHIfYhIl9jMbMbMiusxpWyh9NI&#10;9Xj/AI9PL27tPZlVvKWD7XqNL02t9PuzGOZEUWw5Q1tD0+qjPmmZ2yZPtVyyuRD9ciFLuqwpazO+&#10;xV/zbEfzZtfyrPklISyMitn9rfI5bYEaX7qTYq2eoVN0NGgsaNO8xikYweu08q9FLjZRMjIR/wCR&#10;aZTrlEh+UI+K6sl9IW2SMmVyKXktpxKEDg/ichsjEwYyJbY2yOR2zHholmdKIGojmOrr9u+mXGem&#10;f4xkJpmpgp1yTqv01mSuRGRqoe5TjDl+O0WZZkyTY/2EdbIrkyibjK/hOE4cJ43e+fBsivFjZKR2&#10;zHloni2qxJe6O3r1b/ajRWfhB5ISJPK9br46jQ2kJkbDlla2HDVS7Vb7XTztkt/1x+xbZMkJFNxX&#10;wtXqWmcIq3wWz3byRiJb5ORKT8MGDG+RNp035j73TvwX2e5M0dnGcLMJWEbT1jE6KpcJU3dK0jd1&#10;6hLlq2Woi8xTFtY1wjv3umQnHOladSanH1XRX16jdbYGzGRJIW2Rt7If34ZMnZjeLwcjLe6eCu/K&#10;9097rW25rK5uIrR34Unlv6HBp8kcYnGSJPMUzIh79baS7jKmeJtIyZORGS2Z0ZRkz/8AOuj3Ge71&#10;KWXtnw/sY4JnGURzjKpxaFvke30Rl3TOTI6iSEhxFEnEhJNbYOvgxv0Z8M/E/ge+TI+yi3p9OO+N&#10;0VzfL9kMiPBKOHGWdn5vwfjgx8T+BD8GL9s5Isz4JnQn3CbxtEkQeRx7js/vPjIQ/HG2B74MebXw&#10;vwu6mvpb4OztGeiLFvIrliXgyP295fUe9sbSI/Mx/C/C+OVB/jkTMmTJkyZOWN0SJ9ODzFveRHwl&#10;9Q+2f1yJ2xR/IZ/JYtQRviz3IClFryQ/LI34MiN7zjh8j6E9s+P/xAAqEQABAwMEAQQCAgMAAAAA&#10;AAABAAIRAxASBCAhMTATIkFRIzIUQDNCYf/aAAgBAwEBPwEVyhXX8pvyhqGIaln2vXZ9r1W/ayaP&#10;lCoFkD0qgQtTrFghUn5Wd3YIWO0bJtKlSpUrIrJByD3IXpH3KV3YL4RR8MqfCE3q7P2VY4sKyWZX&#10;quQruTa89/1GrT9p1KOkKclBmBWrH491NxmLypUrJZKbzvCatP2gqjfkJ3uCqNyYipU3BhNdI8B8&#10;QWm7tN6zcXkbJtTdHgnwTfS/taFCxTmAqpQbKfTLdtN0jefEFoWScryLmmHdp2nZ8qvQLHcbKZg/&#10;0QtM3FgFtVU5xTymPIVCpn2oRaqtIgytRTj3C4TDI8wswSYTQp4VR/ulRITVpf2vCrU5bwnUw8S3&#10;v6sFTPKgqFChR4BegPyBAKpw0p/aBtpf2tV1Dafap1G1GyEVqqDqbvUYqoDhmLSmOkeSL0P8gQVb&#10;9CnBB/utpG/KK1T8nLS1zSd/xSntlVKWDiz7vTdB2nwC1Iw8FAItVbTEctTxDgmUXn4VJuIhOHCf&#10;3bRVsmYm2poeo3hPbnyO7BNMjdCFo2BBNKzWKqUS12bUyvTPymvaekXLVNxqGzHuYZCoaptTvtFw&#10;A5VV/wCQuangEZi1J3x5m9pvCeJIUpp5ITmB3YX8WiH/AKhfxqX0tRpfbLSpuXFwszlrgoTTB2Rt&#10;OwW09UPasVwi/GvFn9IGRKK1FDF3FwiFT6demZHgjbCaS1aWs5z4JtrDg8OTHh7chZj8KmBRWpZL&#10;ZCeJ5uOV0yxTTiUDO6F1eFF9IfyhQtayacrQVO221IiH/SByEhOCPtdCeLBVOOLlUXRwVCixsTbF&#10;BTeEDC0+saW+5azVBwxaqNT03ymkESFqIFMytFqP9CnOAElVHZPlAgo00xvMlHnmxRRCFZ0WlSpl&#10;A7ZtCjZQ1RpiFX1Jq8WNRxEEqEFJTTI5TmReEQuEbEbovO4HZ1ZroKfEcI7MbR4A2Vg5YOUHaNos&#10;CDwi1QoUL0iv/8QAJxEAAgICAQMDBQEBAAAAAAAAAAECEQMQEiAwMQQhQRMUMkBRIkL/2gAIAQIB&#10;AT8B+miWK1R9jJeGP0mT4Jejy/CPts38Pt8q+CMZv4Hil/DjKPkwytVpD9ya1HxqW4+OytUUUUUU&#10;cSjhEe5+Cts+dR8dmiu1MemY1bKKOCPpIeLtWX2swpDY3aMH5dUlqiijicTicStUPVdLMvjUWJ0y&#10;DqQuprsLS7ObwMreN3Hqkv0K3m8avadEMshSvpkq/Rs9RKlW62pUfVkY8ikvfokr7r6GZpXLWKPy&#10;IlEnGtxZil8bY1X6EnSHqK9tMyeN2QnTE687luyy+3k/F6j5I7yeNQg5eCUXF1rBltcWR9vbbVdy&#10;x6y/ixkPIivbWViMMaRlxqaKLIT5K9zXZfVNXEYpEMl+SPgckSdsiyPjWeFSvWPJwYnpj6F03qts&#10;kJXq2UxxrWKVrUoqRPC4nGzHGo0xfzU13mMixsl4LE7iWYp06E/7qykIfnUla67H0vWTHxe+N49Q&#10;dElWseTkvcW0x7kvfdl9ppMzwSj7a9P/AKi0TjxdaceUORRidOjx0fO2r7Hndl7zL/GvTOpHqYfO&#10;sL/5JKmJnlEdromvnV9V6orVjVmTA0/Yw4eLtmSPJUNGNPkZsfyKNiVJIZyGxC6OKK1QlRW6K3Zf&#10;RkxWY8fEYoJD20J9hD6b3Xa8aoXnoZfastHJdT6Vpo5asss//8QANhAAAQIDBQUHBAEEAwAAAAAA&#10;AQACESExAxASIEEiMDJAURMzUGFxgZFCUqGxYgQUI5JywfH/2gAIAQEABj8Cm5zfULYtmH3VUZjL&#10;PeQjJ0kW63Yeqe5gi4TRjbNYPWCf/TuMTVqiGlAO4m5GwfAei778Lviu+cu+d8oEWhdeOTpdJxvn&#10;kruKKl7bX6mydeCsTrQlugULFgj5KbgFME+pUL2HtHD3U7V3+ynaH/Zcf5VUeyrr4X2buF8kWLHa&#10;yCw/07RAa6LaJf8ApQoMzAcMYLhHwuD8Luz8LuXfCMLMsh4XGibbPbG0hBYraQ0ZdDILgPNQawqV&#10;iV3K7ofKlZhHtAAfDBi1lHci7iK4lW8gOgoYoqnhJQj4nXOU30yVWBiAIgb6boO+nVRGahXCVwlc&#10;J+Fwn4XA74XA74Xdu+FwOXCVRcKoqcoLpqJfhHQKy2YAiIUR3jdpqa8aXNcqqt1M8E+MxoqBUHLa&#10;KioqX1u0VMoTm+d07nWbu8s5j/tbJgv7V4G3QmkEWkQcLqi6m5joojn6quZ6je1zW8UlB0JzEFBw&#10;WI2mNEFcBXC5cLlQ3Vz4D7czXew65Ozc2IKxOc4nSOQia+pfUuMqTwdxFYh4KPIZJZcUJG+l9VPN&#10;PhPgdLj/AMVHPW7aY1RsjD1WIgH03eGMxv8AXlJJpHSe7LT1UHyWOy/9UNyHBR8DNodcxy42VW1s&#10;lQ7ZEjjP1ALrucGovqqquWfMBvVADLwO+FwO+NyBZV6KL2fG4B3cslFru6Zy/Jh1MgqAv63RRxQI&#10;Uhh9FObeua0aDMTUAIrtGNwkcQ3A6iu815UZMejP2qG6PsU4dLnMOqnplFrZug4LC89ja/grC7Zd&#10;+Ciw54aOy1VVVVVVXloIDIHARxTUJqAKjhBxVVp2ey0GfmuI+64grZv8znw4nFvSKFtZVxbUdFAy&#10;PTNJEPjEFarVaqhVHKjlRy4XLhcqcq31yhnQQUnBRMFROeKFyj7KcFbeuWAvIgTZuk4KHwVgfxfv&#10;NhIEVwhUCpzByNyWberwpoYUJJxJMgsNmI9FA0utj/K6twUkGi6MF2raaqB+VhdxDLEKOu5pkrvd&#10;MgyWflEowmsRHooxqgA+ZdqMlpaD6nk5IvPsvLJhj7KImw0KD9W/pRy+R54X0TZ/SVIBHaqi0VdJ&#10;MDiw4QAesbqq0tOjVC6hUdLphQUVNQCLXCqNmfZGz+39ZvMcyBkClfYv/ld5qxsJHaiSrVxZsE7N&#10;0Uyy+90/QKQUypTyeaDVAX4mjaag/Thdmw9c9clVXkW5cLu8GigTArHh2bNhdiWIB3kLz9tmMPvr&#10;f1ROSOSCxAbD1gcfTzyVUQgQ0lSs1wj5WiqFULibuK75p8763ts32gLT9wVs0uY44YQCJcHAQ16I&#10;HBa/ChYjBH6jVQCncd12bj6IsdULC7i/eUgc6FRY7IrzugVjaFhxuh0jdi0VVAFQG0u7UaRyyyh3&#10;kv0sLpOGQdDzrfS+0bpFSCmCqrYEVN+H1CIMHt8lgmpybr5rZAFwtBpXN0U8sRxCiByA68rXO0NE&#10;1xKDvlP9VUqRQY6SEFtBSahbWDyGfUFtWjvld7afK/xWr/dEPYy0asMcJ6OUxkpdi/CiKZHNjRyr&#10;fgjW6nMi+aLzNjqG9j0Ly3qE6xOhu6KqxgbTV5dFL4zYdDTI7IEHdebByTUiggOimqKibawqhfAh&#10;Fk8Oh3Hne7KQdFTLTlq3QVFwwUCi3I4QmJhYScnbMqyo8lsSPTPHR17sklOh5Cu9qhFTuimuyuw0&#10;qEFW4ioKfZiUDJYXSd1zQU654hbOiqqqvNC6UU67CdFO9tr9qhk/uG8Ta+ilVeeb13EFWRXEFUc8&#10;5qiheWOoVhNQcj2fcIKCj5qIyUTT0KGcHRGzdqi08lXegi4ZA/7goZLRv8rsJylE54IAhdqyfVT3&#10;MORiMkboZI6gqORxuiL67uLTMXRsA42bpy052t8Rkw5Y3xYoOaQpPCjVE7mslKhyw8Kotkogtg7d&#10;SUMkVXwaOWCDHzChuKqOWIU/C/Q7qvhkMoQ30PDI7+KG+rFSC4VwqcVVV5iLVB1dz//EACgQAAIC&#10;AgICAgIBBQEAAAAAAAABESExQVFhEHGBkaGxwSDR4fDxMP/aAAgBAQABPyHMr42OoJhA+fFeSDaD&#10;SBxgickdBrQQMSH5Km07RtNCBBFPC90XrDfJZNlvdBWBWCf5HCl5/wBJGi4ZmzqIuaRINSyvXhgk&#10;aC7oXsPc30Hu/Gf5AL2JfSM2JYsmCdeDaSSSSSNjY2NjeaYcZKyUkj1J9EUqaRFCB7Odsg2y+hZS&#10;Gmho9sV8qGSE2xvtoZ7Lw0IYm6sW8E3Y7Shu8n+jNseQjHMNGY6asUaRJTVD1tMW7v5ZH+BVswXc&#10;hN+ycDdDsPBIlwuwkAiKm6MrwP5Fd2JQEPY+HRk2bE+JJGxsbGxv+kicY/ZBC2QuBxE0QZS4H2Fy&#10;PxI2YQTHZ6DY68JLFXDkdp6+hxXXIe7Kr2TqR542yR6inh/cTX7X+AuM4NI7RkEqMjlChrEn1DM8&#10;kGPgDTh/ua33zkxYbCjlRIjB7GlzcYPxJJI2NjY34HGGGGJLBayNWQM/JJKnI7WUPobwdnyNLkh7&#10;II7H4bU8CeCwiS3KNZjVbb6Q29CfyPpRMEiZJaXwJIhNgOoyjhH+BobcN9o1Qax+R6rdUTRdR7FV&#10;MJJJI2NjYwww42MMMbOgNvwNxWC+USzR7GuRoeCEQ0NQikfJ9EQ/DETyZoZMtDciahFXBkgn4lSE&#10;kivI0+y0cQmPbgiVF7IWX2LknIx5EjCsiVvaK5NFMZJJI2MMMPyBhhhsSliQo8WCvoaemjLBcYMn&#10;8Fck9FEodyQy+BOBZMYcjvKkjL0QFTZpaZG21TKCKR8R4mhGJHg+yH0ZyfjcqTHuV4Uh8gllkNRJ&#10;I2T5B/0gBsbwkhH0xieJoufDWS+R8jYvks5oY4fJjAknfg7MREYE4GqeiVyqhIoefFDAzMnwhVol&#10;MSJJxS0aKwjREI+huWP2PrzqoJhmxnS+PHZLGSRsbY54H0ZLhnpD/wAKf4OMsw04H45hL+Ef889a&#10;+TkDnMxLsQ4ghgwySM2iuivHyvHz4ZIiRSniTHECPArkh05GTgqP7iyEbWhcUmOEy2VYeMX017E4&#10;YpZO1osOapP1r+xQjCOLFlh9EuB6BJOAk4a9Mm2z0HoECQpybNAa1DMH/CP+YdCIXCGj0iI0v/LD&#10;xOGBPcsbhv5G4aHPCkfVHZCLwEWBTDXD8kNz9kQphPho7hiWtvhltzD8GIg/yCeYnGvYxhCR2He5&#10;fyV/BBGNyNSOzehm/wAk0iENF/qzccI9kATtG5IPgT2O1MTQXQlFRHOyEt1Mn/2xyjuQFwGeyV6J&#10;Qach9h8DJHYagrsfclLYTvAid/kaTDkdcpMi1334jJScSPQWYE60IEKSk8TpmLG/i0L3oPa9DGw3&#10;OyNFwKTgaEthKM0HUmLI7yy0Jt0QI5iRTf8AqjtkOxUUyhKFlaRMD0IE48QNehtYiJHkfyQQhW8S&#10;PO/AnKJODP8AeRqgRsgYGZIXfXmkMSBk0SJwOAppmZAky1+DhXteCSbSQ1CbCdrsWJw1wKyZQu5N&#10;r/2be2hSE1RAqdDSyoKjQ/gc/QpH4SciomSuSYXhtpmdEdDiTB4YqUe1mSEkY1gmmhYUTXAo4IcW&#10;Qg2fA8Rsfohqai1pCmqhQwFoIlCfDKBi2KRHdBiaalf0SuTsO4hpk9E+JJXJCxQ/z4NriBQPCGia&#10;G5k2byYHxKKil4wLMnwM4LjBuFNtOh47nj7HyGUB1iI4KLckGcEjtjROi6Yyc4+DMnxgMyAs8CUh&#10;RqSfZPImZYiDDogp2W3+xIfsj2fI9mQR5JyvDkPwT6ZMBvdja4LehxORKTD8R4/I2saITgb2ehCf&#10;oXhksiWDAYm8EiQuQ5BSSObpiqJmLW7Eyw2XZiEyJLD0iTYpzCDcNtlZIciddEkiTwUqY1tD/kCF&#10;KVynf/g1cqhaOn4gL5EslgQwG6yKObPk+fyT/skzocu6FjQ0uhalQXc5OmxPgsCpoXBO5IPZyc16&#10;IkOcyNAa/ZJI2CqRNEycCSMiYymezPH2ImSC4shTOWD9iMWEeHyTiay2xkxGHImFfgXxp/pJJnNP&#10;gSbHz5RNWXSyI4J7YneTKK7n2NRzPsRRVeD9CUaMcoXZEWQYnQ/AwKOYN4ZcZMPBC/YUlQkoF4My&#10;Jxsc2rpxzrWo5lsOhScGySRxEShLcxYrgsiG/UpciQCObFUD3QmMkQ3XienTpjePPx/U7NhXZgdc&#10;nyyXGTH0EpvZhsXoURsa0elY59E9lk3gsMsDUsShO24G50D1glzopCOBBuCklsSOWIVEXew9Wuhi&#10;UeoIEU7aJWV+XFVtPhf5LumKDwRm5OUJYw4OE6G0pTZVFij9+BNO04LciCUMYhrIludXhPZ8nyfJ&#10;Pf8ATKMsv+4xtid5ZM+HTZemW2RUSVGBxyVuBPpDKjZGckrkTyNI9eKntuxDJDDkNz+9BYlTbZtM&#10;iqNET6BJybEt2mpZhoUQlZtDIrkgxs0QKJY7n+b0L0l35ir6M6ehFGMdoSYMqYoaF2RfY+zKNT9i&#10;8SQ5OsdD7OodQjwOgYqie/F5kSSOPDWU/kQQ8yR2QfNi9ko2Q0NOckJ0HvBE4gQdGV5FMYUCgcSm&#10;J0q8lb/QM6Gs9DCcsNSTXrq8CNWFRaZGlMiGdirPuxK2KS0N+CGbHlExevwmMf8Aow/sF23K/gYn&#10;2S4nxUJD0yOKg9kwn/xF/wAZzv4La8Ed15Kn1j6L6JJlYQ5nQ46F/tiND6LDklI2yYDZlSHa4/B7&#10;H4HnBEmhhEhiVeLbwJKoSvwEO1aenoSFueBohSjIzxcpl1qlh8DMYkox/SFboyZmSkb9GJA9yeBL&#10;2GtVYP7H7u0nR+xKlwelEkKxPixpVlByPwycizfgF/hjrHEjoFwHQQ4I8IvsUNoT2IdpyOb6IYlH&#10;/Bx9FDauyGmTY6WRNckDLQ1WH4FhkhyQ5Q0IWkNCH7G28T8kAVQ6sdqpKmkyAT7jRQZSfFi4cKnv&#10;kZ1JbEISIM19D1EYBl8CYXk2eyooWPOw/wACHkS1DMdh8FpichlJlMt9/wBrkjefsU6Yy5GacZIt&#10;0MUkdMolrKJkX9U1TGefCfZIlihuxY/wTscD+BvsTcxKG8ksSMEntjwyWRPQdxoRifWRrDI+iXZQ&#10;/wChCt5DSJlpNiVNhs+B3yHNkU4gToOGCUmokd2z9kfMK7fg9wLgdi+Oja8sS1X5F7fseXRzTGX2&#10;9HQzVKck+9h0qjTw0KGafI6rfodtEJepmUOVf6GnYn5+fHIVcjlI9EfBl4Pjx6DarcGTX8jsTSqS&#10;bydwOYydGciDWR+z2KJzTICjHij12SNMmY7LQOUpPQnFb3BEayjgl/wfBJkE85NeyHbMEdpy/RhP&#10;6hPOUJyNLHJ1QSnfDI2Czm1wICEl0SNEkNDFXC4ZQztK/Q5VA8hHMnETFoSlzofhsuDGBMnypWix&#10;t4cDbG0KnAq34PFiLlEPkcPQ1RZRDkl2Q01BPAV2hHSFXJBrpiVKwm2hHN4NUJQfzX8j9GTkKEw2&#10;R0kToyTiG207VfpEndO7ESQRZcfzj9wPL86J6dDi2SJQJrAja+B7R0IV8jNZjWU4MalK76FT36HD&#10;/wB5IaYxpVoZrrySBJLGxN2hIR4QVyihMZPmCnh+EuBuJK7Ze0OeCXBPR8L7JeII5hEeEcyQ0nCH&#10;tfROBk5GZcexpSFDaISNQhFRObkuUVXeJiWvplDj/ehWVU3wjFNJptfQ9JKHcL+X9nwQO0oJ9KPo&#10;vJaI7Yc+FmhcnrGWJCFJnYRJMxDpH7Nig534f3Ow9C9fx4jkutE5aWkcz8sk1C+fyG3P2EOJD/RZ&#10;caJZPCEeIFRJJCQphF8jcoOOWPgMopIbXWPBiU5J9CbnkZ6F9CCdDClhJZ04MehPkQVeLrJPQdNz&#10;NVVkiEIsNrZVbM1w5EqWtJ/cfYzgw9LQhK+eRpsXo/BASxKdPTgZSUtDVslMoV2EgZyQ7GSA8twz&#10;NCZrT5JHXD8OR0jW9SdJKVQT4w5gltwfJfPlLsodtD+B2YFPyNuBby0ex0G62UPgTLwSpeDQosoZ&#10;S8ZyMKZRI2NCO7dEncWuS/dJlD3L5FNsTKqM4a5RIDHps8EtBUi54f6LhDq7LFi23CUsSdyXslIP&#10;ISLskSgn3Ypzkc+SMVcj0lieYQRA5W2WUMbbsjGVyIjk4b8DpHExpcCpgVVlf0XiKGmXPQpbIncD&#10;dUxsloYypR9fY2axYnRhMMS2PLR5+PGT4CIIzljEmcoLB5XrDQogoRbnlwzASugkAy2GuKw4loxG&#10;f2AkJYKSYElkpxBhQ3DHoaDkL1OXJTL8nuOXpLLOdiIQhJcOQJDux0o6g+HJi6FMXpF9EG0SPoSN&#10;kznQsk6GnFejYexL5F7Oxu9CUidnyvAWVfob6J6JwW2QMk0RDamafSQuzziBGGIiJB1z9okRT9iM&#10;T5G4pYhaGIgSssdiW5PUBOcBb1j1UfoddIoaw2Ja7ZcH5FJEHAmS+BvwMgMngxHATa30HlysQYKh&#10;HYkgrFkfs4A6RdZLBQN/I5mAlSIT4yS/ZLzJAP5HobRnJY1NiyyIWvEpC4pDk2BYyXAx2WR2LJZO&#10;hDmYkRWUcjQwxLZMjNYZIupGqR8Iw0NRNGSWMQiWR6nPwIj/AHP8hFCBpXyYE0mrWR6HBia8Gn4M&#10;039GLxJ/6hyXL0xMUK2cNEoThpiU7wG1yIFWUI2VBDg3h+G5kzSkiTKMcTUkdiCENnJmospijIbh&#10;DfJ8ilFiaFCUWOioSE0Cukf5g6aujIMK3BoPEC30zZOho5Fi1IcZSeS/bLqH2m01hjgnD2ihRJga&#10;haph5T7IlxGD9nR4PHqX8mmDeQ/YZySXCbbkUqKjhETpDZYSJXPwWI9jnBeTYk5ydjb9nwJCmaH2&#10;IF2S2xhqFUGZuiRA5JOh0k4sY3CJOFyyLcW9jqbu6EXjujsmxiS5GlElhiX0kfKOfITIqxO+CyJk&#10;28mxNn5H/gm11yiS2JmzlfghNDu6fjVBzZ3AsHoqLxU0bEMuE/DyDtJNrwgqLJ6G3ApFxklpEcvx&#10;sgUvwmfIVsk0I/BXMCKXQ0a8FXKyUCl7sZbNbENUINC3RhnSDsUkxg7bTG09NEPLv4mZ5ogL9R/F&#10;+yUVAhpjeH9otC5Dg5DNOHQgmyfZYcObBmFKcFF0NTliRKBsQcQQufDCQ3lZKSEUIRV0yuR/HiOG&#10;Lpm8jzvwiY4NKGNYsYIBJGWxBJZbHgfc0SNtlhKGo4FSuF0OoFI1aUkrFjf0IjlojaItVDICW0T0&#10;yNEyUM7BoQmo09hIpwDXN1ZlAkyHx4QvrX8o1x0Q9DXyUKJMVjXBnIdDZUmohr8g/wDNDbnJLd2P&#10;2RyVVDd0iaJTuGJ1wQdD26kZFjgsMTtgQkaIcmhr7Lx+gSzJHRHRBKmNIoiew5RFicTKIVBbZ0Qi&#10;jAlyUQOdEIiKzCTqCZllDZjaHoi7DviYx+Bc0hIIjWUXFsnY6PYV4EizgOS6XIVo1twTgtbEnLHG&#10;RR2QrJ6HD/6QGKOBwKdQNVwaM6FiyVMWMoEocEkMIo+RiVEEEsm8iAJORThJbjoEZNzqvKUPIRXJ&#10;7RMkztCoQpPI9pHB0hJUyBjgCDamRWIScWNPxCUISiC58WJzJssaGTjKMUaw65IlgLJLWT2YzC8N&#10;L8NpLQ6oTtjPLj6GcYSbdyQQTkgtEBpDayMLkkoZc7HyHKLhrBI6Xs2JBclGSJKfGJEuhPIvYWqf&#10;A1GDVktlE7NLGTHsUZNZFpJYI6Yp8HPZafBcQGxJ2OC0w5yM9BST6H69E9FRoaxIYRHZJ7peIREr&#10;Y1GsDkRJ3IkzgSSKPglcMaeMj2Elx4biN3seYJHZITLImWLsLkM9tsZWN0UZJNzLGPbLd+BXR+Hw&#10;siCWLz0QtHKPobwqeRkIWTyIUhi1TYrHTBx5QlGqc2xNNIyFMT9je4K4kfK2Jdfk9x3n+jolzomh&#10;lwR0NPxrxr+iCPFDuyGh8EuQ6ZskTnBUbnnwlUGBDLUz+yBWmPpkc6VNEavqNjNCRDXXh0SKZOWS&#10;CQ4UoQjk59mhyYhT5HKmiMUY5NDQgQuYNECeMEDVYI8IKklBrpE9EkvkdKL8ORnyQQfJrwjnxBRf&#10;IyenRcJvY378J4FU2WcEaqVU+CFhjUXsrwasY7nsQ1CUSMj0fAd1wNg8eMYUBQ/BSNDTkd8H1Bsa&#10;oEx48mTCRLZAhBYjz8Envxnnykj8QPxHI0U75Fj0Kij7EoZQTpg3dFRjY2mJxskRGB8M+EtET6Gu&#10;ynLPoYbshDPA42UoTwTPI1wRa5O9C1KFWxlFDY38ImiRBZgTbQnQkR2yRJdmjIs5FimR6I6/Hga7&#10;HI68tD9MVqXweovDhmC2j8ceki4zJmjLI0m0xtmGT0JuhqXJ6FQPpMWVkgpjtdERn9jvCL4odyK3&#10;gJAk5LkaHYzY68YhYGgWSCEV2P2KIH6I+TpEehroi6QlY8dGB7H5H4hQP0QPGT9eG4oSkhcDULoW&#10;0FDMjWJSPoiSijuOw3bJU0OkW8Faokqc4LBeo+Buic2TUdmtmx3gzyjOxrJ2gcMtIdbuhZElto/k&#10;5fyNEM6oiQj+SU9kqCaE7yOxZ0fAYePDQ52WPI6BOFY3JoYRlBM4GpyNnYWxS0BNiVDamZXhJotO&#10;mQ3g/9oADAMBAAIAAwAAABCTBVzEI+ZRcxKVkIMubMj9hAzYtVGrPxeErwW0iwmydKvIVmaKhjzY&#10;X8MzwzJgkAXRplBQibBBvJ74NDhLMNbY2+gAKoksphYDhAeHaSQCZVnes4SxRaLBNgO5CQIKBLMX&#10;FJrjzA2gZzERGRILZQDc6UcHgTMrSaghxgwD1r+xPFqEU1ust7AZiK2IkG0BEj1kNcOE4aYzYHbi&#10;CS3kAEipgTYHCNMwGpGeHZpgpEdRq8F1Vn5YVibfqpgvpNjEBkkapQ4AkwNglEJr8UIvegr49H6I&#10;rgQWGE7GmJdCWkCzN36kCVYmBgJHgbdcYfhNjuXQHQmqEdn3PWzU8MF4QyMwyYWgAw/UxeAEAqD2&#10;EXFhoa8kiYRTQZTlBnqDIAcApCrDDbbbHUDTCIbchhGBllH8IrTyoNhMsUagEPPTiVxNACEAtIVu&#10;Z6sDtBnEGX4Sxhrg94m19TjhBQlrBITE/BoBbm3sc20gTTGVrHiMwKS9nQ5AxCbQU77yLdFV25SX&#10;MaRtmR+EYlTSFweORgjiFzEYMHQoTzMAMenieDHtYgZS3qj6HIyDdITSAJDXPBTYqJSgYShbmAZZ&#10;WHyPItOzCO4qaj+Z8nmL0HHxK8TSMKH6kupOLSCtjGy3NCpr+IQWVAhYhogqlaiRE1xCA2dTRb3/&#10;xAAnEQEBAQACAgIBBQACAwAAAAABABEhMRBBUWFxIIGhscGR4TDw8f/aAAgBAwEBPxADzCO5HqSu&#10;7qzlm7mJ9RLOyBcrn0jk7OwbJrfzO5dseHRvV3uYiIQQ5bK22b8r6W7fg2SxjF4sM/VzYRwMutiH&#10;F7XS7eDwRZbbY214Q87vjmPErouyzLqtT9Qxj5ID3D42DhHmzwEfoyTmSTC3xlnHjY5LlMcM63pc&#10;AwDJrPPqGG+geN/QeEz8ZTY7u3gQlLS4i1KXG5F09xAFLQPktDK2NEYESLbkrbZibbYa4WSXqLOf&#10;Hd68LLneidW4SzfaRd+CaWrP0bLvjm0XqHJ1eJ3Y8CTOdh5lwCTi5eLO0J74yT+vJfjwWWeMzxzK&#10;1nbkjWyeCI3q+oBKz6LI7n5rSQZ+KMiMHEM/+BMuJ478e7dniG53xnPgfjF4niQNjeGUZ2ImllHJ&#10;bPBsv1sp0XF3ZOZZxdlkIyw/kwABOIz90jkiBpJM3FkzWSb/AAyY8Hf+j6+T1311JsMbfZa+bfzb&#10;vyuCbjPGxu2GXKOYC2H7JLkvqO9LgyROrb48zAT3W6Qf4wA83s+H/vuOIX6Syw9+HXi6899eBDzb&#10;/fi5BQPi0Iu/4nkshrwuP9Fyvt3ATSxSYnHT8n/ufvJzG3Efp5eOWwubNssuDF+Zi2uO1er4scPf&#10;Nh7MeepB3sjfNB/Vls+xyWF6vZ8/Z/p+/hI2A+HLJ2DZ5Qxs8M4t48DbgloDOMGQlgTfk+fs+/7u&#10;DAPw8P8Aw83ZoH1cI982Rt+YMFk2HSB4jni6Men8/wDctweW3G93dj6jmBJVtwgY3IuQLgMkyQre&#10;weE/nm5Du+iy6z+NP6tkrT0u/wB6/wA2jhu5MsKvUxPpN/4S4Mu0NzbK3iyxgyPANsws4hDjsPd5&#10;k5saLB+RPDBdHrmxhci0PRgRxmTFsMZ+P9JLH9A4jYvjluo4Qep748iZTRy2CePmJRoF7LJl6nkh&#10;nEnsCDI7sDuxhjL+V/r/AOzkN6l0IBpbYl3ZHUamLerbALm2wjSX2ItD92TixD2v4jP2XCl+1Ni7&#10;ctpbWPif3zPE7DDm07d2pS+Bxljl8EDlr2wCauwMDI3pDh43pf8AMwUF7L8RQHL+JukCH2wmMnZY&#10;egTUqdtd3TJBiAzZQZ+HnB6tZ5urbVy2o5XBKL43nkivQjjq3QnRDSA6bcmzTqd3mc8ODw+1zcEP&#10;MYXE8eCYFwXC1tbblhktNtIl1paM21hiDZyzCPueV75u08SGWBGPgAuJOhKepP1fVF2w3UoLCCTT&#10;mGSuxG5zx4QYw9X/xAAhEQADAAMBAAMBAQEBAAAAAAAAAREQITFBIFFxYZGx4f/aAAgBAgEBPxB+&#10;A1zelWgVXDKb/wACa/8AJ0NzT3/gm+v8E5o0byPhC6Im0SaYmcBkD6j3FRsbw2XGxEl09Nh0xJdk&#10;kkkDgbHZsqwkwlGzQlEPFhdEnwNjY8Q+g44LguD2RnBnoxoRJlY4IKOSWN/g3+E9oWkXL+KYSMlZ&#10;w9xWSk1oeh9E1RLWyGzZIdTRYg+EFyk+DghkYJuk0bFQaeCy0hN5/FjmJkBnBCbHcNVEGQmGImON&#10;j4Mhs3DZ5S5lEgbBp0XdilM0aw0iFF8UPMRDXuJSE2LYUGzdz3BPDW0xBKui1yz9KPmoyJFVJsaS&#10;PwtYx6YtIdCvsvKb6IIYEjgo1shs4QE+O8LfBCYxPDUK0XCmx9EwLsQ3wTuikFSFFWJhQXGsaF9i&#10;bTPRio+no6PhsoNjV0lYtSJtMZvRA2PBy6N/h9l+h7EUKiogjBkYmzwSJo2mODUHpDwm0JVGiJ6X&#10;JpRYBdEeyNVHSUsxcaE8ahWfoun6LwNomjb8jQfUYZ8PEim5P7E0cEyehSfS6Lgyivy4f3GxYU6O&#10;wjLCLNgnQMm4v6PDcOE0Mk4ys3PhGLzzJIzRcdHpR74UguD0MZQ6cFqzaehPUN2xqbEoySyxCCM3&#10;C4VwMT9AzTohF3CNCo9F+x6Oo9OjGQ0Q2xSTGGyspDfyGwz+jA0mRwSnUsNUaPKICbxDo34UopC+&#10;x6LWXeDo5qHRoWz9HghoyiCeJO+CeGD7SIOokJhwbHRo6NwpqYg2hDtFUg7RE0GNYSaFSdXcF0ei&#10;3Fs0WMUCZ4JQaacw9o9hrDaQk9hJn6Qhs82Ya2Nj4zYlxZtvRsGQY9TGHINIfdNCkIUUYXo6e4SZ&#10;Uibobb4IKOjaLGJCgTQ4K2w1OEmFtRjRYARp1CRCWtCpECJs0h0EzJqiooGzFCJI2WDUKRg+iqHs&#10;S9Qh76JRhUsOkTEp6xXRpGx9Kz8EhkmacLsdxRh02xCI1lpDSPMMdai2NGoX0LSK4XChF0e6KyM2&#10;VjLsaLp/Q/oawqR03g2XUZs2Vw4hidQhXhTx/8QAJxABAAICAgICAgMBAQEBAAAAAQARITFBUWFx&#10;gZGhwRCx0fDh8SD/2gAIAQEAAT8QTBVwn6uJg48Av6jqF7DA8YKlOJfFsqXIVZGjItcRMrXEvj2d&#10;y40XxEqT4gZeIRRrdQOcsUtCZItEIbbdkuw7/iIaq4CsC05cP6+Ya1aY6OH8xhsHJONXZbzHGz0T&#10;X/H5jYDwBvwBa1DMK0lvSZ819scUCcEjWe1jfRPqn4lbp6leEAHUdaHAtZcxej6D9Rf9H/xOQ3w/&#10;yIGlABFEb4eY42F+kddKDab0QHoJibneaz3j5/wHU8n8RTJURvLMtTNiCK1zALi6sl1ptbR/k31+&#10;txzpTAM/EyGEbtgSyx1mIsDyygZELsYVwaYO83FQsqzjJKS1dYbmgHMC3Y8wrgIEFga6mhoZYTY6&#10;gQHqSFsxNxotPYRA1o3cITedicf87iADZuMeFWQm1TDd8J/cSyqiU4C5v8QXdKarxwfKRnwI/qoP&#10;tiVYir2Pgo/Eu/aU0HqU0uUElgwZT+yCP3N8Pa/2CH5C/wC4UR9RMCuuS643FlYrReZidBNF6ipd&#10;xgf4NOf4c9X/AA+mVm555vJ5oFy5cxWxg1DTN2DFOmasdylLFHbuBMFsiLEGa+6iWLGKt5lJpw6h&#10;6q7m6YoRKI3VJfhgjjnuK4c+axKAsYPmN0WdhTmoC21vMCsOPMarV7tlrWCsJLdobxn8S6UvGECE&#10;IdcDw/8Adwc1Sj04Yp0z0/4RstArT1u36+4lWTA6Hwx93K4UoOgIBaWbWCkKhLNYl/r9RzpO1cHk&#10;LYlwtjvf5P1NhvX+U5f9f5QTiANQKPnIrxFcmw6YG/lE2dsXO/4MMdE888sy5nDH4Zy3EhOcTzYi&#10;luPda11F2XOUljRKYrmDopQ6gaQz8RQOekGOdPLEkUvcWWx4Gpgxxy3iImVMdyzaxI5SvkkQfhRm&#10;YFFHuGlO+pSwF9bgaxn5iJa5uXIEGrW2G1pyGbzApAbF09welTIF/Iwv2SrDy+Xxr3CoVBoCZ4+o&#10;1mXcrjM+IuAQ8TgIgQ6uUg0ADLsoPIfuU33gitL2P8ilP+L4i0woOxO5hbFVFY83LX8xZHOYq82f&#10;4YR/kO+ZtTzZh2gzGkIKOJhczC8R5nVKApZzmMy+cRBwut0RXkLuouR5Kg4lZqA876CGoKrcNQDJ&#10;m9w4FvqpyWba9Rduh+4tTn0zgyRWqy6gNWNOAmA1XzHWG76ljY2eJiaGfUZtfXDC3RUcWjXENvbB&#10;zY9XdQhuB3FMHF8wwTSS4luoNIsXaJVmOVxNlW0fEbNnhlUSP+spoq/MXuvzGnBe25TiNXVpDl0L&#10;kVcv1E7MzCOwziOuiv4MMDz/AA1c/wAGbHEsdzFB3LXcJdwOJVl86lCHRKe7BjZlXyVMswt3cx8n&#10;k7iRDZNVLFmL8PE2+OUUtacrAWGSGW4AGyq6mTFj08QCDjgIlkBolADDxeoiySmVt1KFcBP0EGIO&#10;ENF/UaXRXLMeIDh/7qHdKlTkqdj5hhb5hmXmFfzA9fiMtWyWEotqZ0W9sxxYxXdQp9C48LxXmM0+&#10;BqEVaOiDwrFO6j909wKrPF4lk6eYaKbP4IlPMTTPJ/BgxAL3O5/h2S/klvG5dmdxPCZmGogI7OL1&#10;Atg082xlpbLxKdmVrcurE+5SrSuMsbp5YxqNHHpiNL2by3GXGdaiVQgwql89zYLfLKFWvyQJQr5l&#10;GDeoAFPOIBNV64gsgjjmG6VZ1GPhxbKF0uXVMvM6m0yi/JHJapvuZBZSpw43LQP2Gf1DW6YEV6Ly&#10;/iN2AA3ssVvLmDeFuJQkKbgywzhxcuXf2gYQyYiiGHzFmXzB5aYY3dkPKz6lyjHzHjKuRcQWi+g5&#10;8QRoqydfwZdSg0MbcL6lTaXsh+XgzU/Jif8ATGln3o//AHR5H6UU1+VLzb8o+UFeXMePuxccLDgZ&#10;grSbspP0xEsXWMQK/WXKTe2YUr1d3MIVxEDgJRxK0RdaWcUy/X5ll7ggNF4uLlpKM3GqxZ9zTFNv&#10;eolCz6iSAb4ubAY6JZFKHXgxSULZ0NBPxDMWSPu0sVzArQNVuEAFyQvS+YVpEHN3Ya0rJnZMSrlC&#10;3J7WWRdG3e17fDfwIIVV9YlZKUtD+oCM51Bpa16l4AvEBknohDschHgrPLctLv5H+S49OGLTMZnD&#10;4gKoo0iWJADVwWjkgH+Cf/KQ4vrlf+U2T+yAGA9EDHEovUxMeJzGEZmUBYF82xVaAH3qNm+V7guD&#10;2VvWfcXl4xaWiFOIEa7b3LynbhqUz+FANM53xNUEHiJiy+WUC63sgtL9YCsF4Lj3lPk19SnsNU1B&#10;d0o7F/uDTJ2JDtadRCuWupi1VS4msc3AAMonjEfkK0dxqi77mCLyYxqVbii3aeB8fkwAYjA7hnB3&#10;ejR5KPjLFVkFZpiuUL0VogQ+MX/IYwh4jcdHicTx1MiUfMdLbkYiyg+JRYfST0H3GHPyJWM3/csS&#10;DV2yC4TslOyWdyzuWdyzuXLHmWR1HcWDGXUuqkzXUG1iXp1coVrZW9zVyNYg6KXGinl1HAMHZNh8&#10;jmVN23qO3HN6qMKQL6qBtieSXcC+HBLHl3LBV+WdSmbfBlnqvsiKL74SmVVN9ZNJQfGvUEp2tm5j&#10;kSA0bMPBCZYR+Uta/EXbljEqks+obSa4dyfaPhYsV9yVdHFNlcVFTXS63qrXEQ0ncpAUX8BMqNln&#10;cfDRoqcVVdsMYJ4gEo+yO7n3B0wZ3EoaS+hDBApiqbipzhNy+tmoKeZb8kr/APJ/PH8o9sb/AOk8&#10;n2icEze6CXRr3UUBZhICiFeL1EGrDZiKUpwZiAspnUfwDLqLY5d9R5adRRx5I2yNvmWlradO4BWa&#10;rYwcw86bvVR0L8VAKLWO42b+GUv+4Ha9MYLQzencBkqoeDFRU+ARdGVwWrxUP0PJkex4TuK9FsEF&#10;XFByw1THDKW7jYS3mW7hGmMbXnSQcJHnSJzg9sH0Gtf3EbtdVArRHqKVaFXqYqpuON5gJk7ZktfU&#10;XvLe4hhw6n/98y8f/hi+JfLXxLGE85xAs4MQXq8cRoC6c+JTUFuZQ2DVtMWGkVyRLnwRq49EdYbi&#10;4qr3LozW4Zy4xiBbwfMAsCt9wAYTKYG/bGnV/DcrifDGlaRl0u3xCFTnWSALrK31BQfzlh+5ShfU&#10;sW6vqVWCvMN3kvcNAbjqOBLbbicoZlFBYynYF3QeYtFA8EBMhNVUNSedRi7fiaCdEYxCzOuYvCj6&#10;j1pXLGty1xGw76lGlq4nYycR7wPhfMIIIliSzv8AizuZ6pfuJNInjwc2eoJ5V5lJcQbjfp9yjCyG&#10;pS7+BcElpp6yy3ZsyVEW6r1M8DTsuU5vHAOYZqs+MzCX8rLORV8R40Dl6iNi+IDS7rMZvZZKtqzG&#10;NxoQsuWWRuDHL61C1rgaSBVo9dw5cTWYUOjJiH8pOYd5z+ATEQcQGhdTKLQvQxeS+jBypQYMu6L7&#10;mIte71MxFDB5jrl+G4CVc7U39y/eGVr++z8zJ1I2UcutRQJ/WI+BepeCxecxuVl5IdVd85YghdWb&#10;qCWNzFSYN1OT83EWIDhjaGYL3AZX9pfZTxcfL7QX/pPd+5btlVzChZdeIWBuIm9SpZTGvRMc/P8A&#10;1SlsTGaBiiFZZKJhyS4hgVNeJZuHlEqAfTLQJedxqga8MDnG4pvNBoSLm1bDqLzmkqILtlIxbDoq&#10;Xrg+iWphdkdFl+MSxzd+ErxjtqZS7xcPQV6ZYWBd5nMt+uNV91GPFVqBspnCtFSIKzLhhGMBTywi&#10;hWZQq47hBT+U/ohGs6wxdiFPrcU05Vj/AOE04OVR/hgY4lDkYM8u8yvl5TahrwEEa30MM2tLu4aV&#10;T1mD+5Mli1xcbJAa7zmVegBHhm+ZmZ6mf5a4/qU3Ffhmf/MYoOMPUOVB8xqbuxfmYEHjnmHRb7GD&#10;V36lrCudQhgw1nmKjQFkh01d4YJVAadw4YaznaZMHL3AlDAy3xC/6wGb+JF/URBoy4INYH1Eqmhe&#10;GJmS65lGnvCqjN8MDYH3L+EeJQN7/T/ZQU/EVKOYRy3iBZKEAUzZmA4cr9QlBzeMygB/MP2V5sgq&#10;PDdQsHA4PTA1AZRs+kxODBKf+Jf3SVnZ2d/TMwaPLpKxR9R1ZTDFMZ83UtoX4jYC65Zg/wCx0vN+&#10;IwB41G4EHmEETD4jZgPiGoZ8TwEPAwUc/hLvTOM1KUCD8IvUS5QkaYUs8QBZdGCPA61nUrW6OeEG&#10;z6IyiQ4pZYyp1ljUuZjNkMy/SyWzfRRKUSrkog+zZW9zAq9bl7XyzEsqk4tjCNF1odxtUlMuTRq7&#10;gmRx3FovaLK83ebjvQ+4xaKy6DbKvTA6CBPUbVOOoKkdai221oNy2AxxYK+o4UbKgf1ECj4OJlCE&#10;lLZ1LrlTtitFnOIqHkZevtq4+AaOIqTfAAdixQ2d4h7qW2X88wmy408SsvO9jEJuz3M3NfMcx24Y&#10;om0eGotTJs4cSwQ+oXz/AFD1+IB/8QOj8R9TWalm8yzthBSywgW44RpALXQ3MVcOKevUGjtcdyqx&#10;8CMpwdRAxpiyIaIsZw7gvkeagoMvUwAqueLi0JgMSbVXqCu1+q5lp4uo28HNRoz8rr4lABQecQIv&#10;A35ghLtwpWPEZCw3zAUvtmXwFBd5y/qUCPE0PXUcYxAXEMDY0HytR2BUfIeQvRKbsch1GwhqNR8E&#10;qGlfMt3hN/DZLJnoGnocP4gAydiT/BEpyeWIZ6ssg2XDwZI5LKx3kfshP0FC9cVGLjsIjoD+a7hC&#10;UF8TGSkAvc7rMtNnzUN2U4rhguN1zNkocnmIHBD5Elt7hlAtxbFt/wCZ/wA1L1mL05l95lvUKII6&#10;WWGm3CHUven5iitMRVqVrmpmwbCuSPBdDghlk3iuYYHPLLGa1BsNg3cVLp6SWBouicRgNypY5vzD&#10;ky8waPMlDilncPZ5cy1fjM7B+YnBWapriIWsufNw0A6gjuEq20n1HQwpt2Y+mX2EQJp57mCALIoE&#10;wQrdGaH4/EMjQGm7Bv8AP4gDioZu84YKYpM8dPw5iVa57hpgJptLVO+cToBecxdSNxFSWNWDlHI9&#10;TidJXxF16ftjqd3QzQ5H9bJvEbe7NMrWKTmoIFNPnmKy/CzEJaLr5xGKrDpWHj6XGHo7rhE9zD7g&#10;Dk+5SZH3K9/ZL4gP9J2/ZBcfmg/+kpFG1xppKYu4KDg1tYl6DP8A3UQGTl5jvjnFspaWD6QWmq8w&#10;zgHZcVYG+8yzndeGXVDa3JLpR9COS5avj+phK37czMZBsqZCi+YC1cNDdN6SZrExsGX2MhhjeQVA&#10;QrnQD6mBQvxANXnqCRuty6Z1ByGgz4L+YFCPa2Rbwgo7DdPnUCKmZs0nPGCUBi03Rk05cX+eyFft&#10;AbVHCzKkWqcMHAABOl/qO0l6sgIqHnMEgwoV6ic2ncJfJtZnmWyTyB1GDNlqiZANFz14uFBoXZs7&#10;XJ/1RQ8PNyrlokaWgF4hm3PSxBLZ54nYB9eYNpHNBwNM4j60wZ+iji6+SiG0j5xQUr6GLcfwyqt7&#10;jMBL/tjxfcy10MS60O9IgNZrAHMuB/pF6HTAjKno4npvAxYaSn3cUKPe4xdrr8zBYaXUS0G84iON&#10;Zdalc1XVyi/fLFC63rEFWsekaYS00kCU4OcxgyPhl3JeMwRmqP7hpPE5iQUMkWJ0g98RWBtzVVSA&#10;wgoZOzj6luiJR5ltfipTwC2jquPnqUtv1Nt/99S8gKBZgRQ/qLsR1GioYE7lrK2sko2L81MCBric&#10;Qxw7hTUjKGpULwzvzK8cr+5zAX5TocWbPUHeW46JoOxl4EDHjsHScn6jrEPFx1LWrHmUnhy6jwFa&#10;SVlZPJDsd0ouG4C84QWg9CB4X+ICYa9QXNfqcITwfqBcP4RFnDFgPESiqnHzBSxfhmDzXFkTAZNO&#10;IlKALdwLgo3PCjBX4PMwc7d5nXMGmYr5dVuJd1p6mFac6uCLXc/tIMCqxDAEXKwGoDbDeCDoquox&#10;1V9RLXS/1KyG+WElp7l7bTPcIUbGeKX+I02EBFYh3AvOKgMYMBXX/IZBR1xvh9wsmw1ex4b/ABBE&#10;oxuFd38zCbe0nDDu8AfqAlNGuWXT4iFKb4CckKNxSDgIzDi307gwoyyu2V4Qc3iO8o+Zc+n+4Wbo&#10;6QWkeGMQlBYMcR/ZwxSbbzBVme9kcaby3MqA8cxGoG91qVtsBOmHMjsgQIxef4q+ZzH1PiCaUDxu&#10;AqgDwVC6QsrsjVzGroqJ2m+gigWbfVSoaLWwMy1sOrIa3opVsaVrjV7lAqsnl1GKAYMGIsjIZuvi&#10;JoM64rMAyx5xHG2+MamO7XlmDDtLcNusM01s8EIrnPFbiKU7NR8LpxUob8u5WMG5bzQ8U4WIEtGr&#10;TiPAcBvVc38yxVyR9owFlWIAgN1dV53MK1FcEtXY8VBCAtmqgQAFrdLT8ShV+R1D1PFS5S1rBW2I&#10;u8c39yrRcJvLqEIzRlgh6yoFvdcOEq1ekLjzULW8pX5uv3M88lcmn1n2EBiHfKGBaVw7mxHhzCqP&#10;MmXBTeziZZkA/uDkFPJAlD2/4nCF9SzeJnxD3MQ+4isseWoukByN11eZQ35G8ktouu7e5ijOjFFz&#10;gDDwP5lgVVd1GBboQRouEtiBe4wo64SNpWs0RQqS9REyRfkjwKEi24b6hd1i8dRVospxAflmoEb0&#10;d2SmQ8DUoFF40cRfMr5Ivbo7OJaJjROaHHwMUhFm8ogIak0zgeruKnVStWMstwm3kbB9v9RLHSzc&#10;rArXPqP9t8+pQfdS49kW3z3BXpVswi2hAp6rrC5ZBk5qZJGZxLA0X3ELhR7hJsF1aA7e/UotLQCB&#10;Tv1z/wCxEJLTg2n9SxKas3az9MnxAqrlYZuDVdxmlhi4gZL2XcRAC5iCH/x2KGas7Ily9wOz7jmE&#10;/guN/iD5gaqe8QoPu20lSyj5IwqrK47iN2deOYwE09RYZKdyyGbu+IsNscxDZ4qlpq6ZP+YULp8a&#10;gtlK5yQ3C74Zzha11/UbciLiECL2Smp25itqLt3BPBszcwmn3G2QvJfiXm16Jdle8lSiq9phFtrw&#10;WSreJDAynV9oXVx2CaAsAXHDivmITAHDNfHdHwS0JcF6xqDLC4bMkBGwqX5P4H5hYc8X7YCafhSp&#10;5rxLKrToNTJG/ZUHRyeRio8lemApCrY67j0no2ywXBeXqEirh5nOJE4c/wDOYsaIsTRbT04i4Fg5&#10;8woB0XKx4NNzJ73xEbqEgh+TiFWycUVNRr6g+alqw+yY7ZQwyvqlE235I6HzV4l5KXi2Zq7WnLqO&#10;SBzlGWjW2MRuUIOsamGFfn/Y03vzCiqWG6jlVU6uCFI3VxUtAVmoWVyc0svofO1KWsD8zJni5/cz&#10;+AcCUYNYzzEZiucRjZL22lDfpg0KplKxEji2bj93nSOTyTRFBNJcXJ44+oAkJaF4KvXuAo2xXCiH&#10;3e4EyKy2WL214ZaPtabdJHBW3M0ucvCsnw17QqQBzUQD5JaFWybL/kRVM+0SAlOruJiFu6lgpjxM&#10;5OHGdPMzdw7bgRUrJbKSm3RcDEOkuBsC3iwWn7iEFGX6Hw/O+5VQ6TvkJh7nAUBm1w7re8Srcokr&#10;EhaqXzFv6+QG17o/2CWn4xHHPeIrc+VcRLi+FDBg+6uWK0LX/VFKog9RDgK0DqIUBec6gBBsLzDm&#10;gdYitmJgobi4eRHiCi6eYaujyMHjZ0zuXZbtdBA3x6mRf5RFy+Ee+F3cWTYNsoi1ZOWIqrWMkAyD&#10;E0vxy+WYwHGMMZNdvxDb+1Ki6U4qA1QqikDwiZGKL4EzlOTdBm9we0BmS0BBcNUXrzEihCcHbZxo&#10;vPiKAlHarh+O5QdTaoPBheVfUTJdtptTte8y0Z6x0S4LBog1BYxZFLgqiudTAIfcqrK+IuXoYiJQ&#10;UbGGEujknK+vEXSZBEYntcsOFcsdP/dxTaBVkHRjrQ1KUdT9nHqECi151MgKDbuaG28rBQLLTHsw&#10;pW1e4A5vaWmb5hwt9SvLM6v5qUGbQrVhjirmhWGiIqxOrouEViYMpzEEC3XIamBBy5uXGlm7lqoU&#10;DLeYJRYa6JdRuuCGDIKyLEpoGoXGsl6hzNjxiKJX2hWF0d3LYN1mWmtdELauiOSvmZ3m5QytiNnc&#10;uCwln3PBgdFe0K9EjgjjcwkRvu34hQhqRmlIUj4P3Km+utHSL+I2mUViPTcZeXvp8wcDRzceN9Lj&#10;xPFktQOW0YEH4jHVYxxnmZsWm8y7N49QLVtVm4muzMRV66dwmywHI8S5Y0Sp/QhcGr3cAoW5eb1/&#10;RDlyPJPZOgEFDqeOzj6h8kXNSgBZOSVc4XAFwXdUXuMwO0nuG405LlD/AGckoDDY/iVj+C2StzLK&#10;jeOYButDLGDBWy5a7TwzK6WBWcxgbqjqIAoM8O4rtXN6v/IjRd1Nqs+40GrRlprHMG1Qs5LgXdrq&#10;oZci87iJZwe8S5ZC7uZDJm9ylcGV6ihtfUTVOu4FnKz6IHFb1Q1Gxa60kQWvXFC4W8CYplhbNKTZ&#10;IFHzKeU6Ankv9wS1XLfyNQznYuZK6ZlfUJsBiICG0OTqdIFBl9xWA+iJ2qEcDz6lFay7l7foqNSx&#10;TziIcA4zmAtU81DfHR+4lhHTIzN5FSrn4QEFlaBk0GpkTKQ1Ue1vfXp1LQwNLdXx8S0Lx2kMjkXH&#10;KCWzncsBQUpyRq0/dEpkiwih4gUxEGspYC89mY4l7XDTC7DHCogx0mtfqONKrY3L1oKYraAYG/H/&#10;AH/EU6R6Yk7U9sVP5FxStKvVxMkRuOlEe81DxQGvM5zDAlvqKTCuYFWoS6viWEJx2xyBPS6i2i+e&#10;GVUhtWgxMWNocRdXRQUz0xe4R+MRNCQZsYoRF9ACwdoaWqFozFVhMtQVFdVT9krRA7bxleOPqW6n&#10;f+SEtHxf+yaovZ/oYuxQ1IwB4wK3ihY/iGxrZV4fTzLaX6SApS0xuBsB5YSyjO9RCLX5lBTyxd8q&#10;88xhBO6KuGI4XiohabPcuqL8RXAegpr9pQutMQwWkrMEqw9//IepIF98RAurdEQoB5llFWcRhpqb&#10;bYogAhpxBoFBWs5lmVsOKzmWluW0zGVtuKisBMvMQbccwDRWJVGzV6gFvs7iYN1q7YOj4uCssX1c&#10;A4whHbbIHAJjFOuY1pa76gW5TqiXRM7zMmLO8wi3J/uIPTcCavnm5nmJlKiRw4bsPTzDCVcyjhxu&#10;oZpdK+NxDnCEwAsxfPM1MO4cqRnIkc+kC+S8P7iIw48whSK0NRFlitCJg4Koe/639yiFN5F/j5My&#10;whBaZQ7OyCGm/hIG6LnE0mbhYAfzMl08oFqjNnyHzs+ZxWPzC3Hq5lCkelKiA7jxX6g7K3sm9l5G&#10;Gg3tyOI1a4jcVQgr75gsNOsxOcfcB/pKWw+GWLBhyASvrfiC5bDcGmgx5hrhtsilNImbN1wLKgKU&#10;axMHQcXAhgKCUvDvwzA2fqZqtzVZgAmwalLT2uK2kK4mihfUCWscajUredR7yxxFV/YiW7yZJzAp&#10;Zf3GgXdGZYMYlmifnua0anMTFri3cRta3GMbY+L/AMhuwWDojSAr1ZMCt11EyA0XKf8An9TKNBG7&#10;iA2Scu4AKobMCBNkdFhx9rh8mplEBYOmBRAXEa8nhhSmtmaiWzXcW1rnglmnOWtx2NFtcDUJghYc&#10;g2fcdKRl7l+Qtd1BRbrsIHGQfEY2JWsy+GHWYYPpmBmSgKYZxR7bmhE+IU1JaqXqFGaJqMsuC7qF&#10;rstTUqe3uLsc0jbG2x/8mcU3wMp0sH8xBg254hYYBjMd0GtVH6C6YG+ZuKpbZud7U0CtcV3MPG8G&#10;ZuKZ86isFn3G8kQRMeZYpX7I1Xwj0WBBZmIJsmWbSioMLpkuWLRU4YUDkFrsi2DjW+4sdsspkxZB&#10;qMmbly9mNg/3J8xCgob4lT3rDcvuMC1su+o5u9cX53rfwwRy1O/b9QsVYaY45igMqcy0KXxmKuxA&#10;q032Ma3OXcuewrL0vyfmUDd66j6b88QyGxtqiGCHsPEIGW6giOKzKGYORdR2nMrqNNrXTeGAc4e4&#10;AliBb+9jYwuOr/cwSnPGYlAm3puKHajd4mM1vA8ywK0cwbRS3ibz8rCmaR8QwXn2EEvTXplgzGoJ&#10;gXxFLoDjLGM1RHBQxKUae/EqkU/EVUmDqNaifcocWx9Qg2L6lKjku5fjGncCKg5OEtbGK1BOKrbz&#10;E1FJumUpahGIiVgw4cSrkzSNwbEV3BGqXNzYGKqEKlFObsfGT4mWWsVnmXhopp1+YClRSnKBfQ5A&#10;RwkcYLZ5cr6SYMnCfg/7D+VWfjH6mTAXxK1CfcKE/tE9rrDUCnkJ1USjIveTn53LXinK2Uo3sccs&#10;5wfMMFgkUz03TUQ8t2XK1C1xTj5JqjhMq7hsDzhjFtjUr7HzEhgWuWOQ6X1KX4OCIovffEaOArKB&#10;OmCvuXiXy3cGdKvM8I40kpegoiRhw8Q7o9+5ek/UoJx8Q+ue4jin+4MFtcwVy0DBqC74iKUkqM1o&#10;l7QLeYjYMHSwfiVg4XqAoMqqltdQgmpYziaVoY0mYTKZ7qX8EbckYirYt/cVWgHRMwqeIYBZBz2f&#10;NfcNjAtkrWEItgW9wgXScahGRbQ2P6X8sO76k5iIq0B3jMW1pruWMW57hRb9pTs+pdc39TCrt/8A&#10;Hh/EQPAqQFVFA2QsF+lzI4PjMdDb7mvOsxhJSaqZoI28+mPjEsLrxBxD1jLeEJwwTGZYMl5HUwpT&#10;XBuAcqzjcUCtvbiCUEGrlLUm9BOUq7hWaBWoGd0rrcPGQ2ERYX8QLCFlsdwRhzjLGzBwQRtVrzGh&#10;2nmFM1+kAVfiJ7yIKzL5ibwPuB6V4Y5tnMrmcJAoOgtSGswPmCgMA+YJI0PTn/Zw0WnMtNsSybc8&#10;sqDtp6hSE1fmD7Zuve4aha4hBs+5lxmBeR9sVL4bSJUTE7Cj1UKROTenmE07JQOLiUFo1id1lywk&#10;hpG+mz9koEa5XwRCKC9QDq/UWgi8XK5YX2RFRHF1BVqc/uJVVjK4WKrRyuGWF21R2dyh/SsIMvi4&#10;BkKuhdxqjpwMc4Go00X04SjO3W9RUJf5jGBeqjIl13mYAnOKmQWbzuFg/oiKK2OSUzGeaI+gb1Ut&#10;aoE21LRR6lhTVmwj0B5YIu81GkK0wzLh3m5lLx0w8a5YI2/3AMKOJqqbH4sx4ydym7KUvWhfOdSu&#10;XYC+I+X5hGCvRNQXWpf4Gp/1qoxNoYNLtrUA6X51CW0sxOIQh4HP7lcrEr/2eQlfMdhdbh4bsrti&#10;hhWpdkAHUSFVgGeRIJyUpZ8RRx9wK0lGoAlgNYqAbg0ynuEsOO5XiXWFfEqNpDmeodRDRZfB66gj&#10;uqogsC3mOKkxVrLaysdtRAqhrJMipWXDUzGReiAJenvgn2MQIHN8QGVUdQjhPDcRMXZcKFQpncIt&#10;sFvqoyq47qZwomaJQ4bIpqir1mWafTuYG/ogS2pZiAoxiGcrXdcSt2+iVYkshjADJ5g4czuMc8dx&#10;kRqFrxcvG1ke4FvKWq8tXMgTmELopTw4f1CllLkuAjOmMzYafMZZNQ02aNHRKa78xQFk1Q4lU1Jh&#10;HKSj1BcHxcFGrXfBNXhWuO4JqhllgOzdwNQQ7GUMrZVQLOnqWxXwihb50ksKFKuWh3LHZLRWFAyP&#10;EtTJbF8rxnH/AJDB5cRVu6PfEHBh8/mFgP5jF3aXjMqLW8aZoc7VEWzs1uOAZxvMAhnd4YFVseYd&#10;xnwGYY1xfJEhbuzNE5wQSCxLhTRruVe63thRmmOp2BWwZaC0xsI2+NMUHNX1ABlLz5iXKL6ZlMDj&#10;ZPx1O4IIzHJHqwcEydmtxbKV4Y5oBsqFQdZIDScNyrs5JTAIn4lvBBBnlFxcUlGYGAjj2pXlgG3B&#10;3EEtRWR1LsHm8WnISYPzEyQGVYkwcBwpdfWpeG0pTouUjuIAHojm8X5gKZy8bqFFHOeCIWzeMwMp&#10;c8FwWEHeyMmxp3K1Ja1vrMPWjVuoDdtXirjVAPcWGo5s/wBmLlNDUwWi84hrqpzjiKOQa5GAcEXq&#10;CMErVOIrQCi8EAqS+CJQhhHD3NUduFYBV3R5hd0T7mRjbFwNrCKlwCnBcTgprUUDdvM2BB9Roy9d&#10;Qemu2Xxi6q2F0aKXTKTBeOiKNPBhjTjG4jv8wA5aXzKApb+YYefEUtmWD/SB2LNd7mHb3C9ADzhi&#10;op8TgrMcq+hKw0OO4C93i5lizLepbkDzmWNAlaYxdBXaqp7AiTMEEdX7P2RxKpLSsHcqLW76l9KT&#10;YVpupa26+4lt+xuC1tXqGk04Bh2Bo7NQbrDV89yjpG1RnzMKzEBvy8QwRQbhIjSsuEhgaSBacX8y&#10;nG1OczkHHQy5yaeoU1yVkiJcruYOEfcSlkdpDLNZ2ylLXHe4EoRKzco2CLfLK4Sr5zUoJamIt+e4&#10;l35xcb9fNzExi52OvMwDKmUtfiBRhSCzbdcQW7X9TDixXErW/mD0sqjGCY5iVSx73Dmx4istLYYO&#10;PqHBPi4Nje+IPkecRoLSvUHtsV1MNdO/DLx+Q7g7H5MM778ymrNbgXPFDpi+/wAryPMu2yOGsJGx&#10;EQ4lkwycxU5rWTmNkS78MXIXHFxKYu+L5jt3pBVXet/UYk0WjuILUSaQ3Dbd23mAy8iiLrJwGIf1&#10;HMG3bOO5Qsd7IW7Mp25mDKGd3EHvzLBQo3Nig9O4KFFNpdUvLLF0uCjbSdRb4zFQtKx3ANq48MRr&#10;MeAuKy8eorV3erl93T7lWkusykuqI0FAM1qvzHDTnzFFwVdQxozBo6dNYiUqX1BLT+4Su81xL7xf&#10;FRFzV1G1o4YXOcnCwu7rPdxRWXlZcXfMWqATC4ZAS2Ri5JvmIuCmA4MKguBSQaWRPTmILnFCxOC9&#10;QxVbiG/xEw2jkLXle5cXl2Si66XEpab3AopXUb4KAfEfBwOCcKJ5ZYbNN0QqZVbQmY4s0EHkrRpl&#10;l7Zuh3AZCHPU5CvuAq34ZigdivcoWPliabFqNfDjAEwcnv1NgrrMcQH36jLdFGV5lqHcbNVuJXWc&#10;wFhl8Qjo83Aar2zAq+fDDOwG5wLeetyl0ruK0tK5l5U4lDgzKaDHC8u8RzVHuA0YDkJQ506JZpMH&#10;cVLTXTBvbQeIg8+IDh+oANGMMZwnbhgwlMbJxB04jiwo6goXjiUR0FgAr42nc0YXsal0fJcoyHmx&#10;lglgc2ytUHJe5YPqcQVNt5gzNfjzKRjyJYKKc3G5xXoZW/zMRUpI8LDEoL3AiWnkwYHsw9vQkdqp&#10;TDWLm0JasFMkfAA9GGYbC81KFnDzUa02YzKL05VlLg75g9tuOWAWx7YSx19RngxMSg32wsxVudyk&#10;VYriURbN6slmWeSLjLzUODftGzAVNqbHhmocLlcwtcUQijmthDwU8oApetzJTiwFbG3SRW0Jb4iC&#10;BsrSTme8MrfQ3nccpVXbUAu78rlEKcjTFzt6MdUmIhgRnEzA1yl67gKt/qPiRTGG6xkqELoe6ZQF&#10;Xy3ubRrMcjA7ih/9blKTV9ykC+5YsjwUxYAxyhKBTLpuB+3Cm/EKlEeNxkWVriOlvOMSlVkTiEbc&#10;RLIsOUB2Y1wtfDM1c1zniI2Z8yziK1mZu4YeAX3UAWCs3MxEO2PB6BAAohxbuHOR4RPE42f+YwB0&#10;tWQbkfOIYZTZF9LYLGoFmpncK7J3Ct18x2obF7lqZp7lMtp9SkymeIuRo4Yll0U4zHFH7lxgFag3&#10;xh7HiYFkuYfJ5mUX5geHRAxxVPUoUG8HERUTP7TEqraLm6hCh7gKwODoeJhBxCx2nBsl677qUgSu&#10;ElNtRWUXXuCic+ENQsll7GC1Anqf/9lQSwMEFAAGAAgAAAAhALFoyXHcAAAABQEAAA8AAABkcnMv&#10;ZG93bnJldi54bWxMj0FLw0AQhe+C/2EZwZvdJFKJMZtSinoqgq0g3qbJNAnNzobsNkn/vaMXvTx4&#10;vOG9b/LVbDs10uBbxwbiRQSKuHRVy7WBj/3LXQrKB+QKO8dk4EIeVsX1VY5Z5SZ+p3EXaiUl7DM0&#10;0ITQZ1r7siGLfuF6YsmObrAYxA61rgacpNx2OomiB22xZVlosKdNQ+Vpd7YGXiec1vfx87g9HTeX&#10;r/3y7XMbkzG3N/P6CVSgOfwdww++oEMhTAd35sqrzoA8En5VsjRNxB4MJOnjEnSR6//0xTcAAAD/&#10;/wMAUEsDBBQABgAIAAAAIQDme/c0xwAAAKUBAAAZAAAAZHJzL19yZWxzL2Uyb0RvYy54bWwucmVs&#10;c7yQwYoCMQyG7wu+Q8nd6cwcZFnseJEFr4s+QGgzneo0LW130be36GUFwZvHJPzf/5H15uxn8Ucp&#10;u8AKuqYFQayDcWwVHPbfy08QuSAbnAOTggtl2AyLj/UPzVhqKE8uZlEpnBVMpcQvKbOeyGNuQiSu&#10;lzEkj6WOycqI+oSWZN+2K5n+M2B4YIqdUZB2pgexv8Ta/JodxtFp2gb964nLkwrpfO2uQEyWigJP&#10;xuF92TfHaEE+d+je49A1kW8O8uG5wxUAAP//AwBQSwECLQAUAAYACAAAACEABu377hUBAABGAgAA&#10;EwAAAAAAAAAAAAAAAAAAAAAAW0NvbnRlbnRfVHlwZXNdLnhtbFBLAQItABQABgAIAAAAIQA4/SH/&#10;1gAAAJQBAAALAAAAAAAAAAAAAAAAAEYBAABfcmVscy8ucmVsc1BLAQItABQABgAIAAAAIQDt0IFi&#10;YAQAACkOAAAOAAAAAAAAAAAAAAAAAEUCAABkcnMvZTJvRG9jLnhtbFBLAQItAAoAAAAAAAAAIQC7&#10;6iZNv6sBAL+rAQAUAAAAAAAAAAAAAAAAANEGAABkcnMvbWVkaWEvaW1hZ2UxLnBuZ1BLAQItAAoA&#10;AAAAAAAAIQDRwa9W9mUAAPZlAAAUAAAAAAAAAAAAAAAAAMKyAQBkcnMvbWVkaWEvaW1hZ2UyLmpw&#10;Z1BLAQItABQABgAIAAAAIQCxaMlx3AAAAAUBAAAPAAAAAAAAAAAAAAAAAOoYAgBkcnMvZG93bnJl&#10;di54bWxQSwECLQAUAAYACAAAACEA5nv3NMcAAAClAQAAGQAAAAAAAAAAAAAAAADzGQIAZHJzL19y&#10;ZWxzL2Uyb0RvYy54bWwucmVsc1BLBQYAAAAABwAHAL4BAADxGg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Hình ảnh 1" o:spid="_x0000_s1028" type="#_x0000_t75" alt="Ảnh có chứa ảnh chụp màn hình&#10;&#10;Mô tả được tạo tự động" style="position:absolute;left:26860;top:95;width:29147;height:18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R+twwAAANoAAAAPAAAAZHJzL2Rvd25yZXYueG1sRI9Ba8JA&#10;FITvhf6H5RV6q5v2UG10FQkE7KFgtO35kX0mi9m3IbsmaX59VxA8DjPzDbPajLYRPXXeOFbwOktA&#10;EJdOG64UfB/zlwUIH5A1No5JwR952KwfH1aYajdwQf0hVCJC2KeooA6hTaX0ZU0W/cy1xNE7uc5i&#10;iLKrpO5wiHDbyLckeZcWDceFGlvKairPh4tVkHNVfE0m/J7MtP/8GH6SLB/OSj0/jdsliEBjuIdv&#10;7Z1WMIfrlXgD5PofAAD//wMAUEsBAi0AFAAGAAgAAAAhANvh9svuAAAAhQEAABMAAAAAAAAAAAAA&#10;AAAAAAAAAFtDb250ZW50X1R5cGVzXS54bWxQSwECLQAUAAYACAAAACEAWvQsW78AAAAVAQAACwAA&#10;AAAAAAAAAAAAAAAfAQAAX3JlbHMvLnJlbHNQSwECLQAUAAYACAAAACEAMTEfrcMAAADaAAAADwAA&#10;AAAAAAAAAAAAAAAHAgAAZHJzL2Rvd25yZXYueG1sUEsFBgAAAAADAAMAtwAAAPcCAAAAAA==&#10;">
                  <v:imagedata r:id="rId20" o:title="Ảnh có chứa ảnh chụp màn hình&#10;&#10;Mô tả được tạo tự động"/>
                </v:shape>
                <v:group id="Nhóm 465" o:spid="_x0000_s1029" style="position:absolute;width:30670;height:18383" coordsize="30670,1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Hình ảnh 12" o:spid="_x0000_s1030" type="#_x0000_t75" alt="Ảnh có chứa người, trong nhà, nắm giữ, đang ngồi&#10;&#10;Mô tả được tạo tự động" style="position:absolute;left:2571;width:23737;height:17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Q34wgAAANoAAAAPAAAAZHJzL2Rvd25yZXYueG1sRI9Pi8Iw&#10;FMTvC36H8ARva6rCslajiCD0IFv8e340z7bYvNQmaruffiMseBxm5jfMfNmaSjyocaVlBaNhBII4&#10;s7rkXMHxsPn8BuE8ssbKMinoyMFy0fuYY6ztk3f02PtcBAi7GBUU3texlC4ryKAb2po4eBfbGPRB&#10;NrnUDT4D3FRyHEVf0mDJYaHAmtYFZdf93ShIDzZBPalHv9idb7fklG67n1SpQb9dzUB4av07/N9O&#10;tIIpvK6EGyAXfwAAAP//AwBQSwECLQAUAAYACAAAACEA2+H2y+4AAACFAQAAEwAAAAAAAAAAAAAA&#10;AAAAAAAAW0NvbnRlbnRfVHlwZXNdLnhtbFBLAQItABQABgAIAAAAIQBa9CxbvwAAABUBAAALAAAA&#10;AAAAAAAAAAAAAB8BAABfcmVscy8ucmVsc1BLAQItABQABgAIAAAAIQCJzQ34wgAAANoAAAAPAAAA&#10;AAAAAAAAAAAAAAcCAABkcnMvZG93bnJldi54bWxQSwUGAAAAAAMAAwC3AAAA9gIAAAAA&#10;">
                    <v:imagedata r:id="rId21" o:title="Ảnh có chứa người, trong nhà, nắm giữ, đang ngồi&#10;&#10;Mô tả được tạo tự động"/>
                  </v:shape>
                  <v:shape id="_x0000_s1031" type="#_x0000_t202" style="position:absolute;top:14573;width:3714;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0FA39123" w14:textId="77777777" w:rsidR="007C4F64" w:rsidRDefault="007C4F64" w:rsidP="007C4F64">
                          <w:r>
                            <w:t>a)</w:t>
                          </w:r>
                        </w:p>
                      </w:txbxContent>
                    </v:textbox>
                  </v:shape>
                  <v:shape id="_x0000_s1032" type="#_x0000_t202" style="position:absolute;left:26955;top:14668;width:3715;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550A14EF" w14:textId="77777777" w:rsidR="007C4F64" w:rsidRDefault="007C4F64" w:rsidP="007C4F64">
                          <w:r>
                            <w:t>b)</w:t>
                          </w:r>
                        </w:p>
                      </w:txbxContent>
                    </v:textbox>
                  </v:shape>
                </v:group>
                <w10:anchorlock/>
              </v:group>
            </w:pict>
          </mc:Fallback>
        </mc:AlternateContent>
      </w:r>
    </w:p>
    <w:p w14:paraId="36955BDB" w14:textId="08991287" w:rsidR="007C4F64" w:rsidRPr="00B13BE6" w:rsidRDefault="007C4F64" w:rsidP="007C4F64">
      <w:pPr>
        <w:pStyle w:val="hinhanh"/>
        <w:rPr>
          <w:lang w:val="vi-VN"/>
        </w:rPr>
      </w:pPr>
      <w:bookmarkStart w:id="51" w:name="_Ref43817691"/>
      <w:bookmarkStart w:id="52" w:name="_Toc44425098"/>
      <w:bookmarkStart w:id="53" w:name="_Toc61965714"/>
      <w:bookmarkStart w:id="54" w:name="_Toc74781491"/>
      <w:r>
        <w:t xml:space="preserve">Hình </w:t>
      </w:r>
      <w:bookmarkEnd w:id="51"/>
      <w:r>
        <w:t xml:space="preserve">2.7 </w:t>
      </w:r>
      <w:r w:rsidRPr="006E6073">
        <w:t xml:space="preserve">a) </w:t>
      </w:r>
      <w:r>
        <w:t xml:space="preserve">Ghi </w:t>
      </w:r>
      <w:r w:rsidRPr="006E6073">
        <w:t>điện cơ</w:t>
      </w:r>
      <w:r>
        <w:t xml:space="preserve"> ở tay</w:t>
      </w:r>
      <w:r w:rsidRPr="006E6073">
        <w:t xml:space="preserve"> b) </w:t>
      </w:r>
      <w:r>
        <w:t>Đồ thị biên độ tín hiệu EMG</w:t>
      </w:r>
      <w:bookmarkEnd w:id="52"/>
      <w:bookmarkEnd w:id="53"/>
      <w:bookmarkEnd w:id="54"/>
    </w:p>
    <w:p w14:paraId="1AF1A918" w14:textId="77777777" w:rsidR="007C4F64" w:rsidRPr="00E5441A" w:rsidRDefault="007C4F64" w:rsidP="007C4F64">
      <w:pPr>
        <w:ind w:firstLine="720"/>
      </w:pPr>
      <w:r>
        <w:t xml:space="preserve">Tín hiệu EMG được thu bằng phương pháp ghi điện cơ (điện cơ đồ) và được biểu diễn ở dạng đồ thị biên độ như </w:t>
      </w:r>
      <w:r>
        <w:fldChar w:fldCharType="begin"/>
      </w:r>
      <w:r>
        <w:instrText xml:space="preserve"> REF _Ref43817691 \h  \* MERGEFORMAT </w:instrText>
      </w:r>
      <w:r>
        <w:fldChar w:fldCharType="separate"/>
      </w:r>
      <w:r>
        <w:t xml:space="preserve">Hình </w:t>
      </w:r>
      <w:r>
        <w:rPr>
          <w:noProof/>
        </w:rPr>
        <w:t>1.</w:t>
      </w:r>
      <w:r>
        <w:fldChar w:fldCharType="end"/>
      </w:r>
      <w:r>
        <w:t xml:space="preserve">4. Tín hiệu điện cơ </w:t>
      </w:r>
      <w:r w:rsidRPr="00B13BE6">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r>
        <w:t>:</w:t>
      </w:r>
    </w:p>
    <w:p w14:paraId="43F0B611" w14:textId="77777777" w:rsidR="007C4F64" w:rsidRPr="007C4F64" w:rsidRDefault="007C4F64" w:rsidP="007C4F64">
      <w:pPr>
        <w:pStyle w:val="ListParagraph"/>
        <w:numPr>
          <w:ilvl w:val="0"/>
          <w:numId w:val="3"/>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0485746F" w14:textId="77777777" w:rsidR="007C4F64" w:rsidRPr="007C4F64" w:rsidRDefault="007C4F64" w:rsidP="007C4F64">
      <w:pPr>
        <w:pStyle w:val="ListParagraph"/>
        <w:numPr>
          <w:ilvl w:val="0"/>
          <w:numId w:val="3"/>
        </w:numPr>
        <w:ind w:left="993" w:hanging="426"/>
        <w:rPr>
          <w:lang w:val="vi-VN"/>
        </w:rPr>
      </w:pPr>
      <w:r w:rsidRPr="007C4F64">
        <w:rPr>
          <w:lang w:val="vi-VN"/>
        </w:rPr>
        <w:t>Các rối loạn ảnh hưởng đến thần kinh vận động ở não hoặc tủy sống như xơ cứng cột bên teo cơ hoặc bại liệt;</w:t>
      </w:r>
    </w:p>
    <w:p w14:paraId="0ED07A07" w14:textId="77777777" w:rsidR="007C4F64" w:rsidRPr="007C4F64" w:rsidRDefault="007C4F64" w:rsidP="007C4F64">
      <w:pPr>
        <w:pStyle w:val="ListParagraph"/>
        <w:numPr>
          <w:ilvl w:val="0"/>
          <w:numId w:val="3"/>
        </w:numPr>
        <w:ind w:left="993" w:hanging="426"/>
        <w:rPr>
          <w:lang w:val="vi-VN"/>
        </w:rPr>
      </w:pPr>
      <w:r w:rsidRPr="007C4F64">
        <w:rPr>
          <w:lang w:val="vi-VN"/>
        </w:rPr>
        <w:t>Các rối loạn rễ thần kinh như thoát vị đĩa điệm cột sống, đau thần kinh tọạ;</w:t>
      </w:r>
    </w:p>
    <w:p w14:paraId="6EE61EC1" w14:textId="77777777" w:rsidR="007C4F64" w:rsidRPr="007C4F64" w:rsidRDefault="007C4F64" w:rsidP="007C4F64">
      <w:pPr>
        <w:pStyle w:val="ListParagraph"/>
        <w:numPr>
          <w:ilvl w:val="0"/>
          <w:numId w:val="3"/>
        </w:numPr>
        <w:ind w:left="993" w:hanging="426"/>
        <w:rPr>
          <w:lang w:val="vi-VN"/>
        </w:rPr>
      </w:pPr>
      <w:r w:rsidRPr="007C4F64">
        <w:rPr>
          <w:lang w:val="vi-VN"/>
        </w:rPr>
        <w:t>Rối loạn cơ như loạn dưỡng cơ hay viêm đa cơ;</w:t>
      </w:r>
    </w:p>
    <w:p w14:paraId="0D36C582" w14:textId="456217D4" w:rsidR="007C4F64" w:rsidRDefault="007C4F64" w:rsidP="007C4F64">
      <w:pPr>
        <w:pStyle w:val="ListParagraph"/>
        <w:numPr>
          <w:ilvl w:val="0"/>
          <w:numId w:val="3"/>
        </w:numPr>
        <w:ind w:left="993" w:hanging="426"/>
        <w:rPr>
          <w:lang w:val="vi-VN"/>
        </w:rPr>
      </w:pPr>
      <w:r w:rsidRPr="007C4F64">
        <w:rPr>
          <w:lang w:val="vi-VN"/>
        </w:rPr>
        <w:t>Các bệnh ảnh hưởng đến sự liên kết giữa thần kinh và cơ như bệnh nhược cơ.</w:t>
      </w:r>
    </w:p>
    <w:p w14:paraId="79697BAB" w14:textId="48412FE4" w:rsidR="00F600C7" w:rsidRPr="00F600C7" w:rsidRDefault="00F600C7" w:rsidP="00F2019C">
      <w:pPr>
        <w:pStyle w:val="Heading4"/>
      </w:pPr>
      <w:bookmarkStart w:id="55" w:name="_Toc44425178"/>
      <w:r>
        <w:lastRenderedPageBreak/>
        <w:t>2.</w:t>
      </w:r>
      <w:r w:rsidR="00F2019C">
        <w:t>1.4</w:t>
      </w:r>
      <w:r>
        <w:t xml:space="preserve">.4 </w:t>
      </w:r>
      <w:r w:rsidRPr="00BB461F">
        <w:t>Thể thao và huấn luyện</w:t>
      </w:r>
      <w:bookmarkEnd w:id="55"/>
    </w:p>
    <w:p w14:paraId="5EBA3EFD" w14:textId="77777777" w:rsidR="00F600C7" w:rsidRDefault="00F600C7" w:rsidP="00F600C7">
      <w:pPr>
        <w:ind w:firstLine="360"/>
      </w:pPr>
      <w:r>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2A0F5118" w14:textId="77777777" w:rsidR="00F600C7" w:rsidRDefault="00F600C7" w:rsidP="00F600C7">
      <w:pPr>
        <w:ind w:firstLine="360"/>
      </w:pPr>
      <w:r>
        <w:t>Phương pháp đo điện cơ sử dụng trong thể thao thường là đo ở bề mặt da để tạo sự thoải mái nhất cho vận động viên, đồng thời phải có tính linh hoạt để tín hiệu được theo dõi liên tục.</w:t>
      </w:r>
    </w:p>
    <w:p w14:paraId="28A6CFC0" w14:textId="33E5105D" w:rsidR="00F600C7" w:rsidRDefault="00F600C7" w:rsidP="00F600C7">
      <w:pPr>
        <w:ind w:firstLine="360"/>
      </w:pPr>
      <w:r>
        <w:t>Trong tập luyện bộ môn bắn súng, các vận động viên thường được gắn các cảm biến trên cánh tay để đo độ ổn định của người bắn, thời điểm bắn, độ di chuyển của súng, của tay [15].</w:t>
      </w:r>
    </w:p>
    <w:p w14:paraId="397814DD" w14:textId="7E8059BA" w:rsidR="00F600C7" w:rsidRDefault="00F600C7" w:rsidP="00F2019C">
      <w:pPr>
        <w:pStyle w:val="Heading4"/>
      </w:pPr>
      <w:bookmarkStart w:id="56" w:name="_Toc44425177"/>
      <w:r>
        <w:t>2</w:t>
      </w:r>
      <w:r w:rsidR="00F2019C">
        <w:t>.1.4.5</w:t>
      </w:r>
      <w:r>
        <w:t xml:space="preserve"> </w:t>
      </w:r>
      <w:r w:rsidRPr="00BB461F">
        <w:t>Tương tác người – máy tính</w:t>
      </w:r>
      <w:bookmarkEnd w:id="56"/>
    </w:p>
    <w:p w14:paraId="717BE7CA" w14:textId="399E9DF4" w:rsidR="00F600C7" w:rsidRPr="00961177" w:rsidRDefault="00F600C7" w:rsidP="00F600C7">
      <w:r>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227CBDE9" w14:textId="28F97960" w:rsidR="00F600C7" w:rsidRPr="00F600C7" w:rsidRDefault="00F600C7" w:rsidP="00F2019C">
      <w:pPr>
        <w:pStyle w:val="Heading4"/>
      </w:pPr>
      <w:bookmarkStart w:id="57" w:name="_Toc44425179"/>
      <w:r>
        <w:t>2.</w:t>
      </w:r>
      <w:r w:rsidR="00F2019C">
        <w:t>1.4</w:t>
      </w:r>
      <w:r>
        <w:t xml:space="preserve">.6 </w:t>
      </w:r>
      <w:r w:rsidRPr="00BB461F">
        <w:t>Nghiên cứu sinh học</w:t>
      </w:r>
      <w:bookmarkEnd w:id="57"/>
    </w:p>
    <w:p w14:paraId="268E6039" w14:textId="151E6519" w:rsidR="00F600C7" w:rsidRPr="008E0096" w:rsidRDefault="00F600C7" w:rsidP="00F600C7">
      <w:pPr>
        <w:ind w:firstLine="720"/>
      </w:pPr>
      <w:r>
        <w:t>Điện cơ được sử dụng trong nghiên cứu sinh học cho mục đích tìm hiểu về cách não bộ vận hành các khối cơ bắp của cơ thể, các hoạt động liên quan đến sử dụng cơ bắp,</w:t>
      </w:r>
      <w:r w:rsidR="00FA5970">
        <w:t xml:space="preserve"> </w:t>
      </w:r>
      <w:r>
        <w:t>…</w:t>
      </w:r>
    </w:p>
    <w:p w14:paraId="1AF18E50" w14:textId="62FFAF61" w:rsidR="006521AD" w:rsidRDefault="006521AD" w:rsidP="00F2019C">
      <w:pPr>
        <w:pStyle w:val="Heading3"/>
      </w:pPr>
      <w:bookmarkStart w:id="58" w:name="_Toc44425181"/>
      <w:bookmarkStart w:id="59" w:name="_Toc74781442"/>
      <w:r>
        <w:t>2.</w:t>
      </w:r>
      <w:r w:rsidR="00F2019C">
        <w:t>1.5</w:t>
      </w:r>
      <w:r>
        <w:t xml:space="preserve"> Các sản phẩm đã có trên thị trường</w:t>
      </w:r>
      <w:bookmarkEnd w:id="58"/>
      <w:bookmarkEnd w:id="59"/>
    </w:p>
    <w:p w14:paraId="3FED450A" w14:textId="665FEC82" w:rsidR="006521AD" w:rsidRDefault="006521AD" w:rsidP="006521AD">
      <w:pPr>
        <w:ind w:firstLine="720"/>
      </w:pPr>
      <w:r>
        <w:t>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nay là đo điện cơ bên trong da bằng điện cực kim. Tuy nhiên, nó khá cồng kềnh, giá thành đắt và chỉ thích hợp dùng trong các bệnh viện, phòng phám. Vì vậy, việc thiết kế ra một thiết bị đo điện cơ bề mặt da nhỏ gọn, linh hoạt và giá cả phù hợp cho mọi người là hoàn toàn cấp thiết.</w:t>
      </w:r>
    </w:p>
    <w:p w14:paraId="090131D0" w14:textId="0DE0B256" w:rsidR="00AF2996" w:rsidRDefault="00AF2996" w:rsidP="006521AD">
      <w:pPr>
        <w:ind w:firstLine="720"/>
      </w:pPr>
    </w:p>
    <w:p w14:paraId="00264272" w14:textId="77777777" w:rsidR="00AF2996" w:rsidRDefault="00AF2996" w:rsidP="006521AD">
      <w:pPr>
        <w:ind w:firstLine="720"/>
      </w:pPr>
    </w:p>
    <w:p w14:paraId="0C7E7065" w14:textId="77777777" w:rsidR="006521AD" w:rsidRDefault="006521AD" w:rsidP="006521AD">
      <w:pPr>
        <w:ind w:firstLine="720"/>
      </w:pPr>
      <w:r>
        <w:lastRenderedPageBreak/>
        <w:t>Một số sản phẩm đo tín hiệu điện cơ ở bề mặt da đã có trên thị trường như Sureface EMG Sensor of Biometrics, PicoEMG, ShimmerCapture for Android.</w:t>
      </w:r>
    </w:p>
    <w:p w14:paraId="69AA8B69" w14:textId="77777777" w:rsidR="006521AD" w:rsidRPr="00F60AE9" w:rsidRDefault="006521AD" w:rsidP="006521AD">
      <w:pPr>
        <w:ind w:firstLine="720"/>
        <w:rPr>
          <w:b/>
          <w:bCs/>
        </w:rPr>
      </w:pPr>
      <w:r w:rsidRPr="00F60AE9">
        <w:rPr>
          <w:b/>
          <w:bCs/>
        </w:rPr>
        <w:t>Sureface EMG Sensor of Biometrics</w:t>
      </w:r>
    </w:p>
    <w:p w14:paraId="4EB3283D" w14:textId="77777777" w:rsidR="006521AD" w:rsidRDefault="006521AD" w:rsidP="006521AD">
      <w:pPr>
        <w:jc w:val="center"/>
      </w:pPr>
      <w:r>
        <w:rPr>
          <w:noProof/>
        </w:rPr>
        <w:drawing>
          <wp:inline distT="0" distB="0" distL="0" distR="0" wp14:anchorId="43BF6D7F" wp14:editId="21D87116">
            <wp:extent cx="1962150" cy="1885950"/>
            <wp:effectExtent l="0" t="0" r="0" b="0"/>
            <wp:docPr id="12" name="image16.png">
              <a:extLst xmlns:a="http://schemas.openxmlformats.org/drawingml/2006/main">
                <a:ext uri="{FF2B5EF4-FFF2-40B4-BE49-F238E27FC236}">
                  <a16:creationId xmlns:a16="http://schemas.microsoft.com/office/drawing/2014/main" id="{00000000-0008-0000-0100-00000D000000}"/>
                </a:ext>
              </a:extLst>
            </wp:docPr>
            <wp:cNvGraphicFramePr/>
            <a:graphic xmlns:a="http://schemas.openxmlformats.org/drawingml/2006/main">
              <a:graphicData uri="http://schemas.openxmlformats.org/drawingml/2006/picture">
                <pic:pic xmlns:pic="http://schemas.openxmlformats.org/drawingml/2006/picture">
                  <pic:nvPicPr>
                    <pic:cNvPr id="13" name="image16.png">
                      <a:extLst>
                        <a:ext uri="{FF2B5EF4-FFF2-40B4-BE49-F238E27FC236}">
                          <a16:creationId xmlns:a16="http://schemas.microsoft.com/office/drawing/2014/main" id="{00000000-0008-0000-0100-00000D000000}"/>
                        </a:ext>
                      </a:extLst>
                    </pic:cNvPr>
                    <pic:cNvPicPr preferRelativeResize="0"/>
                  </pic:nvPicPr>
                  <pic:blipFill rotWithShape="1">
                    <a:blip r:embed="rId22" cstate="print"/>
                    <a:srcRect b="54430"/>
                    <a:stretch/>
                  </pic:blipFill>
                  <pic:spPr bwMode="auto">
                    <a:xfrm>
                      <a:off x="0" y="0"/>
                      <a:ext cx="1962150" cy="188595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7772B91" wp14:editId="01CF1399">
            <wp:extent cx="1781175" cy="1888874"/>
            <wp:effectExtent l="0" t="0" r="0" b="0"/>
            <wp:docPr id="13"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90101" cy="1898340"/>
                    </a:xfrm>
                    <a:prstGeom prst="rect">
                      <a:avLst/>
                    </a:prstGeom>
                  </pic:spPr>
                </pic:pic>
              </a:graphicData>
            </a:graphic>
          </wp:inline>
        </w:drawing>
      </w:r>
    </w:p>
    <w:p w14:paraId="4A1B97FB" w14:textId="36A8C6B6" w:rsidR="006521AD" w:rsidRDefault="006521AD" w:rsidP="006521AD">
      <w:pPr>
        <w:pStyle w:val="hinhanh"/>
      </w:pPr>
      <w:bookmarkStart w:id="60" w:name="_Toc44425101"/>
      <w:bookmarkStart w:id="61" w:name="_Toc74781492"/>
      <w:r>
        <w:t>Hình 2.</w:t>
      </w:r>
      <w:fldSimple w:instr=" SEQ Hình \* ARABIC \s 1 ">
        <w:r>
          <w:rPr>
            <w:noProof/>
          </w:rPr>
          <w:t>8</w:t>
        </w:r>
      </w:fldSimple>
      <w:r>
        <w:t xml:space="preserve"> Sureface EMG Sensor of Biometrics</w:t>
      </w:r>
      <w:bookmarkEnd w:id="60"/>
      <w:bookmarkEnd w:id="61"/>
    </w:p>
    <w:p w14:paraId="1FA260A3" w14:textId="77777777" w:rsidR="006521AD" w:rsidRDefault="006521AD" w:rsidP="006521AD">
      <w:pPr>
        <w:ind w:firstLine="720"/>
      </w:pPr>
      <w:r>
        <w:t xml:space="preserve">Sản phẩm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336208A2" w14:textId="56CFC18A" w:rsidR="006521AD" w:rsidRPr="00F60AE9" w:rsidRDefault="006521AD" w:rsidP="00AF2996">
      <w:pPr>
        <w:rPr>
          <w:b/>
          <w:bCs/>
        </w:rPr>
      </w:pPr>
      <w:r w:rsidRPr="00F60AE9">
        <w:rPr>
          <w:b/>
          <w:bCs/>
        </w:rPr>
        <w:t>PicoEMG</w:t>
      </w:r>
    </w:p>
    <w:p w14:paraId="52F20A43" w14:textId="77777777" w:rsidR="006521AD" w:rsidRDefault="006521AD" w:rsidP="006521AD">
      <w:pPr>
        <w:jc w:val="center"/>
      </w:pPr>
      <w:r>
        <w:rPr>
          <w:noProof/>
        </w:rPr>
        <w:drawing>
          <wp:inline distT="0" distB="0" distL="0" distR="0" wp14:anchorId="002F97B9" wp14:editId="3CDC3E18">
            <wp:extent cx="2762250" cy="1733550"/>
            <wp:effectExtent l="0" t="0" r="0" b="0"/>
            <wp:docPr id="14" name="image13.png">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5" name="image13.png">
                      <a:extLst>
                        <a:ext uri="{FF2B5EF4-FFF2-40B4-BE49-F238E27FC236}">
                          <a16:creationId xmlns:a16="http://schemas.microsoft.com/office/drawing/2014/main" id="{00000000-0008-0000-0100-00000F000000}"/>
                        </a:ext>
                      </a:extLst>
                    </pic:cNvPr>
                    <pic:cNvPicPr preferRelativeResize="0"/>
                  </pic:nvPicPr>
                  <pic:blipFill>
                    <a:blip r:embed="rId24" cstate="print"/>
                    <a:stretch>
                      <a:fillRect/>
                    </a:stretch>
                  </pic:blipFill>
                  <pic:spPr>
                    <a:xfrm>
                      <a:off x="0" y="0"/>
                      <a:ext cx="2762250" cy="1733550"/>
                    </a:xfrm>
                    <a:prstGeom prst="rect">
                      <a:avLst/>
                    </a:prstGeom>
                    <a:noFill/>
                  </pic:spPr>
                </pic:pic>
              </a:graphicData>
            </a:graphic>
          </wp:inline>
        </w:drawing>
      </w:r>
    </w:p>
    <w:p w14:paraId="2A809D42" w14:textId="738B7B3A" w:rsidR="006521AD" w:rsidRDefault="006521AD" w:rsidP="006521AD">
      <w:pPr>
        <w:pStyle w:val="hinhanh"/>
      </w:pPr>
      <w:bookmarkStart w:id="62" w:name="_Toc44425102"/>
      <w:bookmarkStart w:id="63" w:name="_Toc74781493"/>
      <w:r>
        <w:t>Hình 2.</w:t>
      </w:r>
      <w:fldSimple w:instr=" SEQ Hình \* ARABIC \s 1 ">
        <w:r>
          <w:rPr>
            <w:noProof/>
          </w:rPr>
          <w:t>9</w:t>
        </w:r>
      </w:fldSimple>
      <w:r>
        <w:t xml:space="preserve"> PicoEMG</w:t>
      </w:r>
      <w:bookmarkEnd w:id="62"/>
      <w:bookmarkEnd w:id="63"/>
    </w:p>
    <w:p w14:paraId="231DBC8D" w14:textId="7B40B8D3" w:rsidR="006521AD" w:rsidRDefault="006521AD" w:rsidP="006521AD">
      <w:pPr>
        <w:ind w:firstLine="720"/>
      </w:pPr>
      <w:r>
        <w:t>Thiết bị sử dụng hai điện cực ướt Ag/AgCl, cảm biến thương mại phổ biến trên thị trường. Sản phẩm nhỏ gọn với tổng khối lượng là 7 grams và thời lượng pin tới 12 giờ. PicoEMG tương thích với các máy thu Wave Plus, giúp nó tương thích hoàn toàn với phần mềm EMG and Motion Tools. Phần mềm có khả năng hiển thị dữ liệu EMG và IMU ở thời gian thực, đồng bộ video với camera USB.</w:t>
      </w:r>
    </w:p>
    <w:p w14:paraId="7CFF823E" w14:textId="77777777" w:rsidR="00AF2996" w:rsidRDefault="00AF2996" w:rsidP="006521AD">
      <w:pPr>
        <w:ind w:firstLine="720"/>
      </w:pPr>
    </w:p>
    <w:p w14:paraId="46D74351" w14:textId="77777777" w:rsidR="006521AD" w:rsidRPr="00F60AE9" w:rsidRDefault="006521AD" w:rsidP="006521AD">
      <w:pPr>
        <w:ind w:firstLine="720"/>
        <w:rPr>
          <w:b/>
          <w:bCs/>
        </w:rPr>
      </w:pPr>
      <w:r w:rsidRPr="00F60AE9">
        <w:rPr>
          <w:b/>
          <w:bCs/>
        </w:rPr>
        <w:lastRenderedPageBreak/>
        <w:t>ShimmerCapture for Android</w:t>
      </w:r>
    </w:p>
    <w:p w14:paraId="4B3E48F3" w14:textId="77777777" w:rsidR="006521AD" w:rsidRDefault="006521AD" w:rsidP="006521AD">
      <w:pPr>
        <w:jc w:val="center"/>
      </w:pPr>
      <w:r>
        <w:rPr>
          <w:noProof/>
        </w:rPr>
        <w:drawing>
          <wp:inline distT="0" distB="0" distL="0" distR="0" wp14:anchorId="6846FDCC" wp14:editId="068357F3">
            <wp:extent cx="2809875" cy="1857375"/>
            <wp:effectExtent l="0" t="0" r="9525" b="9525"/>
            <wp:docPr id="16" name="image14.jpg">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a:extLst>
                        <a:ext uri="{FF2B5EF4-FFF2-40B4-BE49-F238E27FC236}">
                          <a16:creationId xmlns:a16="http://schemas.microsoft.com/office/drawing/2014/main" id="{00000000-0008-0000-0100-000010000000}"/>
                        </a:ext>
                      </a:extLst>
                    </pic:cNvPr>
                    <pic:cNvPicPr preferRelativeResize="0"/>
                  </pic:nvPicPr>
                  <pic:blipFill>
                    <a:blip r:embed="rId25" cstate="print"/>
                    <a:stretch>
                      <a:fillRect/>
                    </a:stretch>
                  </pic:blipFill>
                  <pic:spPr>
                    <a:xfrm>
                      <a:off x="0" y="0"/>
                      <a:ext cx="2809875" cy="1857375"/>
                    </a:xfrm>
                    <a:prstGeom prst="rect">
                      <a:avLst/>
                    </a:prstGeom>
                    <a:noFill/>
                  </pic:spPr>
                </pic:pic>
              </a:graphicData>
            </a:graphic>
          </wp:inline>
        </w:drawing>
      </w:r>
    </w:p>
    <w:p w14:paraId="2F8179E8" w14:textId="1F01CCAA" w:rsidR="006521AD" w:rsidRDefault="006521AD" w:rsidP="006521AD">
      <w:pPr>
        <w:pStyle w:val="hinhanh"/>
      </w:pPr>
      <w:bookmarkStart w:id="64" w:name="_Toc44425103"/>
      <w:bookmarkStart w:id="65" w:name="_Toc74781494"/>
      <w:r>
        <w:t>Hình 2.</w:t>
      </w:r>
      <w:fldSimple w:instr=" SEQ Hình \* ARABIC \s 1 ">
        <w:r>
          <w:rPr>
            <w:noProof/>
          </w:rPr>
          <w:t>10</w:t>
        </w:r>
      </w:fldSimple>
      <w:r>
        <w:t xml:space="preserve"> ShimmerCapture for Android</w:t>
      </w:r>
      <w:bookmarkEnd w:id="64"/>
      <w:bookmarkEnd w:id="65"/>
    </w:p>
    <w:p w14:paraId="152E74C7" w14:textId="77777777" w:rsidR="006521AD" w:rsidRDefault="006521AD" w:rsidP="006521AD">
      <w:pPr>
        <w:ind w:firstLine="720"/>
      </w:pPr>
      <w:r>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2058E92B" w14:textId="1309BC77" w:rsidR="00256837" w:rsidRDefault="006521AD" w:rsidP="006521AD">
      <w:pPr>
        <w:ind w:firstLine="720"/>
      </w:pPr>
      <w:r>
        <w:t>Đại đa số các sản phẩm đang có trên thị trường đều sử dụng cảm biến Ag/AgCl (điện cực ướt thường dùng trong đo điện tâm đồ). Điện cực này có thể dán trực tiếp trên da và 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47E651DF" w14:textId="00EF16E4" w:rsidR="00F2019C" w:rsidRDefault="00F2019C" w:rsidP="00F2019C">
      <w:pPr>
        <w:pStyle w:val="Heading2"/>
      </w:pPr>
      <w:bookmarkStart w:id="66" w:name="_Toc11123851"/>
      <w:bookmarkStart w:id="67" w:name="_Toc74781443"/>
      <w:r>
        <w:t xml:space="preserve">2.2 Lý thuyết điện tử </w:t>
      </w:r>
      <w:bookmarkEnd w:id="66"/>
      <w:r w:rsidR="00093317">
        <w:t>cơ bản</w:t>
      </w:r>
      <w:bookmarkEnd w:id="67"/>
    </w:p>
    <w:p w14:paraId="45BF697B" w14:textId="21FC9F3A" w:rsidR="00F2019C" w:rsidRDefault="00F2019C" w:rsidP="00F2019C">
      <w:pPr>
        <w:pStyle w:val="Heading3"/>
      </w:pPr>
      <w:bookmarkStart w:id="68" w:name="_Toc11123852"/>
      <w:bookmarkStart w:id="69" w:name="_Toc74781444"/>
      <w:r>
        <w:t>2.2.1 Bộ lọc trong điện tử nói chung</w:t>
      </w:r>
      <w:bookmarkEnd w:id="68"/>
      <w:bookmarkEnd w:id="69"/>
    </w:p>
    <w:p w14:paraId="5B3E60B5" w14:textId="71346DA5" w:rsidR="00F2019C" w:rsidRDefault="00F2019C" w:rsidP="00F2019C">
      <w:pPr>
        <w:ind w:firstLine="720"/>
      </w:pPr>
      <w:r>
        <w:t>Trong điện tử để xử lí tín hiệu nói chung không thể nói đến vai trò của các bộ lọc. Nhìn chung, có nhiều các chia các loại bộ lọc như dựa vào tính chất của dữ liệu cần xử lí chúng ta chia ra bộ lọc số hay bộ lọc tương tự. Dựa vào đặc điểm của đồ thị biên độ tần số người ta chia làm các loại bộ lọc:</w:t>
      </w:r>
    </w:p>
    <w:p w14:paraId="035F4D27" w14:textId="7A1F8E88" w:rsidR="00AF2996" w:rsidRDefault="00AF2996" w:rsidP="00F2019C">
      <w:pPr>
        <w:ind w:firstLine="720"/>
      </w:pPr>
    </w:p>
    <w:p w14:paraId="27ABEE8B" w14:textId="09EB1D25" w:rsidR="00AF2996" w:rsidRDefault="00AF2996" w:rsidP="00F2019C">
      <w:pPr>
        <w:ind w:firstLine="720"/>
      </w:pPr>
    </w:p>
    <w:p w14:paraId="1BC9D555" w14:textId="77777777" w:rsidR="00AF2996" w:rsidRDefault="00AF2996" w:rsidP="00F2019C">
      <w:pPr>
        <w:ind w:firstLine="720"/>
      </w:pPr>
    </w:p>
    <w:p w14:paraId="0310F578" w14:textId="77777777" w:rsidR="00F2019C" w:rsidRPr="00F60AE9" w:rsidRDefault="00F2019C" w:rsidP="00F2019C">
      <w:pPr>
        <w:ind w:firstLine="720"/>
        <w:rPr>
          <w:b/>
          <w:bCs/>
        </w:rPr>
      </w:pPr>
      <w:r w:rsidRPr="00F60AE9">
        <w:rPr>
          <w:b/>
          <w:bCs/>
        </w:rPr>
        <w:lastRenderedPageBreak/>
        <w:t xml:space="preserve">Bộ lọc thông thấp </w:t>
      </w:r>
    </w:p>
    <w:p w14:paraId="3CA5BDC8" w14:textId="77777777" w:rsidR="00F2019C" w:rsidRDefault="00F2019C" w:rsidP="00F2019C">
      <w:pPr>
        <w:jc w:val="center"/>
      </w:pPr>
      <w:r>
        <w:object w:dxaOrig="3330" w:dyaOrig="2131" w14:anchorId="33B750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106.85pt" o:ole="">
            <v:imagedata r:id="rId26" o:title=""/>
          </v:shape>
          <o:OLEObject Type="Embed" ProgID="Visio.Drawing.15" ShapeID="_x0000_i1025" DrawAspect="Content" ObjectID="_1685471818" r:id="rId27"/>
        </w:object>
      </w:r>
      <w:r>
        <w:t xml:space="preserve">   </w:t>
      </w:r>
      <w:r>
        <w:object w:dxaOrig="3330" w:dyaOrig="2131" w14:anchorId="1A9A2B95">
          <v:shape id="_x0000_i1026" type="#_x0000_t75" style="width:166pt;height:106.85pt" o:ole="">
            <v:imagedata r:id="rId28" o:title=""/>
          </v:shape>
          <o:OLEObject Type="Embed" ProgID="Visio.Drawing.15" ShapeID="_x0000_i1026" DrawAspect="Content" ObjectID="_1685471819" r:id="rId29"/>
        </w:object>
      </w:r>
    </w:p>
    <w:p w14:paraId="3D6E7C8C" w14:textId="1745403E" w:rsidR="00F2019C" w:rsidRDefault="00F2019C" w:rsidP="0053633A">
      <w:pPr>
        <w:pStyle w:val="hinhanh"/>
      </w:pPr>
      <w:bookmarkStart w:id="70" w:name="_Toc11024471"/>
      <w:bookmarkStart w:id="71" w:name="_Toc11123904"/>
      <w:bookmarkStart w:id="72" w:name="_Toc74781495"/>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53633A">
        <w:rPr>
          <w:noProof/>
        </w:rPr>
        <w:t>11</w:t>
      </w:r>
      <w:r>
        <w:t xml:space="preserve"> Đồ thị biên độ tần số của bộ lọc thông thấp a) lí tưởng b) thực tế</w:t>
      </w:r>
      <w:bookmarkEnd w:id="70"/>
      <w:bookmarkEnd w:id="71"/>
      <w:bookmarkEnd w:id="72"/>
    </w:p>
    <w:p w14:paraId="52ACDE00" w14:textId="77777777" w:rsidR="00F2019C" w:rsidRDefault="00F2019C" w:rsidP="00F2019C">
      <w:pPr>
        <w:ind w:firstLine="720"/>
      </w:pPr>
      <w:r>
        <w:t>Bộ lọc thông thấp là bộ lọc cho phép các thành phần của tín hiệu có tần số thấp hơn tần số cắt (f</w:t>
      </w:r>
      <w:r w:rsidRPr="006D0984">
        <w:rPr>
          <w:vertAlign w:val="subscript"/>
        </w:rPr>
        <w:t>c</w:t>
      </w:r>
      <w:r>
        <w:t>) được đi qua còn các thành phần tần số lớn hơn bị suy hao.</w:t>
      </w:r>
    </w:p>
    <w:p w14:paraId="4CCD895B" w14:textId="77777777" w:rsidR="00F2019C" w:rsidRPr="00F60AE9" w:rsidRDefault="00F2019C" w:rsidP="00F2019C">
      <w:pPr>
        <w:ind w:firstLine="720"/>
        <w:rPr>
          <w:b/>
          <w:bCs/>
        </w:rPr>
      </w:pPr>
      <w:r w:rsidRPr="00F60AE9">
        <w:rPr>
          <w:b/>
          <w:bCs/>
        </w:rPr>
        <w:t>Bộ lọc thông cao</w:t>
      </w:r>
    </w:p>
    <w:p w14:paraId="041B3C5B" w14:textId="77777777" w:rsidR="00F2019C" w:rsidRDefault="00F2019C" w:rsidP="00093317">
      <w:pPr>
        <w:jc w:val="center"/>
      </w:pPr>
      <w:r>
        <w:object w:dxaOrig="3345" w:dyaOrig="2131" w14:anchorId="2786BE5C">
          <v:shape id="_x0000_i1027" type="#_x0000_t75" style="width:167.5pt;height:106.85pt" o:ole="">
            <v:imagedata r:id="rId30" o:title=""/>
          </v:shape>
          <o:OLEObject Type="Embed" ProgID="Visio.Drawing.15" ShapeID="_x0000_i1027" DrawAspect="Content" ObjectID="_1685471820" r:id="rId31"/>
        </w:object>
      </w:r>
      <w:r>
        <w:t xml:space="preserve"> </w:t>
      </w:r>
      <w:r>
        <w:object w:dxaOrig="3345" w:dyaOrig="2131" w14:anchorId="774190FB">
          <v:shape id="_x0000_i1028" type="#_x0000_t75" style="width:167.5pt;height:106.85pt" o:ole="">
            <v:imagedata r:id="rId32" o:title=""/>
          </v:shape>
          <o:OLEObject Type="Embed" ProgID="Visio.Drawing.15" ShapeID="_x0000_i1028" DrawAspect="Content" ObjectID="_1685471821" r:id="rId33"/>
        </w:object>
      </w:r>
    </w:p>
    <w:p w14:paraId="23E72FCC" w14:textId="4066539F" w:rsidR="00F2019C" w:rsidRDefault="00F2019C" w:rsidP="0053633A">
      <w:pPr>
        <w:pStyle w:val="hinhanh"/>
      </w:pPr>
      <w:bookmarkStart w:id="73" w:name="_Toc11024472"/>
      <w:bookmarkStart w:id="74" w:name="_Toc11123905"/>
      <w:bookmarkStart w:id="75" w:name="_Toc74781496"/>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53633A">
        <w:rPr>
          <w:noProof/>
        </w:rPr>
        <w:t>12</w:t>
      </w:r>
      <w:r>
        <w:t xml:space="preserve"> Đồ thị biên độ tần số của bộ lọc thông cao a) lí tưởng b) thực tế</w:t>
      </w:r>
      <w:bookmarkEnd w:id="73"/>
      <w:bookmarkEnd w:id="74"/>
      <w:bookmarkEnd w:id="75"/>
    </w:p>
    <w:p w14:paraId="77217C8C" w14:textId="77777777" w:rsidR="00F2019C" w:rsidRDefault="00F2019C" w:rsidP="00F2019C">
      <w:pPr>
        <w:ind w:firstLine="720"/>
      </w:pPr>
      <w:r>
        <w:t>Bộ lọc thông cao là bộ lọc cho phép các thành phần của tín hiệu có tần số cao hơn tần số cắt đi qua</w:t>
      </w:r>
    </w:p>
    <w:p w14:paraId="5AB40616" w14:textId="77777777" w:rsidR="00F2019C" w:rsidRPr="00F60AE9" w:rsidRDefault="00F2019C" w:rsidP="00F2019C">
      <w:pPr>
        <w:ind w:firstLine="720"/>
        <w:rPr>
          <w:b/>
          <w:bCs/>
        </w:rPr>
      </w:pPr>
      <w:r w:rsidRPr="00F60AE9">
        <w:rPr>
          <w:b/>
          <w:bCs/>
        </w:rPr>
        <w:t>Bộ lọc thông dải</w:t>
      </w:r>
    </w:p>
    <w:p w14:paraId="475A6451" w14:textId="77777777" w:rsidR="00F2019C" w:rsidRDefault="00F2019C" w:rsidP="00F2019C"/>
    <w:p w14:paraId="71C74799" w14:textId="77777777" w:rsidR="00F2019C" w:rsidRDefault="00F2019C" w:rsidP="00F2019C">
      <w:pPr>
        <w:jc w:val="center"/>
      </w:pPr>
      <w:r>
        <w:object w:dxaOrig="3330" w:dyaOrig="2131" w14:anchorId="2963EAEA">
          <v:shape id="_x0000_i1029" type="#_x0000_t75" style="width:166pt;height:106.85pt" o:ole="">
            <v:imagedata r:id="rId34" o:title=""/>
          </v:shape>
          <o:OLEObject Type="Embed" ProgID="Visio.Drawing.15" ShapeID="_x0000_i1029" DrawAspect="Content" ObjectID="_1685471822" r:id="rId35"/>
        </w:object>
      </w:r>
      <w:r>
        <w:t xml:space="preserve"> </w:t>
      </w:r>
      <w:r>
        <w:object w:dxaOrig="3330" w:dyaOrig="2131" w14:anchorId="7937E50D">
          <v:shape id="_x0000_i1030" type="#_x0000_t75" style="width:166pt;height:106.85pt" o:ole="">
            <v:imagedata r:id="rId36" o:title=""/>
          </v:shape>
          <o:OLEObject Type="Embed" ProgID="Visio.Drawing.15" ShapeID="_x0000_i1030" DrawAspect="Content" ObjectID="_1685471823" r:id="rId37"/>
        </w:object>
      </w:r>
    </w:p>
    <w:p w14:paraId="0512A010" w14:textId="061EABA4" w:rsidR="00F2019C" w:rsidRDefault="00F2019C" w:rsidP="00115E56">
      <w:pPr>
        <w:pStyle w:val="hinhanh"/>
      </w:pPr>
      <w:bookmarkStart w:id="76" w:name="_Toc11024473"/>
      <w:bookmarkStart w:id="77" w:name="_Toc11123906"/>
      <w:bookmarkStart w:id="78" w:name="_Toc74781497"/>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115E56">
        <w:rPr>
          <w:noProof/>
        </w:rPr>
        <w:t>13</w:t>
      </w:r>
      <w:r>
        <w:t xml:space="preserve"> Đồ thị biên độ tần số của bộ lọc thông dải a) lí tưởng b) thực tế</w:t>
      </w:r>
      <w:bookmarkEnd w:id="76"/>
      <w:bookmarkEnd w:id="77"/>
      <w:bookmarkEnd w:id="78"/>
    </w:p>
    <w:p w14:paraId="36933372" w14:textId="5E43B2B2" w:rsidR="00F2019C" w:rsidRPr="00866BDA" w:rsidRDefault="00F2019C" w:rsidP="00F2019C">
      <w:pPr>
        <w:ind w:firstLine="720"/>
      </w:pPr>
      <w:r w:rsidRPr="00866BDA">
        <w:t>Bộ lọc thông dải cho phép các thành phần tín hiệu có tần số nằm trong khoảng từ fc</w:t>
      </w:r>
      <w:r w:rsidR="007D6C58">
        <w:rPr>
          <w:vertAlign w:val="subscript"/>
        </w:rPr>
        <w:t>1</w:t>
      </w:r>
      <w:r w:rsidR="00396484">
        <w:softHyphen/>
      </w:r>
      <w:r w:rsidRPr="00866BDA">
        <w:t xml:space="preserve"> đến fc</w:t>
      </w:r>
      <w:r w:rsidR="007D6C58">
        <w:rPr>
          <w:vertAlign w:val="subscript"/>
        </w:rPr>
        <w:t>2</w:t>
      </w:r>
      <w:r w:rsidRPr="00866BDA">
        <w:t xml:space="preserve"> được bảo toàn còn các thành phần có tần số ngoài khoảng đó bị triệt tiêu.</w:t>
      </w:r>
    </w:p>
    <w:p w14:paraId="482967A4" w14:textId="2ADAD87E" w:rsidR="00F2019C" w:rsidRPr="007D6C58" w:rsidRDefault="00F2019C" w:rsidP="00F2019C">
      <w:pPr>
        <w:rPr>
          <w:b/>
          <w:bCs/>
        </w:rPr>
      </w:pPr>
      <w:r w:rsidRPr="007D6C58">
        <w:rPr>
          <w:b/>
          <w:bCs/>
        </w:rPr>
        <w:lastRenderedPageBreak/>
        <w:t>Bộ lọc ch</w:t>
      </w:r>
      <w:r w:rsidR="007D6C58">
        <w:rPr>
          <w:b/>
          <w:bCs/>
        </w:rPr>
        <w:t>ắ</w:t>
      </w:r>
      <w:r w:rsidRPr="007D6C58">
        <w:rPr>
          <w:b/>
          <w:bCs/>
        </w:rPr>
        <w:t>n dải</w:t>
      </w:r>
    </w:p>
    <w:p w14:paraId="7779E680" w14:textId="77777777" w:rsidR="00F2019C" w:rsidRDefault="00F2019C" w:rsidP="00F2019C">
      <w:pPr>
        <w:jc w:val="center"/>
      </w:pPr>
      <w:r>
        <w:object w:dxaOrig="3301" w:dyaOrig="2131" w14:anchorId="705B1FF3">
          <v:shape id="_x0000_i1031" type="#_x0000_t75" style="width:165.2pt;height:106.85pt" o:ole="">
            <v:imagedata r:id="rId38" o:title=""/>
          </v:shape>
          <o:OLEObject Type="Embed" ProgID="Visio.Drawing.15" ShapeID="_x0000_i1031" DrawAspect="Content" ObjectID="_1685471824" r:id="rId39"/>
        </w:object>
      </w:r>
      <w:r>
        <w:t xml:space="preserve">    </w:t>
      </w:r>
      <w:r>
        <w:object w:dxaOrig="3301" w:dyaOrig="2131" w14:anchorId="72E5B3C5">
          <v:shape id="_x0000_i1032" type="#_x0000_t75" style="width:165.2pt;height:106.85pt" o:ole="">
            <v:imagedata r:id="rId40" o:title=""/>
          </v:shape>
          <o:OLEObject Type="Embed" ProgID="Visio.Drawing.15" ShapeID="_x0000_i1032" DrawAspect="Content" ObjectID="_1685471825" r:id="rId41"/>
        </w:object>
      </w:r>
    </w:p>
    <w:p w14:paraId="1A8CBA3B" w14:textId="1D66F5E0" w:rsidR="00F2019C" w:rsidRDefault="00F2019C" w:rsidP="00115E56">
      <w:pPr>
        <w:pStyle w:val="hinhanh"/>
      </w:pPr>
      <w:bookmarkStart w:id="79" w:name="_Toc11024474"/>
      <w:bookmarkStart w:id="80" w:name="_Toc11123907"/>
      <w:bookmarkStart w:id="81" w:name="_Toc74781498"/>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115E56">
        <w:rPr>
          <w:noProof/>
        </w:rPr>
        <w:t>14</w:t>
      </w:r>
      <w:r>
        <w:t xml:space="preserve"> Đồ thị biên độ tần số của bộ lọc chắn dải a) lí tưởng b) thực tế</w:t>
      </w:r>
      <w:bookmarkEnd w:id="79"/>
      <w:bookmarkEnd w:id="80"/>
      <w:bookmarkEnd w:id="81"/>
    </w:p>
    <w:p w14:paraId="23D13B7B" w14:textId="3F835E5A" w:rsidR="00F2019C" w:rsidRDefault="00F2019C" w:rsidP="00F2019C">
      <w:pPr>
        <w:ind w:firstLine="720"/>
      </w:pPr>
      <w:r w:rsidRPr="00866BDA">
        <w:t xml:space="preserve">Bộ lọc </w:t>
      </w:r>
      <w:r w:rsidR="007D6C58">
        <w:t>chắc</w:t>
      </w:r>
      <w:r w:rsidRPr="00866BDA">
        <w:t xml:space="preserve"> dải cho phép các thành phần tín hiệu có tần số nằm ngoài khoảng từ fc1 đến fc2 được bảo toàn còn các thành phần có tần số trong khoảng đó bị triệt tiêu.</w:t>
      </w:r>
    </w:p>
    <w:p w14:paraId="2CE3B38E" w14:textId="77777777" w:rsidR="00F2019C" w:rsidRPr="006629D0" w:rsidRDefault="00F2019C" w:rsidP="00F2019C">
      <w:r>
        <w:t>Các loại bộ lọc đều có thể được thiết kế dưới dạng bộ lọc tương tự và bộ lọc số.</w:t>
      </w:r>
    </w:p>
    <w:p w14:paraId="366C0835" w14:textId="712A4FA4" w:rsidR="00F2019C" w:rsidRPr="00005963" w:rsidRDefault="00F2019C" w:rsidP="00F2019C">
      <w:pPr>
        <w:pStyle w:val="Heading4"/>
      </w:pPr>
      <w:r>
        <w:t xml:space="preserve">2.2.1.1 </w:t>
      </w:r>
      <w:r w:rsidRPr="00005963">
        <w:t>Bộ lọc tương tự</w:t>
      </w:r>
    </w:p>
    <w:p w14:paraId="6983A6E1" w14:textId="77777777" w:rsidR="00F2019C" w:rsidRPr="00896DC6" w:rsidRDefault="00F2019C" w:rsidP="00F2019C">
      <w:pPr>
        <w:ind w:firstLine="720"/>
      </w:pPr>
      <w:r>
        <w:t>Đại đa phần tín hiệu y sinh đều là tín hiệu tương tự, vì vậy việc tìm hiểu lí thuyết về mạch điện tử tương tự là vô cùng cần thiết. Trong số kiến thức về tương tự được tìm hiểu để xử lí tín hiệu y sinh, các bộ lọc tương tự là một thành phần không thể thiếu.</w:t>
      </w:r>
    </w:p>
    <w:p w14:paraId="7AA5E678" w14:textId="3C7DF15C" w:rsidR="00F2019C" w:rsidRDefault="00F2019C" w:rsidP="00F2019C">
      <w:pPr>
        <w:ind w:firstLine="720"/>
      </w:pPr>
      <w:r>
        <w:t>Xử lý tín hiệu tương tự</w:t>
      </w:r>
      <w:r>
        <w:rPr>
          <w:b/>
        </w:rPr>
        <w:t xml:space="preserve"> </w:t>
      </w:r>
      <w:r>
        <w:t>là một loại</w:t>
      </w:r>
      <w:hyperlink r:id="rId42">
        <w:r>
          <w:t xml:space="preserve"> </w:t>
        </w:r>
      </w:hyperlink>
      <w:hyperlink r:id="rId43">
        <w:r>
          <w:t>xử</w:t>
        </w:r>
      </w:hyperlink>
      <w:hyperlink r:id="rId44">
        <w:r>
          <w:t xml:space="preserve"> </w:t>
        </w:r>
      </w:hyperlink>
      <w:hyperlink r:id="rId45">
        <w:r>
          <w:t>lý tín hiệu</w:t>
        </w:r>
      </w:hyperlink>
      <w:hyperlink r:id="rId46">
        <w:r>
          <w:t xml:space="preserve"> </w:t>
        </w:r>
      </w:hyperlink>
      <w:r>
        <w:t>được thực hiện trên</w:t>
      </w:r>
      <w:hyperlink r:id="rId47">
        <w:r>
          <w:t xml:space="preserve"> </w:t>
        </w:r>
      </w:hyperlink>
      <w:hyperlink r:id="rId48">
        <w:r>
          <w:t xml:space="preserve">các tín hiệu </w:t>
        </w:r>
      </w:hyperlink>
      <w:hyperlink r:id="rId49">
        <w:r>
          <w:t>tương tự</w:t>
        </w:r>
      </w:hyperlink>
      <w:hyperlink r:id="rId50">
        <w:r>
          <w:t xml:space="preserve"> </w:t>
        </w:r>
      </w:hyperlink>
      <w:hyperlink r:id="rId51">
        <w:r>
          <w:t>liên tục</w:t>
        </w:r>
      </w:hyperlink>
      <w:hyperlink r:id="rId52">
        <w:r>
          <w:t xml:space="preserve"> </w:t>
        </w:r>
      </w:hyperlink>
      <w:r>
        <w:t>bằng một số phương tiện tương tự. Tín hiệu tương tự, cụ thể trong phạm vi đồ án, là tín hiệu E</w:t>
      </w:r>
      <w:r w:rsidR="00115E56">
        <w:t>M</w:t>
      </w:r>
      <w:r>
        <w:t xml:space="preserve">G được biểu diễn dưới dạng các giá trị điện áp biến đổi liên tục theo thời gian. Mỗi phần tín hiệu này sẽ chịu ảnh hưởng từ nhiều loại nhiễu khác nhau. Vì vậy nhiệm vụ của một mạch tương tự không chỉ là tiếp nhận tín hiệu tương tự mà còn xử lý các tín hiệu gây nhiễu đến tín hiệu cần truyền đi. </w:t>
      </w:r>
    </w:p>
    <w:p w14:paraId="4987768A" w14:textId="3F0C3F42" w:rsidR="00F2019C" w:rsidRDefault="00F2019C" w:rsidP="00F2019C">
      <w:r>
        <w:t>Như vậy mạch lọc tương tự ra đời với mục đích lọc các thành phần nhiễu không mong muốn khỏi mạch tương tự. Đối với tín hiệu điện</w:t>
      </w:r>
      <w:r w:rsidR="00162D55">
        <w:t xml:space="preserve"> cơ</w:t>
      </w:r>
      <w:r>
        <w:t xml:space="preserve">, dải tần số hữu ích nằm trong khoảng </w:t>
      </w:r>
      <w:r w:rsidR="00162D55" w:rsidRPr="004E6191">
        <w:t>30 – 500Hz</w:t>
      </w:r>
      <w:r w:rsidR="00162D55">
        <w:t xml:space="preserve"> </w:t>
      </w:r>
      <w:sdt>
        <w:sdtPr>
          <w:id w:val="-1100956781"/>
          <w:citation/>
        </w:sdtPr>
        <w:sdtEndPr/>
        <w:sdtContent>
          <w:r>
            <w:fldChar w:fldCharType="begin"/>
          </w:r>
          <w:r>
            <w:instrText xml:space="preserve"> CITATION ĐỗH16 \l 1033 </w:instrText>
          </w:r>
          <w:r>
            <w:fldChar w:fldCharType="separate"/>
          </w:r>
          <w:r>
            <w:rPr>
              <w:noProof/>
            </w:rPr>
            <w:t>[4]</w:t>
          </w:r>
          <w:r>
            <w:fldChar w:fldCharType="end"/>
          </w:r>
        </w:sdtContent>
      </w:sdt>
      <w:r>
        <w:t>. Do đó để thu được kết quả như mong muốn thì cần phải sử dụng những mạch lọc gồm mạch lọc thông cao, mạch lọc thông thấp hoặc là những loại mạch lọc kết hợp giữa mạch lọc thông cao và mạch lọc thông thấp.</w:t>
      </w:r>
    </w:p>
    <w:p w14:paraId="6CDB6A2A" w14:textId="2909DCE5" w:rsidR="00F2019C" w:rsidRDefault="00F2019C" w:rsidP="00F2019C">
      <w:pPr>
        <w:ind w:firstLine="720"/>
      </w:pPr>
      <w:r>
        <w:t>Bên cạnh việc phân loại mạch lọc tương tự bằng dải thông thì người ta còn phân chia mạch lọc tương tự theo thành phần trong mạch. Mạch lọc tương tự được chia thành mạch lọc thụ động và mạch lọc tích cực. Bảng so sánh dưới đây sẽ chỉ ra những ưu nhược điểm khác nhau giữa hai loại mạch lọc tương tự trên.</w:t>
      </w:r>
    </w:p>
    <w:p w14:paraId="7A6C0DD0" w14:textId="77777777" w:rsidR="00AF2996" w:rsidRDefault="00AF2996" w:rsidP="00F2019C">
      <w:pPr>
        <w:ind w:firstLine="720"/>
      </w:pPr>
    </w:p>
    <w:p w14:paraId="3884CBE3" w14:textId="77777777" w:rsidR="00F2019C" w:rsidRDefault="00F2019C" w:rsidP="002309C1">
      <w:pPr>
        <w:pStyle w:val="bang"/>
      </w:pPr>
      <w:bookmarkStart w:id="82" w:name="_Toc11130092"/>
      <w:bookmarkStart w:id="83" w:name="_Toc74781551"/>
      <w:r>
        <w:lastRenderedPageBreak/>
        <w:t xml:space="preserve">Bảng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Bảng \* ARABIC \s 1 </w:instrText>
      </w:r>
      <w:r>
        <w:rPr>
          <w:noProof/>
        </w:rPr>
        <w:fldChar w:fldCharType="separate"/>
      </w:r>
      <w:r>
        <w:rPr>
          <w:noProof/>
        </w:rPr>
        <w:t>1</w:t>
      </w:r>
      <w:r>
        <w:rPr>
          <w:noProof/>
        </w:rPr>
        <w:fldChar w:fldCharType="end"/>
      </w:r>
      <w:r>
        <w:t xml:space="preserve"> So sánh giữa mạch lọc thụ động và mạch lọc tích cực</w:t>
      </w:r>
      <w:bookmarkEnd w:id="82"/>
      <w:bookmarkEnd w:id="83"/>
    </w:p>
    <w:tbl>
      <w:tblPr>
        <w:tblStyle w:val="TableGrid"/>
        <w:tblW w:w="0" w:type="auto"/>
        <w:jc w:val="center"/>
        <w:tblLook w:val="04A0" w:firstRow="1" w:lastRow="0" w:firstColumn="1" w:lastColumn="0" w:noHBand="0" w:noVBand="1"/>
      </w:tblPr>
      <w:tblGrid>
        <w:gridCol w:w="2263"/>
        <w:gridCol w:w="3402"/>
        <w:gridCol w:w="3446"/>
      </w:tblGrid>
      <w:tr w:rsidR="00F2019C" w:rsidRPr="005801D5" w14:paraId="28917BB1" w14:textId="77777777" w:rsidTr="005F7EBD">
        <w:trPr>
          <w:jc w:val="center"/>
        </w:trPr>
        <w:tc>
          <w:tcPr>
            <w:tcW w:w="2263" w:type="dxa"/>
            <w:vAlign w:val="center"/>
          </w:tcPr>
          <w:p w14:paraId="598E9C67" w14:textId="77777777" w:rsidR="00F2019C" w:rsidRPr="005801D5" w:rsidRDefault="00F2019C" w:rsidP="005F7EBD">
            <w:pPr>
              <w:rPr>
                <w:sz w:val="24"/>
              </w:rPr>
            </w:pPr>
          </w:p>
        </w:tc>
        <w:tc>
          <w:tcPr>
            <w:tcW w:w="3402" w:type="dxa"/>
            <w:tcBorders>
              <w:bottom w:val="single" w:sz="4" w:space="0" w:color="auto"/>
            </w:tcBorders>
            <w:vAlign w:val="center"/>
          </w:tcPr>
          <w:p w14:paraId="4F130C8F" w14:textId="77777777" w:rsidR="00F2019C" w:rsidRPr="005801D5" w:rsidRDefault="00F2019C" w:rsidP="005F7EBD">
            <w:pPr>
              <w:rPr>
                <w:b/>
                <w:sz w:val="24"/>
              </w:rPr>
            </w:pPr>
            <w:r w:rsidRPr="005801D5">
              <w:rPr>
                <w:b/>
                <w:sz w:val="24"/>
              </w:rPr>
              <w:t>Mạch lọc thụ động</w:t>
            </w:r>
          </w:p>
        </w:tc>
        <w:tc>
          <w:tcPr>
            <w:tcW w:w="3446" w:type="dxa"/>
            <w:tcBorders>
              <w:bottom w:val="single" w:sz="4" w:space="0" w:color="auto"/>
            </w:tcBorders>
            <w:vAlign w:val="center"/>
          </w:tcPr>
          <w:p w14:paraId="28D5AE6E" w14:textId="77777777" w:rsidR="00F2019C" w:rsidRPr="005801D5" w:rsidRDefault="00F2019C" w:rsidP="005F7EBD">
            <w:pPr>
              <w:rPr>
                <w:b/>
                <w:sz w:val="24"/>
              </w:rPr>
            </w:pPr>
            <w:r w:rsidRPr="005801D5">
              <w:rPr>
                <w:b/>
                <w:sz w:val="24"/>
              </w:rPr>
              <w:t>Mạch lọc tích cực</w:t>
            </w:r>
          </w:p>
        </w:tc>
      </w:tr>
      <w:tr w:rsidR="00F2019C" w:rsidRPr="005801D5" w14:paraId="671CC328" w14:textId="77777777" w:rsidTr="005F7EBD">
        <w:trPr>
          <w:jc w:val="center"/>
        </w:trPr>
        <w:tc>
          <w:tcPr>
            <w:tcW w:w="2263" w:type="dxa"/>
            <w:vAlign w:val="center"/>
          </w:tcPr>
          <w:p w14:paraId="704304F2" w14:textId="77777777" w:rsidR="00F2019C" w:rsidRPr="005801D5" w:rsidRDefault="00F2019C" w:rsidP="005F7EBD">
            <w:pPr>
              <w:rPr>
                <w:b/>
                <w:sz w:val="24"/>
              </w:rPr>
            </w:pPr>
            <w:r w:rsidRPr="005801D5">
              <w:rPr>
                <w:b/>
                <w:sz w:val="24"/>
              </w:rPr>
              <w:t>Mô hình</w:t>
            </w:r>
          </w:p>
        </w:tc>
        <w:tc>
          <w:tcPr>
            <w:tcW w:w="6848" w:type="dxa"/>
            <w:gridSpan w:val="2"/>
            <w:vAlign w:val="center"/>
          </w:tcPr>
          <w:p w14:paraId="5621BB56" w14:textId="3CC8D7AD" w:rsidR="00F2019C" w:rsidRPr="005801D5" w:rsidRDefault="00C3447D" w:rsidP="005F7EBD">
            <w:pPr>
              <w:rPr>
                <w:sz w:val="24"/>
              </w:rPr>
            </w:pPr>
            <w:r>
              <w:rPr>
                <w:sz w:val="24"/>
              </w:rPr>
              <w:t xml:space="preserve">                     </w:t>
            </w:r>
            <w:r w:rsidR="00F2019C" w:rsidRPr="005801D5">
              <w:rPr>
                <w:sz w:val="24"/>
              </w:rPr>
              <w:t>Sẽ được mô tả chi tiết ở từng phần cụ thể</w:t>
            </w:r>
          </w:p>
        </w:tc>
      </w:tr>
      <w:tr w:rsidR="00F2019C" w:rsidRPr="005801D5" w14:paraId="569C5C7E" w14:textId="77777777" w:rsidTr="005F7EBD">
        <w:trPr>
          <w:jc w:val="center"/>
        </w:trPr>
        <w:tc>
          <w:tcPr>
            <w:tcW w:w="2263" w:type="dxa"/>
            <w:vAlign w:val="center"/>
          </w:tcPr>
          <w:p w14:paraId="5577CB78" w14:textId="77777777" w:rsidR="00F2019C" w:rsidRPr="005801D5" w:rsidRDefault="00F2019C" w:rsidP="005F7EBD">
            <w:pPr>
              <w:rPr>
                <w:b/>
                <w:sz w:val="24"/>
              </w:rPr>
            </w:pPr>
            <w:r w:rsidRPr="005801D5">
              <w:rPr>
                <w:b/>
                <w:sz w:val="24"/>
              </w:rPr>
              <w:t>Tần số cắt</w:t>
            </w:r>
          </w:p>
        </w:tc>
        <w:bookmarkStart w:id="84" w:name="_Hlk43371355"/>
        <w:tc>
          <w:tcPr>
            <w:tcW w:w="3402" w:type="dxa"/>
            <w:vAlign w:val="center"/>
          </w:tcPr>
          <w:p w14:paraId="6FC590AF" w14:textId="77777777" w:rsidR="00F2019C" w:rsidRPr="005801D5" w:rsidRDefault="00F2019C" w:rsidP="005F7EBD">
            <w:r w:rsidRPr="005801D5">
              <w:object w:dxaOrig="1160" w:dyaOrig="620" w14:anchorId="712E8E90">
                <v:shape id="_x0000_i1033" type="#_x0000_t75" style="width:60.65pt;height:34.85pt" o:ole="">
                  <v:imagedata r:id="rId53" o:title=""/>
                </v:shape>
                <o:OLEObject Type="Embed" ProgID="Equation.DSMT4" ShapeID="_x0000_i1033" DrawAspect="Content" ObjectID="_1685471826" r:id="rId54"/>
              </w:object>
            </w:r>
            <w:bookmarkEnd w:id="84"/>
            <w:r>
              <w:t xml:space="preserve">    </w:t>
            </w:r>
            <w:r w:rsidRPr="005801D5">
              <w:t xml:space="preserve"> </w:t>
            </w:r>
          </w:p>
        </w:tc>
        <w:bookmarkStart w:id="85" w:name="_Hlk43371274"/>
        <w:tc>
          <w:tcPr>
            <w:tcW w:w="3446" w:type="dxa"/>
            <w:vAlign w:val="center"/>
          </w:tcPr>
          <w:p w14:paraId="094C7E77" w14:textId="77777777" w:rsidR="00F2019C" w:rsidRPr="005801D5" w:rsidRDefault="00F2019C" w:rsidP="005F7EBD">
            <w:pPr>
              <w:rPr>
                <w:sz w:val="24"/>
              </w:rPr>
            </w:pPr>
            <w:r w:rsidRPr="005801D5">
              <w:rPr>
                <w:sz w:val="24"/>
              </w:rPr>
              <w:object w:dxaOrig="1260" w:dyaOrig="680" w14:anchorId="22203036">
                <v:shape id="_x0000_i1034" type="#_x0000_t75" style="width:78.8pt;height:41.7pt" o:ole="">
                  <v:imagedata r:id="rId55" o:title=""/>
                </v:shape>
                <o:OLEObject Type="Embed" ProgID="Equation.DSMT4" ShapeID="_x0000_i1034" DrawAspect="Content" ObjectID="_1685471827" r:id="rId56"/>
              </w:object>
            </w:r>
            <w:bookmarkEnd w:id="85"/>
            <w:r>
              <w:rPr>
                <w:sz w:val="24"/>
              </w:rPr>
              <w:t xml:space="preserve">    </w:t>
            </w:r>
            <w:r w:rsidRPr="005801D5">
              <w:rPr>
                <w:sz w:val="24"/>
              </w:rPr>
              <w:t xml:space="preserve"> </w:t>
            </w:r>
          </w:p>
        </w:tc>
      </w:tr>
      <w:tr w:rsidR="00F2019C" w:rsidRPr="005801D5" w14:paraId="26562F5D" w14:textId="77777777" w:rsidTr="005F7EBD">
        <w:trPr>
          <w:jc w:val="center"/>
        </w:trPr>
        <w:tc>
          <w:tcPr>
            <w:tcW w:w="2263" w:type="dxa"/>
            <w:vAlign w:val="center"/>
          </w:tcPr>
          <w:p w14:paraId="47952FA1" w14:textId="77777777" w:rsidR="00F2019C" w:rsidRPr="005801D5" w:rsidRDefault="00F2019C" w:rsidP="005F7EBD">
            <w:pPr>
              <w:rPr>
                <w:b/>
                <w:sz w:val="24"/>
              </w:rPr>
            </w:pPr>
            <w:r w:rsidRPr="005801D5">
              <w:rPr>
                <w:b/>
                <w:sz w:val="24"/>
              </w:rPr>
              <w:t>Thành phần mạch</w:t>
            </w:r>
          </w:p>
        </w:tc>
        <w:tc>
          <w:tcPr>
            <w:tcW w:w="3402" w:type="dxa"/>
            <w:vAlign w:val="center"/>
          </w:tcPr>
          <w:p w14:paraId="415115DF" w14:textId="77777777" w:rsidR="00F2019C" w:rsidRPr="005801D5" w:rsidRDefault="00F2019C" w:rsidP="005F7EBD">
            <w:pPr>
              <w:rPr>
                <w:sz w:val="24"/>
              </w:rPr>
            </w:pPr>
            <w:r w:rsidRPr="005801D5">
              <w:rPr>
                <w:sz w:val="24"/>
              </w:rPr>
              <w:t>Chỉ gồm tụ điện và điện trở</w:t>
            </w:r>
          </w:p>
        </w:tc>
        <w:tc>
          <w:tcPr>
            <w:tcW w:w="3446" w:type="dxa"/>
            <w:vAlign w:val="center"/>
          </w:tcPr>
          <w:p w14:paraId="5EC0D271" w14:textId="77777777" w:rsidR="00F2019C" w:rsidRPr="005801D5" w:rsidRDefault="00F2019C" w:rsidP="005F7EBD">
            <w:pPr>
              <w:rPr>
                <w:sz w:val="24"/>
              </w:rPr>
            </w:pPr>
            <w:r w:rsidRPr="005801D5">
              <w:rPr>
                <w:sz w:val="24"/>
              </w:rPr>
              <w:t>Ngoài tụ điện và điện trở còn có thành phần khác như vi mạch tích hợp.</w:t>
            </w:r>
          </w:p>
        </w:tc>
      </w:tr>
      <w:tr w:rsidR="00F2019C" w:rsidRPr="005801D5" w14:paraId="1373270F" w14:textId="77777777" w:rsidTr="005F7EBD">
        <w:trPr>
          <w:jc w:val="center"/>
        </w:trPr>
        <w:tc>
          <w:tcPr>
            <w:tcW w:w="2263" w:type="dxa"/>
            <w:vAlign w:val="center"/>
          </w:tcPr>
          <w:p w14:paraId="5363D55B" w14:textId="77777777" w:rsidR="00F2019C" w:rsidRPr="005801D5" w:rsidRDefault="00F2019C" w:rsidP="005F7EBD">
            <w:pPr>
              <w:rPr>
                <w:b/>
                <w:sz w:val="24"/>
              </w:rPr>
            </w:pPr>
            <w:r w:rsidRPr="005801D5">
              <w:rPr>
                <w:b/>
                <w:sz w:val="24"/>
              </w:rPr>
              <w:t>Khả năng lọc</w:t>
            </w:r>
          </w:p>
        </w:tc>
        <w:tc>
          <w:tcPr>
            <w:tcW w:w="3402" w:type="dxa"/>
            <w:vAlign w:val="center"/>
          </w:tcPr>
          <w:p w14:paraId="37FCE458" w14:textId="77777777" w:rsidR="00F2019C" w:rsidRPr="005801D5" w:rsidRDefault="00F2019C" w:rsidP="005F7EBD">
            <w:pPr>
              <w:rPr>
                <w:sz w:val="24"/>
              </w:rPr>
            </w:pPr>
            <w:r w:rsidRPr="005801D5">
              <w:rPr>
                <w:sz w:val="24"/>
              </w:rPr>
              <w:t>Phụ thuộc vào từng mạch lọc khi thiết kế</w:t>
            </w:r>
          </w:p>
        </w:tc>
        <w:tc>
          <w:tcPr>
            <w:tcW w:w="3446" w:type="dxa"/>
            <w:vAlign w:val="center"/>
          </w:tcPr>
          <w:p w14:paraId="7BD0C71A" w14:textId="77777777" w:rsidR="00F2019C" w:rsidRPr="005801D5" w:rsidRDefault="00F2019C" w:rsidP="005F7EBD">
            <w:pPr>
              <w:rPr>
                <w:sz w:val="24"/>
              </w:rPr>
            </w:pPr>
            <w:r w:rsidRPr="005801D5">
              <w:rPr>
                <w:sz w:val="24"/>
              </w:rPr>
              <w:t>Lọc được hầu hết các tần số trong phạm vi lọc</w:t>
            </w:r>
          </w:p>
        </w:tc>
      </w:tr>
      <w:tr w:rsidR="00F2019C" w:rsidRPr="005801D5" w14:paraId="04927132" w14:textId="77777777" w:rsidTr="005F7EBD">
        <w:trPr>
          <w:jc w:val="center"/>
        </w:trPr>
        <w:tc>
          <w:tcPr>
            <w:tcW w:w="2263" w:type="dxa"/>
            <w:vAlign w:val="center"/>
          </w:tcPr>
          <w:p w14:paraId="43AE329B" w14:textId="77777777" w:rsidR="00F2019C" w:rsidRPr="005801D5" w:rsidRDefault="00F2019C" w:rsidP="005F7EBD">
            <w:pPr>
              <w:rPr>
                <w:b/>
                <w:sz w:val="24"/>
              </w:rPr>
            </w:pPr>
            <w:r w:rsidRPr="005801D5">
              <w:rPr>
                <w:b/>
                <w:sz w:val="24"/>
              </w:rPr>
              <w:t>Cộng hưởng do sự thay đổi các yếu tố liên quan</w:t>
            </w:r>
          </w:p>
        </w:tc>
        <w:tc>
          <w:tcPr>
            <w:tcW w:w="3402" w:type="dxa"/>
            <w:vAlign w:val="center"/>
          </w:tcPr>
          <w:p w14:paraId="0CD83B14" w14:textId="77777777" w:rsidR="00F2019C" w:rsidRPr="005801D5" w:rsidRDefault="00F2019C" w:rsidP="005F7EBD">
            <w:pPr>
              <w:rPr>
                <w:sz w:val="24"/>
              </w:rPr>
            </w:pPr>
            <w:r w:rsidRPr="005801D5">
              <w:rPr>
                <w:sz w:val="24"/>
              </w:rPr>
              <w:t>Có cộng hưởng, gây nguy hại đến các thiết bị điện, hiệu suất giảm</w:t>
            </w:r>
          </w:p>
        </w:tc>
        <w:tc>
          <w:tcPr>
            <w:tcW w:w="3446" w:type="dxa"/>
            <w:vAlign w:val="center"/>
          </w:tcPr>
          <w:p w14:paraId="5E5F2EC7" w14:textId="77777777" w:rsidR="00F2019C" w:rsidRPr="005801D5" w:rsidRDefault="00F2019C" w:rsidP="005F7EBD">
            <w:pPr>
              <w:rPr>
                <w:sz w:val="24"/>
              </w:rPr>
            </w:pPr>
            <w:r w:rsidRPr="005801D5">
              <w:rPr>
                <w:sz w:val="24"/>
              </w:rPr>
              <w:t>Không cộng hưởng</w:t>
            </w:r>
          </w:p>
        </w:tc>
      </w:tr>
      <w:tr w:rsidR="00F2019C" w:rsidRPr="005801D5" w14:paraId="7ADB3F3C" w14:textId="77777777" w:rsidTr="005F7EBD">
        <w:trPr>
          <w:trHeight w:val="376"/>
          <w:jc w:val="center"/>
        </w:trPr>
        <w:tc>
          <w:tcPr>
            <w:tcW w:w="2263" w:type="dxa"/>
            <w:vAlign w:val="center"/>
          </w:tcPr>
          <w:p w14:paraId="010D4A08" w14:textId="77777777" w:rsidR="00F2019C" w:rsidRPr="005801D5" w:rsidRDefault="00F2019C" w:rsidP="005F7EBD">
            <w:pPr>
              <w:rPr>
                <w:b/>
                <w:sz w:val="24"/>
              </w:rPr>
            </w:pPr>
            <w:r w:rsidRPr="005801D5">
              <w:rPr>
                <w:b/>
                <w:sz w:val="24"/>
              </w:rPr>
              <w:t>Giá thành</w:t>
            </w:r>
          </w:p>
        </w:tc>
        <w:tc>
          <w:tcPr>
            <w:tcW w:w="3402" w:type="dxa"/>
            <w:vAlign w:val="center"/>
          </w:tcPr>
          <w:p w14:paraId="75DDD797" w14:textId="77777777" w:rsidR="00F2019C" w:rsidRPr="005801D5" w:rsidRDefault="00F2019C" w:rsidP="005F7EBD">
            <w:pPr>
              <w:rPr>
                <w:sz w:val="24"/>
              </w:rPr>
            </w:pPr>
            <w:r w:rsidRPr="005801D5">
              <w:rPr>
                <w:sz w:val="24"/>
              </w:rPr>
              <w:t>Thấp</w:t>
            </w:r>
          </w:p>
        </w:tc>
        <w:tc>
          <w:tcPr>
            <w:tcW w:w="3446" w:type="dxa"/>
            <w:vAlign w:val="center"/>
          </w:tcPr>
          <w:p w14:paraId="5AA4AF05" w14:textId="77777777" w:rsidR="00F2019C" w:rsidRPr="005801D5" w:rsidRDefault="00F2019C" w:rsidP="005F7EBD">
            <w:pPr>
              <w:rPr>
                <w:sz w:val="24"/>
              </w:rPr>
            </w:pPr>
            <w:r w:rsidRPr="005801D5">
              <w:rPr>
                <w:sz w:val="24"/>
              </w:rPr>
              <w:t>Cao</w:t>
            </w:r>
          </w:p>
        </w:tc>
      </w:tr>
    </w:tbl>
    <w:p w14:paraId="4815DAA1" w14:textId="77777777" w:rsidR="00F2019C" w:rsidRDefault="00F2019C" w:rsidP="00F2019C">
      <w:pPr>
        <w:ind w:firstLine="720"/>
      </w:pPr>
      <w:r w:rsidRPr="00005963">
        <w:t>Mạch lọc thông cao</w:t>
      </w:r>
      <w:r>
        <w:rPr>
          <w:b/>
        </w:rPr>
        <w:t xml:space="preserve"> </w:t>
      </w:r>
      <w:r>
        <w:t>là hệ thống tương tự cho phép dải tần số cao hơn so với tần số cắt đi qua và làm suy giảm tín hiệu đối với tần số thấp hơn tần số cắt. Mạch lọc thông cao gồm có mạch lọc thông cao thụ động và mạch lọc thông cao tích cực.</w:t>
      </w:r>
    </w:p>
    <w:p w14:paraId="097139D1" w14:textId="77777777" w:rsidR="00F2019C" w:rsidRDefault="00F2019C" w:rsidP="00F2019C">
      <w:pPr>
        <w:ind w:firstLine="720"/>
      </w:pPr>
      <w:r>
        <w:t xml:space="preserve">Mạch lọc thụ động thông cao là sự kết hợp giữa tụ C và điện trở R, điện áp đầu ra được lấy trên R. </w:t>
      </w:r>
    </w:p>
    <w:p w14:paraId="57C3CCE8" w14:textId="77777777" w:rsidR="00F2019C" w:rsidRDefault="00F2019C" w:rsidP="00F2019C">
      <w:pPr>
        <w:jc w:val="center"/>
      </w:pPr>
      <w:r>
        <w:rPr>
          <w:noProof/>
        </w:rPr>
        <w:drawing>
          <wp:inline distT="0" distB="0" distL="0" distR="0" wp14:anchorId="56292303" wp14:editId="033100B6">
            <wp:extent cx="2094766" cy="1088064"/>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aothudong.png"/>
                    <pic:cNvPicPr/>
                  </pic:nvPicPr>
                  <pic:blipFill rotWithShape="1">
                    <a:blip r:embed="rId57">
                      <a:extLst>
                        <a:ext uri="{28A0092B-C50C-407E-A947-70E740481C1C}">
                          <a14:useLocalDpi xmlns:a14="http://schemas.microsoft.com/office/drawing/2010/main" val="0"/>
                        </a:ext>
                      </a:extLst>
                    </a:blip>
                    <a:srcRect t="19835" b="8744"/>
                    <a:stretch/>
                  </pic:blipFill>
                  <pic:spPr bwMode="auto">
                    <a:xfrm>
                      <a:off x="0" y="0"/>
                      <a:ext cx="2095500" cy="1088445"/>
                    </a:xfrm>
                    <a:prstGeom prst="rect">
                      <a:avLst/>
                    </a:prstGeom>
                    <a:ln>
                      <a:noFill/>
                    </a:ln>
                    <a:extLst>
                      <a:ext uri="{53640926-AAD7-44D8-BBD7-CCE9431645EC}">
                        <a14:shadowObscured xmlns:a14="http://schemas.microsoft.com/office/drawing/2010/main"/>
                      </a:ext>
                    </a:extLst>
                  </pic:spPr>
                </pic:pic>
              </a:graphicData>
            </a:graphic>
          </wp:inline>
        </w:drawing>
      </w:r>
    </w:p>
    <w:p w14:paraId="0D98D326" w14:textId="350B247D" w:rsidR="00F2019C" w:rsidRDefault="00F2019C" w:rsidP="00120F6B">
      <w:pPr>
        <w:pStyle w:val="hinhanh"/>
      </w:pPr>
      <w:bookmarkStart w:id="86" w:name="_Toc11024475"/>
      <w:bookmarkStart w:id="87" w:name="_Toc11123908"/>
      <w:bookmarkStart w:id="88" w:name="_Toc74781499"/>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BD7175">
        <w:t>15</w:t>
      </w:r>
      <w:r>
        <w:t xml:space="preserve"> Bộ lọc thông cao thụ động bậc 1</w:t>
      </w:r>
      <w:bookmarkEnd w:id="86"/>
      <w:bookmarkEnd w:id="87"/>
      <w:bookmarkEnd w:id="88"/>
    </w:p>
    <w:p w14:paraId="3AE91DBD" w14:textId="77777777" w:rsidR="00F2019C" w:rsidRDefault="00F2019C" w:rsidP="00F2019C">
      <w:pPr>
        <w:ind w:firstLine="720"/>
      </w:pPr>
      <w:r>
        <w:t>Mạch lọc tích cực thông cao là sự kết hợp giữa tụ, điện trở và bộ khuếch đại thuật toán. Mức tăng ích được tính bằng –R2/R1.</w:t>
      </w:r>
    </w:p>
    <w:p w14:paraId="1C26B9B3" w14:textId="77777777" w:rsidR="00F2019C" w:rsidRDefault="00F2019C" w:rsidP="00F2019C">
      <w:pPr>
        <w:jc w:val="center"/>
      </w:pPr>
      <w:r>
        <w:rPr>
          <w:noProof/>
        </w:rPr>
        <w:lastRenderedPageBreak/>
        <w:drawing>
          <wp:inline distT="0" distB="0" distL="0" distR="0" wp14:anchorId="09F4F8B3" wp14:editId="15F58F73">
            <wp:extent cx="2909455" cy="1454728"/>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aotichcuc.png"/>
                    <pic:cNvPicPr/>
                  </pic:nvPicPr>
                  <pic:blipFill>
                    <a:blip r:embed="rId58">
                      <a:extLst>
                        <a:ext uri="{28A0092B-C50C-407E-A947-70E740481C1C}">
                          <a14:useLocalDpi xmlns:a14="http://schemas.microsoft.com/office/drawing/2010/main" val="0"/>
                        </a:ext>
                      </a:extLst>
                    </a:blip>
                    <a:stretch>
                      <a:fillRect/>
                    </a:stretch>
                  </pic:blipFill>
                  <pic:spPr>
                    <a:xfrm>
                      <a:off x="0" y="0"/>
                      <a:ext cx="2927750" cy="1463876"/>
                    </a:xfrm>
                    <a:prstGeom prst="rect">
                      <a:avLst/>
                    </a:prstGeom>
                  </pic:spPr>
                </pic:pic>
              </a:graphicData>
            </a:graphic>
          </wp:inline>
        </w:drawing>
      </w:r>
    </w:p>
    <w:p w14:paraId="14AEB9EF" w14:textId="623146AE" w:rsidR="00F2019C" w:rsidRDefault="00F2019C" w:rsidP="00BD7175">
      <w:pPr>
        <w:pStyle w:val="hinhanh"/>
      </w:pPr>
      <w:bookmarkStart w:id="89" w:name="_Toc11024476"/>
      <w:bookmarkStart w:id="90" w:name="_Toc11123909"/>
      <w:bookmarkStart w:id="91" w:name="_Toc74781500"/>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BD7175">
        <w:rPr>
          <w:noProof/>
        </w:rPr>
        <w:t>16</w:t>
      </w:r>
      <w:r>
        <w:t xml:space="preserve"> Mạch lọc thông cao tích cực</w:t>
      </w:r>
      <w:bookmarkEnd w:id="89"/>
      <w:bookmarkEnd w:id="90"/>
      <w:bookmarkEnd w:id="91"/>
    </w:p>
    <w:p w14:paraId="0E1FB841" w14:textId="77777777" w:rsidR="00F2019C" w:rsidRDefault="00F2019C" w:rsidP="00F2019C">
      <w:pPr>
        <w:ind w:firstLine="720"/>
      </w:pPr>
      <w:r w:rsidRPr="00005963">
        <w:t>Mạch lọc thông thấp</w:t>
      </w:r>
      <w:r>
        <w:rPr>
          <w:b/>
        </w:rPr>
        <w:t xml:space="preserve"> </w:t>
      </w:r>
      <w:r>
        <w:t>cho phép dải tần số thấp hơn so với tần số cắt đi qua và làm suy giảm tín hiệu đối với tần số cao hơn tần số cắt. Tương tự với mạch lọc thông cao, mạch lọc thông thấp cũng gồm có mạch lọc thông thấp thụ động và mạch lọc thông thấp tích cực.</w:t>
      </w:r>
    </w:p>
    <w:p w14:paraId="71EC5274" w14:textId="77777777" w:rsidR="00F2019C" w:rsidRDefault="00F2019C" w:rsidP="00F2019C">
      <w:pPr>
        <w:ind w:firstLine="720"/>
      </w:pPr>
      <w:r>
        <w:t>Mạch lọc thụ động thông thấp là sự kết hợp giữa tụ C và điện trở R, điện áp đầu ra được lấy trên C.</w:t>
      </w:r>
    </w:p>
    <w:p w14:paraId="122418DD" w14:textId="77777777" w:rsidR="00F2019C" w:rsidRDefault="00F2019C" w:rsidP="00F2019C">
      <w:pPr>
        <w:jc w:val="center"/>
      </w:pPr>
      <w:r>
        <w:rPr>
          <w:noProof/>
        </w:rPr>
        <w:drawing>
          <wp:inline distT="0" distB="0" distL="0" distR="0" wp14:anchorId="088CDD87" wp14:editId="1F1B3576">
            <wp:extent cx="2095305" cy="1083958"/>
            <wp:effectExtent l="0" t="0" r="635" b="190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hapthudong.png"/>
                    <pic:cNvPicPr/>
                  </pic:nvPicPr>
                  <pic:blipFill rotWithShape="1">
                    <a:blip r:embed="rId59">
                      <a:extLst>
                        <a:ext uri="{28A0092B-C50C-407E-A947-70E740481C1C}">
                          <a14:useLocalDpi xmlns:a14="http://schemas.microsoft.com/office/drawing/2010/main" val="0"/>
                        </a:ext>
                      </a:extLst>
                    </a:blip>
                    <a:srcRect t="16084" b="12785"/>
                    <a:stretch/>
                  </pic:blipFill>
                  <pic:spPr bwMode="auto">
                    <a:xfrm>
                      <a:off x="0" y="0"/>
                      <a:ext cx="2095500" cy="1084059"/>
                    </a:xfrm>
                    <a:prstGeom prst="rect">
                      <a:avLst/>
                    </a:prstGeom>
                    <a:ln>
                      <a:noFill/>
                    </a:ln>
                    <a:extLst>
                      <a:ext uri="{53640926-AAD7-44D8-BBD7-CCE9431645EC}">
                        <a14:shadowObscured xmlns:a14="http://schemas.microsoft.com/office/drawing/2010/main"/>
                      </a:ext>
                    </a:extLst>
                  </pic:spPr>
                </pic:pic>
              </a:graphicData>
            </a:graphic>
          </wp:inline>
        </w:drawing>
      </w:r>
    </w:p>
    <w:p w14:paraId="0DDA9F58" w14:textId="6040D812" w:rsidR="00F2019C" w:rsidRDefault="00F2019C" w:rsidP="00162D55">
      <w:pPr>
        <w:pStyle w:val="hinhanh"/>
      </w:pPr>
      <w:bookmarkStart w:id="92" w:name="_Toc11024477"/>
      <w:bookmarkStart w:id="93" w:name="_Toc11123910"/>
      <w:bookmarkStart w:id="94" w:name="_Toc74781501"/>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rsidR="00BD7175">
        <w:t>.17</w:t>
      </w:r>
      <w:r>
        <w:t xml:space="preserve"> Bộ lọc thông thấp thụ động bậc 1</w:t>
      </w:r>
      <w:bookmarkEnd w:id="92"/>
      <w:bookmarkEnd w:id="93"/>
      <w:bookmarkEnd w:id="94"/>
    </w:p>
    <w:p w14:paraId="171FAA45" w14:textId="77777777" w:rsidR="00F2019C" w:rsidRDefault="00F2019C" w:rsidP="00F2019C">
      <w:pPr>
        <w:ind w:firstLine="720"/>
      </w:pPr>
      <w:r>
        <w:t>Mạch lọc tích cực thông thấp là sự kết hợp giữa tụ, điện trở và bộ khuếch đại thuật toán. Mức tăng ích được tính bằng –R2/R1.</w:t>
      </w:r>
    </w:p>
    <w:p w14:paraId="34D3CE7E" w14:textId="77777777" w:rsidR="00F2019C" w:rsidRDefault="00F2019C" w:rsidP="00F2019C">
      <w:pPr>
        <w:jc w:val="center"/>
      </w:pPr>
      <w:r>
        <w:rPr>
          <w:noProof/>
        </w:rPr>
        <w:drawing>
          <wp:inline distT="0" distB="0" distL="0" distR="0" wp14:anchorId="71DEAE8B" wp14:editId="06DAF54F">
            <wp:extent cx="2516489" cy="1486359"/>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aptichcuc.png"/>
                    <pic:cNvPicPr/>
                  </pic:nvPicPr>
                  <pic:blipFill rotWithShape="1">
                    <a:blip r:embed="rId60">
                      <a:extLst>
                        <a:ext uri="{28A0092B-C50C-407E-A947-70E740481C1C}">
                          <a14:useLocalDpi xmlns:a14="http://schemas.microsoft.com/office/drawing/2010/main" val="0"/>
                        </a:ext>
                      </a:extLst>
                    </a:blip>
                    <a:srcRect t="13496" b="5961"/>
                    <a:stretch/>
                  </pic:blipFill>
                  <pic:spPr bwMode="auto">
                    <a:xfrm>
                      <a:off x="0" y="0"/>
                      <a:ext cx="2531823" cy="1495416"/>
                    </a:xfrm>
                    <a:prstGeom prst="rect">
                      <a:avLst/>
                    </a:prstGeom>
                    <a:ln>
                      <a:noFill/>
                    </a:ln>
                    <a:extLst>
                      <a:ext uri="{53640926-AAD7-44D8-BBD7-CCE9431645EC}">
                        <a14:shadowObscured xmlns:a14="http://schemas.microsoft.com/office/drawing/2010/main"/>
                      </a:ext>
                    </a:extLst>
                  </pic:spPr>
                </pic:pic>
              </a:graphicData>
            </a:graphic>
          </wp:inline>
        </w:drawing>
      </w:r>
    </w:p>
    <w:p w14:paraId="3CA57ECE" w14:textId="4848D1CC" w:rsidR="00F2019C" w:rsidRDefault="00F2019C" w:rsidP="00162D55">
      <w:pPr>
        <w:pStyle w:val="hinhanh"/>
      </w:pPr>
      <w:bookmarkStart w:id="95" w:name="_Toc11024478"/>
      <w:bookmarkStart w:id="96" w:name="_Toc11123911"/>
      <w:bookmarkStart w:id="97" w:name="_Toc74781502"/>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BD7175">
        <w:rPr>
          <w:noProof/>
        </w:rPr>
        <w:t>18</w:t>
      </w:r>
      <w:r>
        <w:t xml:space="preserve"> Mạch lọc thông thấp tích cực</w:t>
      </w:r>
      <w:bookmarkEnd w:id="95"/>
      <w:bookmarkEnd w:id="96"/>
      <w:bookmarkEnd w:id="97"/>
    </w:p>
    <w:p w14:paraId="33FE862B" w14:textId="77777777" w:rsidR="00F2019C" w:rsidRPr="00565EA9" w:rsidRDefault="00F2019C" w:rsidP="00F2019C">
      <w:pPr>
        <w:ind w:firstLine="720"/>
      </w:pPr>
      <w:r w:rsidRPr="00005963">
        <w:t>Mạch lọc chặn băng tần</w:t>
      </w:r>
      <w:r>
        <w:rPr>
          <w:b/>
        </w:rPr>
        <w:t xml:space="preserve"> </w:t>
      </w:r>
      <w:r>
        <w:t>là bộ lọc cho hầu hết các tần số đi qua và làm giảm năng lượng của một số tần số trong phạm vi cụ thể xuống mức rất thấp. Đối với tín hiệu điện tim, các tín hiệu nhiễu xung quanh rất nhiều, đặc biệt có nhiễu 50Hz có năng lượng rất lớn cần phải hạn chế và loại bỏ.</w:t>
      </w:r>
    </w:p>
    <w:p w14:paraId="466DF796" w14:textId="0FF25DA7" w:rsidR="00F2019C" w:rsidRPr="00005963" w:rsidRDefault="00F2019C" w:rsidP="00F2019C">
      <w:pPr>
        <w:pStyle w:val="Heading4"/>
      </w:pPr>
      <w:r>
        <w:lastRenderedPageBreak/>
        <w:t xml:space="preserve">2.2.1.2 </w:t>
      </w:r>
      <w:r w:rsidRPr="00005963">
        <w:t>Bộ lọc s</w:t>
      </w:r>
      <w:r>
        <w:t>ố</w:t>
      </w:r>
    </w:p>
    <w:p w14:paraId="03C018C7" w14:textId="77777777" w:rsidR="00F2019C" w:rsidRDefault="00F2019C" w:rsidP="00F2019C">
      <w:pPr>
        <w:ind w:firstLine="720"/>
      </w:pPr>
      <w:r>
        <w:t>Bộ lọc số được chia làm hai loại</w:t>
      </w:r>
    </w:p>
    <w:p w14:paraId="7B833141" w14:textId="77777777" w:rsidR="00F2019C" w:rsidRDefault="00F2019C" w:rsidP="00F2019C">
      <w:r>
        <w:t>Bộ lọc số FIR (</w:t>
      </w:r>
      <w:r w:rsidRPr="006B3F50">
        <w:t>Finite impulse response</w:t>
      </w:r>
      <w:r>
        <w:t>) là bộ lọc được thiết kế với đáp ứng xung hữu hạn.</w:t>
      </w:r>
    </w:p>
    <w:p w14:paraId="730575D5" w14:textId="77777777" w:rsidR="00F2019C" w:rsidRDefault="00F2019C" w:rsidP="00F2019C"/>
    <w:p w14:paraId="338669E3" w14:textId="77777777" w:rsidR="00F2019C" w:rsidRDefault="00F2019C" w:rsidP="00162D55">
      <w:pPr>
        <w:jc w:val="center"/>
      </w:pPr>
      <w:r>
        <w:rPr>
          <w:noProof/>
        </w:rPr>
        <w:drawing>
          <wp:inline distT="0" distB="0" distL="0" distR="0" wp14:anchorId="19019BA9" wp14:editId="753D9A90">
            <wp:extent cx="3317706" cy="122548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hows-the-basic-block-diagram-of-FIR-filter-of-order-N.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342413" cy="1234614"/>
                    </a:xfrm>
                    <a:prstGeom prst="rect">
                      <a:avLst/>
                    </a:prstGeom>
                  </pic:spPr>
                </pic:pic>
              </a:graphicData>
            </a:graphic>
          </wp:inline>
        </w:drawing>
      </w:r>
    </w:p>
    <w:p w14:paraId="4698E688" w14:textId="77777777" w:rsidR="00F2019C" w:rsidRDefault="00F2019C" w:rsidP="00F2019C"/>
    <w:p w14:paraId="72D0CAAB" w14:textId="55990C10" w:rsidR="00F2019C" w:rsidRDefault="00F2019C" w:rsidP="00162D55">
      <w:pPr>
        <w:pStyle w:val="hinhanh"/>
      </w:pPr>
      <w:bookmarkStart w:id="98" w:name="_Ref11021949"/>
      <w:bookmarkStart w:id="99" w:name="_Toc11024479"/>
      <w:bookmarkStart w:id="100" w:name="_Toc11123912"/>
      <w:bookmarkStart w:id="101" w:name="_Toc74781503"/>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98"/>
      <w:r w:rsidR="00BD7175">
        <w:rPr>
          <w:noProof/>
        </w:rPr>
        <w:t>19</w:t>
      </w:r>
      <w:r>
        <w:t xml:space="preserve"> Sơ đồ khối bộ lọc FIR</w:t>
      </w:r>
      <w:bookmarkEnd w:id="99"/>
      <w:bookmarkEnd w:id="100"/>
      <w:bookmarkEnd w:id="101"/>
    </w:p>
    <w:p w14:paraId="4EFBE51A" w14:textId="6B43B687" w:rsidR="00F2019C" w:rsidRDefault="00BD7175" w:rsidP="00F2019C">
      <w:r>
        <w:t xml:space="preserve">Hình 2.19 </w:t>
      </w:r>
      <w:r w:rsidR="00F2019C">
        <w:t>thể hiện sơ đồ khối của bộ lọc FIR</w:t>
      </w:r>
    </w:p>
    <w:p w14:paraId="3090EE56" w14:textId="77777777" w:rsidR="00F2019C" w:rsidRDefault="00F2019C" w:rsidP="00F2019C">
      <w:r>
        <w:t>Đáp ứng tần số của bộ lọc này được đặc trưng bởi phương trình</w:t>
      </w:r>
    </w:p>
    <w:p w14:paraId="4314358E" w14:textId="720AEC04" w:rsidR="00F2019C" w:rsidRDefault="00F2019C" w:rsidP="00162D55">
      <w:pPr>
        <w:ind w:left="1440" w:firstLine="720"/>
      </w:pPr>
      <m:oMath>
        <m:r>
          <w:rPr>
            <w:rFonts w:ascii="Cambria Math" w:hAnsi="Cambria Math"/>
          </w:rPr>
          <m:t>y</m:t>
        </m:r>
        <m:d>
          <m:dPr>
            <m:begChr m:val="["/>
            <m:endChr m:val="]"/>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x[n-i]</m:t>
            </m:r>
          </m:e>
        </m:nary>
      </m:oMath>
      <w:r>
        <w:t xml:space="preserve">                     </w:t>
      </w:r>
      <w:r w:rsidR="00162D55">
        <w:tab/>
      </w:r>
      <w:r w:rsidR="00162D55">
        <w:tab/>
      </w:r>
      <w:r w:rsidR="00162D55">
        <w:tab/>
      </w:r>
      <w:r>
        <w:t xml:space="preserve">        (2.</w:t>
      </w:r>
      <w:r w:rsidR="00E00ED2">
        <w:t>2</w:t>
      </w:r>
      <w:r>
        <w:t>)</w:t>
      </w:r>
    </w:p>
    <w:p w14:paraId="79575A08" w14:textId="77777777" w:rsidR="00F2019C" w:rsidRDefault="00F2019C" w:rsidP="00F2019C">
      <w:r>
        <w:t>Bộ lọc số IIR (Infinite impulse response) là bộ lọc được thiết kế với đáp ứng xung vô hạn.</w:t>
      </w:r>
    </w:p>
    <w:p w14:paraId="2725CFC1" w14:textId="77777777" w:rsidR="00F2019C" w:rsidRDefault="00F2019C" w:rsidP="00F2019C">
      <w:r>
        <w:t>Đáp ứng tần số của bộ lọc IIR lại được đặc trưng bởi phương trình</w:t>
      </w:r>
    </w:p>
    <w:p w14:paraId="4440F8C3" w14:textId="2145CF18" w:rsidR="00F2019C" w:rsidRDefault="00F2019C" w:rsidP="00F2019C">
      <w:r>
        <w:t xml:space="preserve">                          </w:t>
      </w:r>
      <m:oMath>
        <m:r>
          <w:rPr>
            <w:rFonts w:ascii="Cambria Math" w:hAnsi="Cambria Math"/>
          </w:rPr>
          <m:t>y</m:t>
        </m:r>
        <m:d>
          <m:dPr>
            <m:begChr m:val="["/>
            <m:endChr m:val="]"/>
            <m:ctrlPr>
              <w:rPr>
                <w:rFonts w:ascii="Cambria Math" w:hAnsi="Cambria Math"/>
              </w:rPr>
            </m:ctrlPr>
          </m:dPr>
          <m:e>
            <m:r>
              <w:rPr>
                <w:rFonts w:ascii="Cambria Math" w:hAnsi="Cambria Math"/>
              </w:rPr>
              <m:t>n</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x</m:t>
            </m:r>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i</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y</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j</m:t>
                </m:r>
                <m:r>
                  <m:rPr>
                    <m:sty m:val="p"/>
                  </m:rPr>
                  <w:rPr>
                    <w:rFonts w:ascii="Cambria Math" w:hAnsi="Cambria Math"/>
                  </w:rPr>
                  <m:t>]</m:t>
                </m:r>
              </m:e>
            </m:nary>
          </m:e>
        </m:nary>
      </m:oMath>
      <w:r>
        <w:t xml:space="preserve">                                 (2.</w:t>
      </w:r>
      <w:r w:rsidR="00E00ED2">
        <w:t>3</w:t>
      </w:r>
      <w:r>
        <w:t>)</w:t>
      </w:r>
    </w:p>
    <w:p w14:paraId="0B941F4B" w14:textId="77777777" w:rsidR="00F2019C" w:rsidRDefault="00F2019C" w:rsidP="00F2019C">
      <w:pPr>
        <w:jc w:val="center"/>
      </w:pPr>
      <w:r>
        <w:rPr>
          <w:noProof/>
        </w:rPr>
        <w:drawing>
          <wp:inline distT="0" distB="0" distL="0" distR="0" wp14:anchorId="17E10C28" wp14:editId="62748A99">
            <wp:extent cx="3325130" cy="2396612"/>
            <wp:effectExtent l="0" t="0" r="889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irect-Form-I-structure-of-IIR-filter.png"/>
                    <pic:cNvPicPr/>
                  </pic:nvPicPr>
                  <pic:blipFill>
                    <a:blip r:embed="rId62">
                      <a:extLst>
                        <a:ext uri="{28A0092B-C50C-407E-A947-70E740481C1C}">
                          <a14:useLocalDpi xmlns:a14="http://schemas.microsoft.com/office/drawing/2010/main" val="0"/>
                        </a:ext>
                      </a:extLst>
                    </a:blip>
                    <a:stretch>
                      <a:fillRect/>
                    </a:stretch>
                  </pic:blipFill>
                  <pic:spPr>
                    <a:xfrm>
                      <a:off x="0" y="0"/>
                      <a:ext cx="3348930" cy="2413766"/>
                    </a:xfrm>
                    <a:prstGeom prst="rect">
                      <a:avLst/>
                    </a:prstGeom>
                  </pic:spPr>
                </pic:pic>
              </a:graphicData>
            </a:graphic>
          </wp:inline>
        </w:drawing>
      </w:r>
    </w:p>
    <w:p w14:paraId="4C813A8A" w14:textId="42BB6250" w:rsidR="00F2019C" w:rsidRDefault="00F2019C" w:rsidP="00162D55">
      <w:pPr>
        <w:pStyle w:val="hinhanh"/>
      </w:pPr>
      <w:bookmarkStart w:id="102" w:name="_Ref11023207"/>
      <w:bookmarkStart w:id="103" w:name="_Toc11024480"/>
      <w:bookmarkStart w:id="104" w:name="_Toc11123913"/>
      <w:bookmarkStart w:id="105" w:name="_Toc74781504"/>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02"/>
      <w:r w:rsidR="00721014">
        <w:rPr>
          <w:noProof/>
        </w:rPr>
        <w:t>20</w:t>
      </w:r>
      <w:r>
        <w:t xml:space="preserve"> Sơ đồ khối của bộ lọc IIR</w:t>
      </w:r>
      <w:bookmarkEnd w:id="103"/>
      <w:bookmarkEnd w:id="104"/>
      <w:bookmarkEnd w:id="105"/>
    </w:p>
    <w:p w14:paraId="14AFA61D" w14:textId="69B444F1" w:rsidR="00F2019C" w:rsidRDefault="00F2019C" w:rsidP="00F2019C">
      <w:r>
        <w:fldChar w:fldCharType="begin"/>
      </w:r>
      <w:r>
        <w:instrText xml:space="preserve"> REF _Ref11023207 \h  \* MERGEFORMAT </w:instrText>
      </w:r>
      <w:r>
        <w:fldChar w:fldCharType="separate"/>
      </w:r>
      <w:r>
        <w:t xml:space="preserve">Hình </w:t>
      </w:r>
      <w:r>
        <w:rPr>
          <w:noProof/>
        </w:rPr>
        <w:t>2</w:t>
      </w:r>
      <w:r>
        <w:t>.</w:t>
      </w:r>
      <w:r>
        <w:fldChar w:fldCharType="end"/>
      </w:r>
      <w:r w:rsidR="00721014">
        <w:t>20</w:t>
      </w:r>
      <w:r>
        <w:t xml:space="preserve"> thể hiện sơ đồ khối của một mạch IIR được xây dựng theo chuẩn chính tắc.</w:t>
      </w:r>
    </w:p>
    <w:p w14:paraId="3184622E" w14:textId="77777777" w:rsidR="00F2019C" w:rsidRDefault="00F2019C" w:rsidP="00F2019C">
      <w:pPr>
        <w:rPr>
          <w:shd w:val="clear" w:color="auto" w:fill="FFFFFF"/>
        </w:rPr>
      </w:pPr>
      <w:r>
        <w:lastRenderedPageBreak/>
        <w:t xml:space="preserve">Mỗi loại bộ lọc đều có ưu nhược điểm riêng, nhưng theo </w:t>
      </w:r>
      <w:r w:rsidRPr="001B4722">
        <w:rPr>
          <w:shd w:val="clear" w:color="auto" w:fill="FFFFFF"/>
        </w:rPr>
        <w:t>Siemens Phenom</w:t>
      </w:r>
      <w:r>
        <w:rPr>
          <w:shd w:val="clear" w:color="auto" w:fill="FFFFFF"/>
        </w:rPr>
        <w:t xml:space="preserve"> trong </w:t>
      </w:r>
      <w:sdt>
        <w:sdtPr>
          <w:rPr>
            <w:shd w:val="clear" w:color="auto" w:fill="FFFFFF"/>
          </w:rPr>
          <w:id w:val="1689177727"/>
          <w:citation/>
        </w:sdtPr>
        <w:sdtEndPr/>
        <w:sdtContent>
          <w:r>
            <w:rPr>
              <w:shd w:val="clear" w:color="auto" w:fill="FFFFFF"/>
            </w:rPr>
            <w:fldChar w:fldCharType="begin"/>
          </w:r>
          <w:r>
            <w:rPr>
              <w:shd w:val="clear" w:color="auto" w:fill="FFFFFF"/>
            </w:rPr>
            <w:instrText xml:space="preserve"> CITATION Sie181 \l 1033 </w:instrText>
          </w:r>
          <w:r>
            <w:rPr>
              <w:shd w:val="clear" w:color="auto" w:fill="FFFFFF"/>
            </w:rPr>
            <w:fldChar w:fldCharType="separate"/>
          </w:r>
          <w:r w:rsidRPr="004E3A0D">
            <w:rPr>
              <w:noProof/>
              <w:shd w:val="clear" w:color="auto" w:fill="FFFFFF"/>
            </w:rPr>
            <w:t>[15]</w:t>
          </w:r>
          <w:r>
            <w:rPr>
              <w:shd w:val="clear" w:color="auto" w:fill="FFFFFF"/>
            </w:rPr>
            <w:fldChar w:fldCharType="end"/>
          </w:r>
        </w:sdtContent>
      </w:sdt>
      <w:r>
        <w:rPr>
          <w:shd w:val="clear" w:color="auto" w:fill="FFFFFF"/>
        </w:rPr>
        <w:t xml:space="preserve"> thì đối với ứng dụng real time có ba tiêu chí quan trọng nhất cần xét đến</w:t>
      </w:r>
    </w:p>
    <w:p w14:paraId="3EB748AA" w14:textId="77777777" w:rsidR="00F2019C" w:rsidRPr="001B4722" w:rsidRDefault="00F2019C" w:rsidP="00721014">
      <w:pPr>
        <w:pStyle w:val="bang"/>
      </w:pPr>
      <w:bookmarkStart w:id="106" w:name="_Toc11130093"/>
      <w:bookmarkStart w:id="107" w:name="_Toc74781552"/>
      <w:r>
        <w:t xml:space="preserve">Bảng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Bảng \* ARABIC \s 1 </w:instrText>
      </w:r>
      <w:r>
        <w:rPr>
          <w:noProof/>
        </w:rPr>
        <w:fldChar w:fldCharType="separate"/>
      </w:r>
      <w:r>
        <w:rPr>
          <w:noProof/>
        </w:rPr>
        <w:t>2</w:t>
      </w:r>
      <w:r>
        <w:rPr>
          <w:noProof/>
        </w:rPr>
        <w:fldChar w:fldCharType="end"/>
      </w:r>
      <w:r>
        <w:t xml:space="preserve"> Bảng so sánh bộ lọc IIR và FIR trên một số mặt</w:t>
      </w:r>
      <w:bookmarkEnd w:id="106"/>
      <w:bookmarkEnd w:id="107"/>
    </w:p>
    <w:tbl>
      <w:tblPr>
        <w:tblStyle w:val="TableGrid"/>
        <w:tblW w:w="0" w:type="auto"/>
        <w:tblLook w:val="04A0" w:firstRow="1" w:lastRow="0" w:firstColumn="1" w:lastColumn="0" w:noHBand="0" w:noVBand="1"/>
      </w:tblPr>
      <w:tblGrid>
        <w:gridCol w:w="1966"/>
        <w:gridCol w:w="4266"/>
        <w:gridCol w:w="3118"/>
      </w:tblGrid>
      <w:tr w:rsidR="00F2019C" w:rsidRPr="00CC43A3" w14:paraId="2B91FA96" w14:textId="77777777" w:rsidTr="005F7EBD">
        <w:tc>
          <w:tcPr>
            <w:tcW w:w="1975" w:type="dxa"/>
          </w:tcPr>
          <w:p w14:paraId="186B8650" w14:textId="77777777" w:rsidR="00F2019C" w:rsidRPr="00CC43A3" w:rsidRDefault="00F2019C" w:rsidP="005F7EBD">
            <w:pPr>
              <w:rPr>
                <w:sz w:val="24"/>
              </w:rPr>
            </w:pPr>
            <w:r w:rsidRPr="00CC43A3">
              <w:rPr>
                <w:sz w:val="24"/>
              </w:rPr>
              <w:t>Tiêu chí so sánh</w:t>
            </w:r>
          </w:p>
        </w:tc>
        <w:tc>
          <w:tcPr>
            <w:tcW w:w="4288" w:type="dxa"/>
          </w:tcPr>
          <w:p w14:paraId="700C7BC2" w14:textId="77777777" w:rsidR="00F2019C" w:rsidRPr="00CC43A3" w:rsidRDefault="00F2019C" w:rsidP="005F7EBD">
            <w:pPr>
              <w:rPr>
                <w:sz w:val="24"/>
              </w:rPr>
            </w:pPr>
            <w:r w:rsidRPr="00CC43A3">
              <w:rPr>
                <w:sz w:val="24"/>
              </w:rPr>
              <w:t>IIR</w:t>
            </w:r>
          </w:p>
        </w:tc>
        <w:tc>
          <w:tcPr>
            <w:tcW w:w="3132" w:type="dxa"/>
          </w:tcPr>
          <w:p w14:paraId="29F4B35F" w14:textId="77777777" w:rsidR="00F2019C" w:rsidRPr="00CC43A3" w:rsidRDefault="00F2019C" w:rsidP="005F7EBD">
            <w:pPr>
              <w:rPr>
                <w:sz w:val="24"/>
              </w:rPr>
            </w:pPr>
            <w:r w:rsidRPr="00CC43A3">
              <w:rPr>
                <w:sz w:val="24"/>
              </w:rPr>
              <w:t>FIR</w:t>
            </w:r>
          </w:p>
        </w:tc>
      </w:tr>
      <w:tr w:rsidR="00F2019C" w:rsidRPr="00CC43A3" w14:paraId="41271FF6" w14:textId="77777777" w:rsidTr="005F7EBD">
        <w:trPr>
          <w:trHeight w:val="768"/>
        </w:trPr>
        <w:tc>
          <w:tcPr>
            <w:tcW w:w="1975" w:type="dxa"/>
          </w:tcPr>
          <w:p w14:paraId="1A471361" w14:textId="77777777" w:rsidR="00F2019C" w:rsidRPr="00CC43A3" w:rsidRDefault="00F2019C" w:rsidP="005F7EBD">
            <w:pPr>
              <w:rPr>
                <w:sz w:val="24"/>
              </w:rPr>
            </w:pPr>
            <w:r w:rsidRPr="00CC43A3">
              <w:rPr>
                <w:sz w:val="24"/>
              </w:rPr>
              <w:t>Tốc độ tính toán</w:t>
            </w:r>
          </w:p>
        </w:tc>
        <w:tc>
          <w:tcPr>
            <w:tcW w:w="4288" w:type="dxa"/>
          </w:tcPr>
          <w:p w14:paraId="33BF1D45" w14:textId="77777777" w:rsidR="00F2019C" w:rsidRPr="00CC43A3" w:rsidRDefault="00F2019C" w:rsidP="005F7EBD">
            <w:pPr>
              <w:rPr>
                <w:sz w:val="24"/>
              </w:rPr>
            </w:pPr>
            <w:r w:rsidRPr="00CC43A3">
              <w:rPr>
                <w:sz w:val="24"/>
              </w:rPr>
              <w:t>Ít vì cần bậc của bộ lọc không cao</w:t>
            </w:r>
          </w:p>
        </w:tc>
        <w:tc>
          <w:tcPr>
            <w:tcW w:w="3132" w:type="dxa"/>
          </w:tcPr>
          <w:p w14:paraId="45D2C046" w14:textId="77777777" w:rsidR="00F2019C" w:rsidRPr="00CC43A3" w:rsidRDefault="00F2019C" w:rsidP="005F7EBD">
            <w:pPr>
              <w:rPr>
                <w:sz w:val="24"/>
              </w:rPr>
            </w:pPr>
            <w:r w:rsidRPr="00CC43A3">
              <w:rPr>
                <w:sz w:val="24"/>
              </w:rPr>
              <w:t>Nhiều vì bậc của bộ lọc thường cao hơn IIR</w:t>
            </w:r>
          </w:p>
        </w:tc>
      </w:tr>
      <w:tr w:rsidR="00F2019C" w:rsidRPr="00CC43A3" w14:paraId="0F9CA7D6" w14:textId="77777777" w:rsidTr="005F7EBD">
        <w:tc>
          <w:tcPr>
            <w:tcW w:w="1975" w:type="dxa"/>
          </w:tcPr>
          <w:p w14:paraId="1501F4BD" w14:textId="77777777" w:rsidR="00F2019C" w:rsidRPr="00CC43A3" w:rsidRDefault="00F2019C" w:rsidP="005F7EBD">
            <w:pPr>
              <w:rPr>
                <w:sz w:val="24"/>
              </w:rPr>
            </w:pPr>
            <w:r w:rsidRPr="00CC43A3">
              <w:rPr>
                <w:sz w:val="24"/>
              </w:rPr>
              <w:t>Pha</w:t>
            </w:r>
          </w:p>
        </w:tc>
        <w:tc>
          <w:tcPr>
            <w:tcW w:w="4288" w:type="dxa"/>
          </w:tcPr>
          <w:p w14:paraId="0716BE5F" w14:textId="77777777" w:rsidR="00F2019C" w:rsidRPr="00CC43A3" w:rsidRDefault="00F2019C" w:rsidP="005F7EBD">
            <w:pPr>
              <w:rPr>
                <w:sz w:val="24"/>
              </w:rPr>
            </w:pPr>
            <w:r w:rsidRPr="00CC43A3">
              <w:rPr>
                <w:sz w:val="24"/>
              </w:rPr>
              <w:t>Không ổn định</w:t>
            </w:r>
          </w:p>
        </w:tc>
        <w:tc>
          <w:tcPr>
            <w:tcW w:w="3132" w:type="dxa"/>
          </w:tcPr>
          <w:p w14:paraId="0E91EF79" w14:textId="77777777" w:rsidR="00F2019C" w:rsidRPr="00CC43A3" w:rsidRDefault="00F2019C" w:rsidP="005F7EBD">
            <w:pPr>
              <w:rPr>
                <w:sz w:val="24"/>
              </w:rPr>
            </w:pPr>
            <w:r w:rsidRPr="00CC43A3">
              <w:rPr>
                <w:sz w:val="24"/>
              </w:rPr>
              <w:t>Rất ổn định</w:t>
            </w:r>
          </w:p>
        </w:tc>
      </w:tr>
      <w:tr w:rsidR="00F2019C" w:rsidRPr="00CC43A3" w14:paraId="5F57BF5E" w14:textId="77777777" w:rsidTr="005F7EBD">
        <w:tc>
          <w:tcPr>
            <w:tcW w:w="1975" w:type="dxa"/>
          </w:tcPr>
          <w:p w14:paraId="07DF7D09" w14:textId="77777777" w:rsidR="00F2019C" w:rsidRPr="00CC43A3" w:rsidRDefault="00F2019C" w:rsidP="005F7EBD">
            <w:pPr>
              <w:rPr>
                <w:sz w:val="24"/>
              </w:rPr>
            </w:pPr>
            <w:r w:rsidRPr="00CC43A3">
              <w:rPr>
                <w:sz w:val="24"/>
              </w:rPr>
              <w:t>Độ ổn định</w:t>
            </w:r>
          </w:p>
        </w:tc>
        <w:tc>
          <w:tcPr>
            <w:tcW w:w="4288" w:type="dxa"/>
          </w:tcPr>
          <w:p w14:paraId="23CC6FE7" w14:textId="77777777" w:rsidR="00F2019C" w:rsidRPr="00CC43A3" w:rsidRDefault="00F2019C" w:rsidP="005F7EBD">
            <w:pPr>
              <w:rPr>
                <w:sz w:val="24"/>
              </w:rPr>
            </w:pPr>
            <w:r w:rsidRPr="00CC43A3">
              <w:rPr>
                <w:sz w:val="24"/>
              </w:rPr>
              <w:t>Không ổn định</w:t>
            </w:r>
          </w:p>
        </w:tc>
        <w:tc>
          <w:tcPr>
            <w:tcW w:w="3132" w:type="dxa"/>
          </w:tcPr>
          <w:p w14:paraId="74EDBC25" w14:textId="77777777" w:rsidR="00F2019C" w:rsidRPr="00CC43A3" w:rsidRDefault="00F2019C" w:rsidP="005F7EBD">
            <w:pPr>
              <w:rPr>
                <w:sz w:val="24"/>
              </w:rPr>
            </w:pPr>
            <w:r w:rsidRPr="00CC43A3">
              <w:rPr>
                <w:sz w:val="24"/>
              </w:rPr>
              <w:t>Luôn ổn định</w:t>
            </w:r>
          </w:p>
        </w:tc>
      </w:tr>
    </w:tbl>
    <w:p w14:paraId="44555097" w14:textId="77777777" w:rsidR="00F2019C" w:rsidRPr="008F2684" w:rsidRDefault="00F2019C" w:rsidP="00721014">
      <w:pPr>
        <w:ind w:firstLine="720"/>
      </w:pPr>
      <w:r>
        <w:t>Như vậy để phù hợp với ứng dụng mang tính chất real time của đồ án, mạch lọc số IIR được lựa chọn để lọc nhiễu sau tầng số hóa tín hiệu. Cụ thể về việc thiết kế bộ lọc số IIR sẽ được trình bày tại chương 3 phần thiết kế ứng dụng phần mềm.</w:t>
      </w:r>
    </w:p>
    <w:p w14:paraId="180189B9" w14:textId="68F7ECDE" w:rsidR="00F2019C" w:rsidRDefault="00F2019C" w:rsidP="00F2019C">
      <w:pPr>
        <w:pStyle w:val="Heading3"/>
      </w:pPr>
      <w:bookmarkStart w:id="108" w:name="_Toc11123853"/>
      <w:bookmarkStart w:id="109" w:name="_Toc74781445"/>
      <w:r>
        <w:t>2.2.2 IC khuếch đại thuật toán</w:t>
      </w:r>
      <w:bookmarkEnd w:id="108"/>
      <w:bookmarkEnd w:id="109"/>
    </w:p>
    <w:p w14:paraId="0E0D4205" w14:textId="77777777" w:rsidR="00F2019C" w:rsidRDefault="00F2019C" w:rsidP="00721014">
      <w:pPr>
        <w:ind w:firstLine="720"/>
      </w:pPr>
      <w:r>
        <w:t xml:space="preserve">Mạch khuếch đại thuật toán hay còn gọi là op-amp, có đầu vào vi sai đảo và không đảo. </w:t>
      </w:r>
      <w:bookmarkStart w:id="110" w:name="_Hlk43374908"/>
      <w:r>
        <w:t>Op-amp sẽ khuếch đại hiệu số điện thế giữa hai đầu vào này với hệ số bằng hệ số khuếch đại rất cao. Ngoài ra, một phần nhỏ của điện áp đầu ra sẽ được đưa ngược về đầu vào đảo, gọi là hồi tiếp âm.</w:t>
      </w:r>
      <w:bookmarkEnd w:id="110"/>
    </w:p>
    <w:p w14:paraId="2DAA7C0E" w14:textId="374A14BF" w:rsidR="00F2019C" w:rsidRDefault="005D0E5C" w:rsidP="004A335A">
      <w:pPr>
        <w:jc w:val="center"/>
      </w:pPr>
      <w:r>
        <w:rPr>
          <w:noProof/>
        </w:rPr>
        <w:drawing>
          <wp:inline distT="0" distB="0" distL="0" distR="0" wp14:anchorId="300AA254" wp14:editId="668406EB">
            <wp:extent cx="2867890" cy="2351302"/>
            <wp:effectExtent l="0" t="0" r="8890" b="0"/>
            <wp:docPr id="252" name="Picture 2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52" descr="Diagram, schematic&#10;&#10;Description automatically generated"/>
                    <pic:cNvPicPr/>
                  </pic:nvPicPr>
                  <pic:blipFill>
                    <a:blip r:embed="rId63"/>
                    <a:stretch>
                      <a:fillRect/>
                    </a:stretch>
                  </pic:blipFill>
                  <pic:spPr>
                    <a:xfrm>
                      <a:off x="0" y="0"/>
                      <a:ext cx="2879042" cy="2360445"/>
                    </a:xfrm>
                    <a:prstGeom prst="rect">
                      <a:avLst/>
                    </a:prstGeom>
                  </pic:spPr>
                </pic:pic>
              </a:graphicData>
            </a:graphic>
          </wp:inline>
        </w:drawing>
      </w:r>
    </w:p>
    <w:p w14:paraId="0065EE72" w14:textId="4EF88CC3" w:rsidR="00F2019C" w:rsidRDefault="00F2019C" w:rsidP="00721014">
      <w:pPr>
        <w:pStyle w:val="hinhanh"/>
      </w:pPr>
      <w:bookmarkStart w:id="111" w:name="_Ref9427273"/>
      <w:bookmarkStart w:id="112" w:name="_Toc11024481"/>
      <w:bookmarkStart w:id="113" w:name="_Toc11123914"/>
      <w:bookmarkStart w:id="114" w:name="_Toc74781505"/>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11"/>
      <w:r w:rsidR="00721014">
        <w:rPr>
          <w:noProof/>
        </w:rPr>
        <w:t>21</w:t>
      </w:r>
      <w:r>
        <w:t xml:space="preserve"> Ký hiệu một op-amp cơ bản</w:t>
      </w:r>
      <w:bookmarkEnd w:id="112"/>
      <w:bookmarkEnd w:id="113"/>
      <w:bookmarkEnd w:id="114"/>
    </w:p>
    <w:p w14:paraId="61793838" w14:textId="1339E74B" w:rsidR="00F2019C" w:rsidRDefault="00721014" w:rsidP="00F2019C">
      <w:r>
        <w:t xml:space="preserve">Hình 2.21 </w:t>
      </w:r>
      <w:r w:rsidR="00F2019C">
        <w:t>mô tả ký hiệu trên mạch điện của một mạch khuếch đại thuật toán, các đầu vào không đảo V</w:t>
      </w:r>
      <w:r w:rsidR="00F2019C">
        <w:rPr>
          <w:vertAlign w:val="subscript"/>
        </w:rPr>
        <w:t>+</w:t>
      </w:r>
      <w:r w:rsidR="00F2019C">
        <w:t xml:space="preserve"> và đảo V</w:t>
      </w:r>
      <w:r w:rsidR="00F2019C">
        <w:rPr>
          <w:vertAlign w:val="subscript"/>
        </w:rPr>
        <w:t>_</w:t>
      </w:r>
      <w:r w:rsidR="00F2019C">
        <w:t>, đầu ra V</w:t>
      </w:r>
      <w:r w:rsidR="00F2019C">
        <w:rPr>
          <w:vertAlign w:val="subscript"/>
        </w:rPr>
        <w:t>out</w:t>
      </w:r>
      <w:r w:rsidR="00F2019C">
        <w:t>, nguồn cấp điện âm V</w:t>
      </w:r>
      <w:r w:rsidR="00F2019C">
        <w:rPr>
          <w:vertAlign w:val="subscript"/>
        </w:rPr>
        <w:t>S_</w:t>
      </w:r>
      <w:r w:rsidR="00F2019C">
        <w:t xml:space="preserve"> và nguồn cấp điện dương V</w:t>
      </w:r>
      <w:r w:rsidR="00F2019C">
        <w:rPr>
          <w:vertAlign w:val="subscript"/>
        </w:rPr>
        <w:t>S+</w:t>
      </w:r>
      <w:r w:rsidR="00F2019C">
        <w:t>.</w:t>
      </w:r>
    </w:p>
    <w:p w14:paraId="26F56295" w14:textId="77777777" w:rsidR="00F2019C" w:rsidRDefault="00F2019C" w:rsidP="00F2019C">
      <w:bookmarkStart w:id="115" w:name="_Toc11123854"/>
    </w:p>
    <w:p w14:paraId="026EAE04" w14:textId="60D03EAD" w:rsidR="00F2019C" w:rsidRDefault="00F2019C" w:rsidP="00F2019C">
      <w:pPr>
        <w:pStyle w:val="Heading3"/>
      </w:pPr>
      <w:bookmarkStart w:id="116" w:name="_Toc74781446"/>
      <w:r>
        <w:lastRenderedPageBreak/>
        <w:t>2.2.3 Mạch khuếch đại đo lường</w:t>
      </w:r>
      <w:bookmarkEnd w:id="115"/>
      <w:bookmarkEnd w:id="116"/>
    </w:p>
    <w:p w14:paraId="6B168001" w14:textId="77777777" w:rsidR="00F2019C" w:rsidRDefault="00F2019C" w:rsidP="00F2019C">
      <w:pPr>
        <w:ind w:firstLine="720"/>
      </w:pPr>
      <w:r>
        <w:t>Mạch khuếch đại đo là một thành phần không thể thiếu trong các hệ thống đo điện sinh học. Lí do là vì mạch khuếch đại đo cung cấp một mạch khuếch đại có trở kháng vào cao, trở kháng ra nhỏ hơn các mạch khuếch đại thuật toán bình thường. Hơn hết nó cung cấp một chỉ số CMRR (tỉ số nén mode chung) rất cao, thứ mà hệ thống đo tín hiệu y sinh nào cũng muốn cải thiện như chúng ta đã tìm hiểu ở trên.</w:t>
      </w:r>
    </w:p>
    <w:p w14:paraId="59399B2D" w14:textId="77777777" w:rsidR="00F2019C" w:rsidRDefault="00F2019C" w:rsidP="00F2019C">
      <w:pPr>
        <w:ind w:firstLine="720"/>
      </w:pPr>
      <w:r>
        <w:t>Sơ đồ của một mạch khuếch đại đo điển hình được thể hiện ở hình dưới:</w:t>
      </w:r>
    </w:p>
    <w:p w14:paraId="12030503" w14:textId="77777777" w:rsidR="00F2019C" w:rsidRDefault="00F2019C" w:rsidP="00F2019C">
      <w:pPr>
        <w:jc w:val="center"/>
      </w:pPr>
      <w:r>
        <w:rPr>
          <w:noProof/>
        </w:rPr>
        <w:drawing>
          <wp:inline distT="0" distB="0" distL="0" distR="0" wp14:anchorId="0FF1FE7D" wp14:editId="51BCC2F9">
            <wp:extent cx="3067050" cy="2139924"/>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ractical-Uses-of-Instrumentation-Amplifiers-(2).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83875" cy="2151663"/>
                    </a:xfrm>
                    <a:prstGeom prst="rect">
                      <a:avLst/>
                    </a:prstGeom>
                  </pic:spPr>
                </pic:pic>
              </a:graphicData>
            </a:graphic>
          </wp:inline>
        </w:drawing>
      </w:r>
    </w:p>
    <w:p w14:paraId="18E3FAA4" w14:textId="6AA4C47F" w:rsidR="00F2019C" w:rsidRDefault="00F2019C" w:rsidP="00EA48E1">
      <w:pPr>
        <w:pStyle w:val="hinhanh"/>
      </w:pPr>
      <w:bookmarkStart w:id="117" w:name="_Ref11001530"/>
      <w:bookmarkStart w:id="118" w:name="_Toc11024482"/>
      <w:bookmarkStart w:id="119" w:name="_Toc11123915"/>
      <w:bookmarkStart w:id="120" w:name="_Toc74781506"/>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17"/>
      <w:r w:rsidR="00721014">
        <w:rPr>
          <w:noProof/>
        </w:rPr>
        <w:t>22</w:t>
      </w:r>
      <w:r>
        <w:t xml:space="preserve"> Mạch khuếch đại đo</w:t>
      </w:r>
      <w:bookmarkEnd w:id="118"/>
      <w:bookmarkEnd w:id="119"/>
      <w:bookmarkEnd w:id="120"/>
      <w:r>
        <w:t xml:space="preserve"> </w:t>
      </w:r>
    </w:p>
    <w:p w14:paraId="7D13220B" w14:textId="4BE83B33" w:rsidR="00F2019C" w:rsidRDefault="00EA48E1" w:rsidP="00F2019C">
      <w:r>
        <w:t>Hình 2.</w:t>
      </w:r>
      <w:r w:rsidR="00721014">
        <w:t>22</w:t>
      </w:r>
      <w:r w:rsidR="00F2019C">
        <w:t xml:space="preserve"> là một mạch khuếch đại đo điển hình. Với mạch này áp dụng định luật điện áp nút có thể dễ dàng tìm ra mối quan hệ của đầu vào và đầu ra như sau:</w:t>
      </w:r>
    </w:p>
    <w:p w14:paraId="620DF03D" w14:textId="64E9B7F1" w:rsidR="00F2019C" w:rsidRDefault="00F2019C" w:rsidP="00F2019C">
      <w:r>
        <w:t xml:space="preserve">       </w:t>
      </w:r>
      <m:oMath>
        <m: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m:t>
            </m:r>
            <m:r>
              <w:rPr>
                <w:rFonts w:ascii="Cambria Math" w:hAnsi="Cambria Math"/>
              </w:rPr>
              <m:t>V</m:t>
            </m:r>
          </m:e>
          <m:sub>
            <m:r>
              <w:rPr>
                <w:rFonts w:ascii="Cambria Math" w:hAnsi="Cambria Math"/>
              </w:rPr>
              <m:t>o</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3</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2</m:t>
                </m:r>
              </m:sub>
            </m:sSub>
          </m:den>
        </m:f>
        <m:r>
          <m:rPr>
            <m:sty m:val="p"/>
          </m:rPr>
          <w:rPr>
            <w:rFonts w:ascii="Cambria Math" w:hAnsi="Cambria Math"/>
          </w:rPr>
          <m:t>(1+</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R</m:t>
                </m:r>
              </m:e>
              <m:sub>
                <m:r>
                  <w:rPr>
                    <w:rFonts w:ascii="Cambria Math" w:hAnsi="Cambria Math"/>
                  </w:rPr>
                  <m:t>gain</m:t>
                </m:r>
              </m:sub>
            </m:sSub>
          </m:den>
        </m:f>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m:t>
        </m:r>
      </m:oMath>
      <w:r>
        <w:t xml:space="preserve">                                             (2.</w:t>
      </w:r>
      <w:r w:rsidR="00E00ED2">
        <w:t>4</w:t>
      </w:r>
      <w:r>
        <w:t>)</w:t>
      </w:r>
    </w:p>
    <w:p w14:paraId="4BC631E5" w14:textId="77777777" w:rsidR="00F2019C" w:rsidRDefault="00F2019C" w:rsidP="00F2019C">
      <w:r>
        <w:t>Chú ý là với một mạch khuếch đại thông thường:</w:t>
      </w:r>
    </w:p>
    <w:p w14:paraId="0D7500F3" w14:textId="77777777" w:rsidR="00F2019C" w:rsidRDefault="00F2019C" w:rsidP="00F2019C"/>
    <w:p w14:paraId="5CB22D30" w14:textId="77777777" w:rsidR="00F2019C" w:rsidRDefault="00F2019C" w:rsidP="00EA48E1">
      <w:pPr>
        <w:jc w:val="center"/>
      </w:pPr>
      <w:r>
        <w:rPr>
          <w:noProof/>
        </w:rPr>
        <w:drawing>
          <wp:inline distT="0" distB="0" distL="0" distR="0" wp14:anchorId="5190A1D3" wp14:editId="349CED8D">
            <wp:extent cx="2857500" cy="1390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ownload.png"/>
                    <pic:cNvPicPr/>
                  </pic:nvPicPr>
                  <pic:blipFill>
                    <a:blip r:embed="rId65">
                      <a:extLst>
                        <a:ext uri="{28A0092B-C50C-407E-A947-70E740481C1C}">
                          <a14:useLocalDpi xmlns:a14="http://schemas.microsoft.com/office/drawing/2010/main" val="0"/>
                        </a:ext>
                      </a:extLst>
                    </a:blip>
                    <a:stretch>
                      <a:fillRect/>
                    </a:stretch>
                  </pic:blipFill>
                  <pic:spPr>
                    <a:xfrm>
                      <a:off x="0" y="0"/>
                      <a:ext cx="2857500" cy="1390650"/>
                    </a:xfrm>
                    <a:prstGeom prst="rect">
                      <a:avLst/>
                    </a:prstGeom>
                  </pic:spPr>
                </pic:pic>
              </a:graphicData>
            </a:graphic>
          </wp:inline>
        </w:drawing>
      </w:r>
    </w:p>
    <w:p w14:paraId="3A7C6C25" w14:textId="6CC37F79" w:rsidR="00F2019C" w:rsidRDefault="00F2019C" w:rsidP="00EA48E1">
      <w:pPr>
        <w:pStyle w:val="hinhanh"/>
      </w:pPr>
      <w:bookmarkStart w:id="121" w:name="_Ref11002347"/>
      <w:bookmarkStart w:id="122" w:name="_Toc11024483"/>
      <w:bookmarkStart w:id="123" w:name="_Toc11123916"/>
      <w:bookmarkStart w:id="124" w:name="_Toc74781507"/>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21"/>
      <w:r w:rsidR="00335975">
        <w:rPr>
          <w:noProof/>
        </w:rPr>
        <w:t>2</w:t>
      </w:r>
      <w:r w:rsidR="00FC3509">
        <w:rPr>
          <w:noProof/>
        </w:rPr>
        <w:t xml:space="preserve">3 </w:t>
      </w:r>
      <w:r>
        <w:t>Hình ảnh của một mạch khuếch đại thông thường</w:t>
      </w:r>
      <w:bookmarkEnd w:id="122"/>
      <w:bookmarkEnd w:id="123"/>
      <w:bookmarkEnd w:id="124"/>
    </w:p>
    <w:p w14:paraId="524D9BE3" w14:textId="0BE4735B" w:rsidR="00F2019C" w:rsidRDefault="00EA48E1" w:rsidP="00F2019C">
      <w:r>
        <w:t>Hình 2.</w:t>
      </w:r>
      <w:r w:rsidR="00335975">
        <w:t>2</w:t>
      </w:r>
      <w:r w:rsidR="00FC3509">
        <w:t>3</w:t>
      </w:r>
      <w:r>
        <w:t xml:space="preserve"> </w:t>
      </w:r>
      <w:r w:rsidR="00F2019C">
        <w:t>thể hiện một mạch khuếch đại thuận với hệ số khuếch đại thuận</w:t>
      </w:r>
    </w:p>
    <w:p w14:paraId="06622225" w14:textId="182DAA7E" w:rsidR="00F2019C" w:rsidRPr="00762A3D" w:rsidRDefault="00984937" w:rsidP="00F2019C">
      <m:oMath>
        <m:sSub>
          <m:sSubPr>
            <m:ctrlPr>
              <w:rPr>
                <w:rFonts w:ascii="Cambria Math" w:hAnsi="Cambria Math"/>
                <w:i/>
              </w:rPr>
            </m:ctrlPr>
          </m:sSubPr>
          <m:e>
            <m:r>
              <w:rPr>
                <w:rFonts w:ascii="Cambria Math" w:hAnsi="Cambria Math"/>
              </w:rPr>
              <m:t xml:space="preserve">                                                                       A</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1</m:t>
        </m:r>
      </m:oMath>
      <w:r w:rsidR="00F2019C">
        <w:t xml:space="preserve">                                          (2.</w:t>
      </w:r>
      <w:r w:rsidR="00E00ED2">
        <w:t>5</w:t>
      </w:r>
      <w:r w:rsidR="00F2019C">
        <w:t>)</w:t>
      </w:r>
    </w:p>
    <w:p w14:paraId="7DC48E46" w14:textId="77777777" w:rsidR="00F2019C" w:rsidRDefault="00F2019C" w:rsidP="00F2019C">
      <w:pPr>
        <w:ind w:firstLine="720"/>
      </w:pPr>
      <w:r>
        <w:t>Thì hệ số khuếch đại của mạch khuếch đại đo đã gấp nhiều lần so với một mạch khuếch đại thông thường. Mà tỉ số nén mode chung CMRR được tính bằng:</w:t>
      </w:r>
    </w:p>
    <w:p w14:paraId="78931367" w14:textId="33E4256B" w:rsidR="00F2019C" w:rsidRDefault="00F2019C" w:rsidP="00F2019C">
      <w:r>
        <w:t xml:space="preserve">      </w:t>
      </w:r>
      <m:oMath>
        <m:r>
          <w:rPr>
            <w:rFonts w:ascii="Cambria Math" w:hAnsi="Cambria Math"/>
          </w:rPr>
          <m:t xml:space="preserve">                     CMRR</m:t>
        </m:r>
        <m:d>
          <m:dPr>
            <m:ctrlPr>
              <w:rPr>
                <w:rFonts w:ascii="Cambria Math" w:hAnsi="Cambria Math"/>
                <w:i/>
              </w:rPr>
            </m:ctrlPr>
          </m:dPr>
          <m:e>
            <m:r>
              <w:rPr>
                <w:rFonts w:ascii="Cambria Math" w:hAnsi="Cambria Math"/>
              </w:rPr>
              <m:t>dB</m:t>
            </m:r>
          </m:e>
        </m:d>
        <m:r>
          <w:rPr>
            <w:rFonts w:ascii="Cambria Math" w:hAnsi="Cambria Math"/>
          </w:rPr>
          <m:t>=20Lo</m:t>
        </m:r>
        <m:sSub>
          <m:sSubPr>
            <m:ctrlPr>
              <w:rPr>
                <w:rFonts w:ascii="Cambria Math" w:hAnsi="Cambria Math"/>
                <w:i/>
              </w:rPr>
            </m:ctrlPr>
          </m:sSubPr>
          <m:e>
            <m:r>
              <w:rPr>
                <w:rFonts w:ascii="Cambria Math" w:hAnsi="Cambria Math"/>
              </w:rPr>
              <m:t>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d</m:t>
                </m:r>
              </m:sub>
            </m:sSub>
          </m:num>
          <m:den>
            <m:sSub>
              <m:sSubPr>
                <m:ctrlPr>
                  <w:rPr>
                    <w:rFonts w:ascii="Cambria Math" w:hAnsi="Cambria Math"/>
                    <w:i/>
                  </w:rPr>
                </m:ctrlPr>
              </m:sSubPr>
              <m:e>
                <m:r>
                  <w:rPr>
                    <w:rFonts w:ascii="Cambria Math" w:hAnsi="Cambria Math"/>
                  </w:rPr>
                  <m:t>A</m:t>
                </m:r>
              </m:e>
              <m:sub>
                <m:r>
                  <w:rPr>
                    <w:rFonts w:ascii="Cambria Math" w:hAnsi="Cambria Math"/>
                  </w:rPr>
                  <m:t>c</m:t>
                </m:r>
              </m:sub>
            </m:sSub>
          </m:den>
        </m:f>
      </m:oMath>
      <w:r>
        <w:t xml:space="preserve">                                                      (2.</w:t>
      </w:r>
      <w:r w:rsidR="00E00ED2">
        <w:t>6</w:t>
      </w:r>
      <w:r>
        <w:t>)</w:t>
      </w:r>
    </w:p>
    <w:p w14:paraId="3D5C5FE9" w14:textId="77777777" w:rsidR="00F2019C" w:rsidRPr="003B5751" w:rsidRDefault="00F2019C" w:rsidP="00F2019C">
      <w:pPr>
        <w:ind w:firstLine="720"/>
      </w:pPr>
      <w:r>
        <w:t>Mà ta đã thấy A</w:t>
      </w:r>
      <w:r w:rsidRPr="003B5751">
        <w:rPr>
          <w:vertAlign w:val="subscript"/>
        </w:rPr>
        <w:t>d</w:t>
      </w:r>
      <w:r>
        <w:rPr>
          <w:vertAlign w:val="superscript"/>
        </w:rPr>
        <w:t xml:space="preserve"> </w:t>
      </w:r>
      <w:r>
        <w:t>trong mạch khuếch đại đo đã được tăng lên rất nhiều so với thông thường thế nên, tỉ số CMRR khi sử dụng mạch khuếch đại đo lớn hơn của mạch khuếch đại thông thường là rất nhiều.</w:t>
      </w:r>
    </w:p>
    <w:p w14:paraId="55071D07" w14:textId="5F110668" w:rsidR="00F2019C" w:rsidRDefault="00F2019C" w:rsidP="00547189">
      <w:pPr>
        <w:ind w:firstLine="720"/>
      </w:pPr>
      <w:r>
        <w:t>Chính vì lí do đó mà mạch khuếch đại đo được sử dụng trong mạch điện y tế rất nhiều.</w:t>
      </w:r>
    </w:p>
    <w:p w14:paraId="52B029F8" w14:textId="3FBC2D05" w:rsidR="00F2019C" w:rsidRDefault="00F2019C" w:rsidP="00F2019C">
      <w:pPr>
        <w:pStyle w:val="Heading2"/>
      </w:pPr>
      <w:bookmarkStart w:id="125" w:name="_Toc11123855"/>
      <w:bookmarkStart w:id="126" w:name="_Toc74781447"/>
      <w:r>
        <w:t>2.3 Các kiến thức khác</w:t>
      </w:r>
      <w:bookmarkEnd w:id="125"/>
      <w:bookmarkEnd w:id="126"/>
    </w:p>
    <w:p w14:paraId="4B4703D5" w14:textId="7E4C2E22" w:rsidR="00F2019C" w:rsidRDefault="00F2019C" w:rsidP="00F2019C">
      <w:pPr>
        <w:pStyle w:val="Heading3"/>
      </w:pPr>
      <w:bookmarkStart w:id="127" w:name="_Toc11123856"/>
      <w:bookmarkStart w:id="128" w:name="_Toc74781448"/>
      <w:r>
        <w:t>2.3.1 Kiển thức về IOT</w:t>
      </w:r>
      <w:bookmarkEnd w:id="127"/>
      <w:bookmarkEnd w:id="128"/>
    </w:p>
    <w:p w14:paraId="7E6ADC11" w14:textId="77777777" w:rsidR="00F2019C" w:rsidRPr="00796F9C" w:rsidRDefault="00F2019C" w:rsidP="00F2019C">
      <w:pPr>
        <w:ind w:firstLine="720"/>
      </w:pPr>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14:paraId="64896246" w14:textId="77777777" w:rsidR="00F2019C" w:rsidRDefault="00F2019C" w:rsidP="00F2019C">
      <w:pPr>
        <w:ind w:firstLine="720"/>
      </w:pPr>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058BF911" w14:textId="572B1070" w:rsidR="00F2019C" w:rsidRDefault="00F2019C" w:rsidP="00F2019C">
      <w:pPr>
        <w:pStyle w:val="Heading3"/>
      </w:pPr>
      <w:bookmarkStart w:id="129" w:name="_Toc11123857"/>
      <w:bookmarkStart w:id="130" w:name="_Toc74781449"/>
      <w:r>
        <w:t>2.3.2 Kiến thức về Bluetooth Low Energy</w:t>
      </w:r>
      <w:bookmarkEnd w:id="129"/>
      <w:bookmarkEnd w:id="130"/>
    </w:p>
    <w:p w14:paraId="510C89F9" w14:textId="2B2F9C20" w:rsidR="00EA48E1" w:rsidRDefault="00F2019C" w:rsidP="00547189">
      <w:pPr>
        <w:ind w:firstLine="720"/>
      </w:pPr>
      <w:r>
        <w:t xml:space="preserve">Mục tiêu của đồ án là thiết kế chế tạo ra một thiết bị đo </w:t>
      </w:r>
      <w:r w:rsidR="004D060E">
        <w:t>cơ</w:t>
      </w:r>
      <w:r>
        <w:t xml:space="preserve">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sử dụng, và các loại truyền thông không dây phổ biến nhất đã được </w:t>
      </w:r>
      <w:r w:rsidRPr="009222A6">
        <w:t>Oleh Horyachyy</w:t>
      </w:r>
      <w:r>
        <w:t xml:space="preserve"> đem ra so sánh </w:t>
      </w:r>
      <w:sdt>
        <w:sdtPr>
          <w:id w:val="-508300146"/>
          <w:citation/>
        </w:sdtPr>
        <w:sdtEndPr/>
        <w:sdtContent>
          <w:r>
            <w:fldChar w:fldCharType="begin"/>
          </w:r>
          <w:r>
            <w:instrText xml:space="preserve"> CITATION Ole17 \l 1033 </w:instrText>
          </w:r>
          <w:r>
            <w:fldChar w:fldCharType="separate"/>
          </w:r>
          <w:r>
            <w:rPr>
              <w:noProof/>
            </w:rPr>
            <w:t>[17]</w:t>
          </w:r>
          <w:r>
            <w:fldChar w:fldCharType="end"/>
          </w:r>
        </w:sdtContent>
      </w:sdt>
      <w:r>
        <w:t>.</w:t>
      </w:r>
    </w:p>
    <w:p w14:paraId="29EAF1AE" w14:textId="37DB41DE" w:rsidR="00F2019C" w:rsidRDefault="00EA48E1" w:rsidP="00FC3509">
      <w:pPr>
        <w:pStyle w:val="bang"/>
      </w:pPr>
      <w:bookmarkStart w:id="131" w:name="_Toc11024485"/>
      <w:bookmarkStart w:id="132" w:name="_Toc11123918"/>
      <w:bookmarkStart w:id="133" w:name="_Toc74781553"/>
      <w:r>
        <w:lastRenderedPageBreak/>
        <w:t>Bảng</w:t>
      </w:r>
      <w:r w:rsidR="00FC3509">
        <w:t xml:space="preserve"> 2.3</w:t>
      </w:r>
      <w:r>
        <w:t>: Bảng so sánh các công nghệ truyền dẫn không dây trong smart_home</w:t>
      </w:r>
      <w:bookmarkEnd w:id="131"/>
      <w:bookmarkEnd w:id="132"/>
      <w:bookmarkEnd w:id="133"/>
    </w:p>
    <w:p w14:paraId="4B670801" w14:textId="03AEA4AA" w:rsidR="00EA48E1" w:rsidRDefault="00EA48E1" w:rsidP="00EA48E1">
      <w:r w:rsidRPr="00313CB2">
        <w:rPr>
          <w:noProof/>
        </w:rPr>
        <w:drawing>
          <wp:inline distT="0" distB="0" distL="0" distR="0" wp14:anchorId="0FBBE3FB" wp14:editId="3625D440">
            <wp:extent cx="5579745" cy="2644775"/>
            <wp:effectExtent l="0" t="0" r="1905" b="3175"/>
            <wp:docPr id="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66"/>
                    <a:stretch>
                      <a:fillRect/>
                    </a:stretch>
                  </pic:blipFill>
                  <pic:spPr>
                    <a:xfrm>
                      <a:off x="0" y="0"/>
                      <a:ext cx="5579745" cy="2644775"/>
                    </a:xfrm>
                    <a:prstGeom prst="rect">
                      <a:avLst/>
                    </a:prstGeom>
                  </pic:spPr>
                </pic:pic>
              </a:graphicData>
            </a:graphic>
          </wp:inline>
        </w:drawing>
      </w:r>
    </w:p>
    <w:p w14:paraId="308A2C28" w14:textId="4AC90D95" w:rsidR="00F2019C" w:rsidRDefault="00F2019C" w:rsidP="00F2019C">
      <w:pPr>
        <w:ind w:firstLine="720"/>
      </w:pPr>
      <w:r>
        <w:t xml:space="preserve">Từ </w:t>
      </w:r>
      <w:r w:rsidR="00162D55">
        <w:t>b</w:t>
      </w:r>
      <w:r w:rsidR="00EA48E1">
        <w:t>ảng</w:t>
      </w:r>
      <w:r>
        <w:t xml:space="preserve">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3FCCB80C" w14:textId="77777777" w:rsidR="00F2019C" w:rsidRDefault="00F2019C" w:rsidP="00F2019C">
      <w:pPr>
        <w:ind w:firstLine="720"/>
      </w:pPr>
      <w:r>
        <w:t>Sau đây chúng ta cùng tìm hiểu về Bluetooth Low Energy (BLE)</w:t>
      </w:r>
    </w:p>
    <w:p w14:paraId="2BBD8312" w14:textId="77777777" w:rsidR="00F2019C" w:rsidRDefault="00F2019C" w:rsidP="00F2019C">
      <w:pPr>
        <w:ind w:firstLine="720"/>
      </w:pPr>
      <w:r>
        <w:t>Trước hết việc sử dụng công nghệ BLE có rất nhiều lợi ích:</w:t>
      </w:r>
    </w:p>
    <w:p w14:paraId="205A13CC" w14:textId="77777777" w:rsidR="00F2019C" w:rsidRDefault="00F2019C" w:rsidP="00F2019C">
      <w:pPr>
        <w:pStyle w:val="ListParagraph"/>
        <w:numPr>
          <w:ilvl w:val="0"/>
          <w:numId w:val="12"/>
        </w:numPr>
      </w:pPr>
      <w:r>
        <w:t xml:space="preserve">Sử dụng năng lượng thấp đây là ưu điểm lớn nhất </w:t>
      </w:r>
    </w:p>
    <w:p w14:paraId="3AB62CD0" w14:textId="77777777" w:rsidR="00F2019C" w:rsidRDefault="00F2019C" w:rsidP="00F2019C">
      <w:pPr>
        <w:pStyle w:val="ListParagraph"/>
        <w:numPr>
          <w:ilvl w:val="0"/>
          <w:numId w:val="13"/>
        </w:numPr>
      </w:pPr>
      <w:r>
        <w:t>Có rất nhiều tài liệu về BLE và chúng đều miễn phí cho sinh viên có thể học.</w:t>
      </w:r>
    </w:p>
    <w:p w14:paraId="79E1E7C6" w14:textId="77777777" w:rsidR="00F2019C" w:rsidRDefault="00F2019C" w:rsidP="00F2019C">
      <w:pPr>
        <w:pStyle w:val="ListParagraph"/>
        <w:numPr>
          <w:ilvl w:val="0"/>
          <w:numId w:val="13"/>
        </w:numPr>
      </w:pPr>
      <w:r>
        <w:t>Các loại chip sử dụng BLE có giá tiền thấp phù hợp với mục tiêu chế tạo một thiết bị có giá rẻ</w:t>
      </w:r>
    </w:p>
    <w:p w14:paraId="6A858A51" w14:textId="77777777" w:rsidR="00F2019C" w:rsidRDefault="00F2019C" w:rsidP="00F2019C">
      <w:pPr>
        <w:pStyle w:val="ListParagraph"/>
        <w:numPr>
          <w:ilvl w:val="0"/>
          <w:numId w:val="13"/>
        </w:numPr>
      </w:pPr>
      <w:r>
        <w:t>Sự có mặt của công nghê BLE đã được ứng dụng trong hầu hết các thiết bị di động ngày nay.</w:t>
      </w:r>
    </w:p>
    <w:p w14:paraId="20183B24" w14:textId="77777777" w:rsidR="00F2019C" w:rsidRPr="00A97F44" w:rsidRDefault="00F2019C" w:rsidP="00F2019C">
      <w:pPr>
        <w:pStyle w:val="ListParagraph"/>
        <w:numPr>
          <w:ilvl w:val="0"/>
          <w:numId w:val="13"/>
        </w:numPr>
      </w:pPr>
      <w:r>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việc với một số lượng lớn database. Tuy nhiên đối với các ứng dụng truyền lượng data nhỏ như các ứng dụng y sinh thì rất tốt.</w:t>
      </w:r>
    </w:p>
    <w:p w14:paraId="5CA19544" w14:textId="77777777" w:rsidR="00F2019C" w:rsidRDefault="00F2019C" w:rsidP="00F2019C">
      <w:pPr>
        <w:ind w:firstLine="720"/>
        <w:rPr>
          <w:shd w:val="clear" w:color="auto" w:fill="FFFFFF"/>
        </w:rPr>
      </w:pPr>
      <w:r w:rsidRPr="00A97F44">
        <w:rPr>
          <w:shd w:val="clear" w:color="auto" w:fill="FFFFFF"/>
        </w:rPr>
        <w:t>Để lập trình cho thiết bị BLE, có thể chỉ cần quan tâm đến các hàm API ở lớp trên của bộ giao thức BLE (BLE protocol stack), nhưng tốt hơn hết chúng ta nên bắt đầu với một cái nhìn cơ bản về bộ giao thức cho BLE, giúp cung cấp kiến thức nền tảng để c</w:t>
      </w:r>
      <w:r>
        <w:rPr>
          <w:shd w:val="clear" w:color="auto" w:fill="FFFFFF"/>
        </w:rPr>
        <w:t xml:space="preserve">ó thể nghiên cứu sâu hơn về BLE </w:t>
      </w:r>
      <w:sdt>
        <w:sdtPr>
          <w:rPr>
            <w:shd w:val="clear" w:color="auto" w:fill="FFFFFF"/>
          </w:rPr>
          <w:id w:val="1177314685"/>
          <w:citation/>
        </w:sdtPr>
        <w:sdtEndPr/>
        <w:sdtContent>
          <w:r>
            <w:rPr>
              <w:shd w:val="clear" w:color="auto" w:fill="FFFFFF"/>
            </w:rPr>
            <w:fldChar w:fldCharType="begin"/>
          </w:r>
          <w:r>
            <w:rPr>
              <w:shd w:val="clear" w:color="auto" w:fill="FFFFFF"/>
            </w:rPr>
            <w:instrText xml:space="preserve"> CITATION vng19 \l 1033 </w:instrText>
          </w:r>
          <w:r>
            <w:rPr>
              <w:shd w:val="clear" w:color="auto" w:fill="FFFFFF"/>
            </w:rPr>
            <w:fldChar w:fldCharType="separate"/>
          </w:r>
          <w:r w:rsidRPr="00A97F44">
            <w:rPr>
              <w:noProof/>
              <w:shd w:val="clear" w:color="auto" w:fill="FFFFFF"/>
            </w:rPr>
            <w:t>[18]</w:t>
          </w:r>
          <w:r>
            <w:rPr>
              <w:shd w:val="clear" w:color="auto" w:fill="FFFFFF"/>
            </w:rPr>
            <w:fldChar w:fldCharType="end"/>
          </w:r>
        </w:sdtContent>
      </w:sdt>
      <w:r>
        <w:rPr>
          <w:shd w:val="clear" w:color="auto" w:fill="FFFFFF"/>
        </w:rPr>
        <w:t>.</w:t>
      </w:r>
    </w:p>
    <w:p w14:paraId="3DE82C97" w14:textId="2D2D2F03" w:rsidR="00F2019C" w:rsidRDefault="00F2019C" w:rsidP="00F2019C">
      <w:pPr>
        <w:jc w:val="center"/>
        <w:rPr>
          <w:color w:val="000000"/>
          <w:szCs w:val="26"/>
          <w:shd w:val="clear" w:color="auto" w:fill="FFFFFF"/>
        </w:rPr>
      </w:pPr>
    </w:p>
    <w:p w14:paraId="4B1B1B2E" w14:textId="4D5ABDB9" w:rsidR="00E93A02" w:rsidRDefault="00E93A02" w:rsidP="00E93A02">
      <w:pPr>
        <w:jc w:val="center"/>
        <w:rPr>
          <w:color w:val="000000"/>
          <w:szCs w:val="26"/>
          <w:shd w:val="clear" w:color="auto" w:fill="FFFFFF"/>
        </w:rPr>
      </w:pPr>
      <w:r>
        <w:rPr>
          <w:noProof/>
          <w:color w:val="000000"/>
          <w:szCs w:val="26"/>
          <w:bdr w:val="none" w:sz="0" w:space="0" w:color="auto" w:frame="1"/>
        </w:rPr>
        <w:drawing>
          <wp:inline distT="0" distB="0" distL="0" distR="0" wp14:anchorId="7CAF90E9" wp14:editId="0441049D">
            <wp:extent cx="4056380" cy="31654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0F03835C" w14:textId="0D8979A2" w:rsidR="00F2019C" w:rsidRDefault="00F2019C" w:rsidP="00EA48E1">
      <w:pPr>
        <w:pStyle w:val="hinhanh"/>
      </w:pPr>
      <w:bookmarkStart w:id="134" w:name="_Ref11033487"/>
      <w:bookmarkStart w:id="135" w:name="_Toc11123919"/>
      <w:bookmarkStart w:id="136" w:name="_Toc74781508"/>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34"/>
      <w:r w:rsidR="00547189">
        <w:rPr>
          <w:noProof/>
        </w:rPr>
        <w:t xml:space="preserve">24 </w:t>
      </w:r>
      <w:r>
        <w:t>BLE protocol stack</w:t>
      </w:r>
      <w:bookmarkEnd w:id="135"/>
      <w:bookmarkEnd w:id="136"/>
    </w:p>
    <w:p w14:paraId="14D3267C" w14:textId="4437E413" w:rsidR="00F2019C" w:rsidRPr="00A97F44" w:rsidRDefault="00EA48E1" w:rsidP="00F2019C">
      <w:pPr>
        <w:ind w:firstLine="720"/>
      </w:pPr>
      <w:r>
        <w:t>Hình 2.</w:t>
      </w:r>
      <w:r w:rsidR="00547189">
        <w:t>24</w:t>
      </w:r>
      <w:r>
        <w:t xml:space="preserve"> </w:t>
      </w:r>
      <w:r w:rsidR="00F2019C">
        <w:t xml:space="preserve">cho ta biết thiết bị BLE được chia làm ba phần chính: </w:t>
      </w:r>
      <w:r w:rsidR="00F2019C" w:rsidRPr="00A97F44">
        <w:t>controller, host và application. Mỗi phần bao gồm một hoặc nhiều lớp (layer) theo chức năng:</w:t>
      </w:r>
    </w:p>
    <w:p w14:paraId="03781028" w14:textId="39714089" w:rsidR="00F2019C" w:rsidRDefault="00F2019C" w:rsidP="00F2019C">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0805FB50" w14:textId="77777777" w:rsidR="00E93A02" w:rsidRDefault="00E93A02" w:rsidP="00E93A02">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r>
        <w:rPr>
          <w:color w:val="000000"/>
          <w:sz w:val="26"/>
          <w:szCs w:val="26"/>
        </w:rPr>
        <w:t>.</w:t>
      </w:r>
    </w:p>
    <w:p w14:paraId="48C59552" w14:textId="77777777" w:rsidR="00E93A02" w:rsidRDefault="00E93A02" w:rsidP="00F2019C">
      <w:pPr>
        <w:rPr>
          <w:shd w:val="clear" w:color="auto" w:fill="FFFFFF"/>
        </w:rPr>
      </w:pPr>
    </w:p>
    <w:p w14:paraId="30108F58" w14:textId="77777777" w:rsidR="00F2019C" w:rsidRDefault="00F2019C" w:rsidP="00F2019C">
      <w:pPr>
        <w:ind w:firstLine="720"/>
        <w:rPr>
          <w:shd w:val="clear" w:color="auto" w:fill="FFFFFF"/>
        </w:rPr>
      </w:pPr>
      <w:r w:rsidRPr="00A97F44">
        <w:rPr>
          <w:shd w:val="clear" w:color="auto" w:fill="FFFFFF"/>
        </w:rPr>
        <w:t>Host: bao gồm các lớp sau</w:t>
      </w:r>
      <w:r>
        <w:rPr>
          <w:shd w:val="clear" w:color="auto" w:fill="FFFFFF"/>
        </w:rPr>
        <w:t>:</w:t>
      </w:r>
    </w:p>
    <w:p w14:paraId="06580162"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Generic Access Profile (GAP).</w:t>
      </w:r>
    </w:p>
    <w:p w14:paraId="7939BAFB"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Generic Attribute Profile (GATT).</w:t>
      </w:r>
    </w:p>
    <w:p w14:paraId="36C719BC"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Attribute Protocol (ATT).</w:t>
      </w:r>
    </w:p>
    <w:p w14:paraId="0F33002A"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Security Manager (SM).</w:t>
      </w:r>
    </w:p>
    <w:p w14:paraId="329A0DF2"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Logical Link Control and Adaptation Protocol (L2CAP).</w:t>
      </w:r>
    </w:p>
    <w:p w14:paraId="5B15C9B7"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Host Controller Interface (HCI), Host side.</w:t>
      </w:r>
    </w:p>
    <w:p w14:paraId="6DE85249" w14:textId="77777777" w:rsidR="00F2019C" w:rsidRDefault="00F2019C" w:rsidP="00F2019C">
      <w:pPr>
        <w:pStyle w:val="ListParagraph"/>
        <w:numPr>
          <w:ilvl w:val="0"/>
          <w:numId w:val="14"/>
        </w:numPr>
      </w:pPr>
      <w:r w:rsidRPr="00A97F44">
        <w:t>Controller: bao gồm các lớp sau</w:t>
      </w:r>
      <w:r>
        <w:t>:</w:t>
      </w:r>
    </w:p>
    <w:p w14:paraId="04A9AE70"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lastRenderedPageBreak/>
        <w:t>Host Controller Interface (HCI), Controller side.</w:t>
      </w:r>
    </w:p>
    <w:p w14:paraId="7C95B229"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Link Layer (LL).</w:t>
      </w:r>
    </w:p>
    <w:p w14:paraId="15E0C6EF" w14:textId="6D9087D6" w:rsidR="00F2019C" w:rsidRDefault="00F2019C" w:rsidP="00F2019C">
      <w:pPr>
        <w:pStyle w:val="ListParagraph"/>
        <w:numPr>
          <w:ilvl w:val="0"/>
          <w:numId w:val="14"/>
        </w:numPr>
        <w:rPr>
          <w:shd w:val="clear" w:color="auto" w:fill="FFFFFF"/>
        </w:rPr>
      </w:pPr>
      <w:r w:rsidRPr="00F2019C">
        <w:rPr>
          <w:shd w:val="clear" w:color="auto" w:fill="FFFFFF"/>
        </w:rPr>
        <w:t>Physical Layer (PHY).</w:t>
      </w:r>
    </w:p>
    <w:p w14:paraId="4F233929" w14:textId="77777777" w:rsidR="00E93A02" w:rsidRDefault="00E93A02" w:rsidP="00E93A02">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Bộ điều khiển) bao gồm các lớp sau:</w:t>
      </w:r>
    </w:p>
    <w:p w14:paraId="1554A760" w14:textId="77777777" w:rsidR="00E93A02" w:rsidRDefault="00E93A02" w:rsidP="004D060E">
      <w:pPr>
        <w:pStyle w:val="NormalWeb"/>
        <w:numPr>
          <w:ilvl w:val="0"/>
          <w:numId w:val="19"/>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6BA5BA4E" w14:textId="77777777" w:rsidR="00E93A02" w:rsidRDefault="00E93A02" w:rsidP="004D060E">
      <w:pPr>
        <w:pStyle w:val="NormalWeb"/>
        <w:numPr>
          <w:ilvl w:val="0"/>
          <w:numId w:val="19"/>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5CB81753" w14:textId="77777777" w:rsidR="00E93A02" w:rsidRPr="00E93A02" w:rsidRDefault="00E93A02" w:rsidP="00E93A02">
      <w:pPr>
        <w:rPr>
          <w:shd w:val="clear" w:color="auto" w:fill="FFFFFF"/>
        </w:rPr>
      </w:pPr>
    </w:p>
    <w:p w14:paraId="6B3C71FF" w14:textId="77777777" w:rsidR="00F2019C" w:rsidRDefault="00F2019C" w:rsidP="00F2019C">
      <w:pPr>
        <w:ind w:firstLine="720"/>
        <w:rPr>
          <w:shd w:val="clear" w:color="auto" w:fill="FFFFFF"/>
        </w:rPr>
      </w:pPr>
      <w:r w:rsidRPr="00A47503">
        <w:rPr>
          <w:shd w:val="clear" w:color="auto" w:fill="FFFFFF"/>
        </w:rPr>
        <w:t>Tóm lại, BLE protocol stack bao gồm nhiều lớp, mỗi lớp đảm nhiệm một vài chức năng nhất định giúp thực hiện quá trình giao tiếp giữa các thiết bị BLE với nhau.</w:t>
      </w:r>
    </w:p>
    <w:p w14:paraId="5A9A51FA" w14:textId="77777777" w:rsidR="00F2019C" w:rsidRDefault="00F2019C" w:rsidP="00F2019C">
      <w:pPr>
        <w:ind w:left="720"/>
        <w:rPr>
          <w:shd w:val="clear" w:color="auto" w:fill="FFFFFF"/>
        </w:rPr>
      </w:pPr>
      <w:r>
        <w:rPr>
          <w:shd w:val="clear" w:color="auto" w:fill="FFFFFF"/>
        </w:rPr>
        <w:t>Sau đây chúng ta sẽ cùng tìm hiểu các profile cơ sở:</w:t>
      </w:r>
    </w:p>
    <w:p w14:paraId="38067CEB" w14:textId="4251E3BB" w:rsidR="00F2019C" w:rsidRPr="005F7EBD" w:rsidRDefault="00F2019C" w:rsidP="00F2019C">
      <w:pPr>
        <w:ind w:left="720"/>
        <w:rPr>
          <w:b/>
          <w:bCs/>
          <w:shd w:val="clear" w:color="auto" w:fill="FFFFFF"/>
        </w:rPr>
      </w:pPr>
      <w:r w:rsidRPr="005F7EBD">
        <w:rPr>
          <w:b/>
          <w:bCs/>
          <w:shd w:val="clear" w:color="auto" w:fill="FFFFFF"/>
        </w:rPr>
        <w:t>GAP (Advertising and Connections)</w:t>
      </w:r>
    </w:p>
    <w:p w14:paraId="6BF31E08" w14:textId="31A428FC" w:rsidR="00F2019C" w:rsidRDefault="00F2019C" w:rsidP="00F2019C">
      <w:pPr>
        <w:ind w:firstLine="720"/>
        <w:rPr>
          <w:shd w:val="clear" w:color="auto" w:fill="FFFFFF"/>
        </w:rPr>
      </w:pPr>
      <w:r w:rsidRPr="00604006">
        <w:rPr>
          <w:shd w:val="clear" w:color="auto" w:fill="FFFFFF"/>
        </w:rPr>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68D410DD" w14:textId="77777777" w:rsidR="00F2019C" w:rsidRPr="005F7EBD" w:rsidRDefault="00F2019C" w:rsidP="00F2019C">
      <w:pPr>
        <w:ind w:firstLine="720"/>
        <w:rPr>
          <w:b/>
          <w:bCs/>
          <w:shd w:val="clear" w:color="auto" w:fill="FFFFFF"/>
        </w:rPr>
      </w:pPr>
      <w:r w:rsidRPr="005F7EBD">
        <w:rPr>
          <w:b/>
          <w:bCs/>
          <w:shd w:val="clear" w:color="auto" w:fill="FFFFFF"/>
        </w:rPr>
        <w:t>GATT (Services and Characteristics)</w:t>
      </w:r>
    </w:p>
    <w:p w14:paraId="2A97E725" w14:textId="77777777" w:rsidR="00F2019C" w:rsidRDefault="00F2019C" w:rsidP="00F2019C">
      <w:pPr>
        <w:ind w:firstLine="720"/>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14:paraId="208B4FC2" w14:textId="5E6CC68F" w:rsidR="00F2019C" w:rsidRDefault="00F2019C" w:rsidP="00F2019C">
      <w:pPr>
        <w:ind w:firstLine="720"/>
        <w:rPr>
          <w:shd w:val="clear" w:color="auto" w:fill="FFFFFF"/>
        </w:rPr>
      </w:pPr>
      <w:r w:rsidRPr="00604006">
        <w:rPr>
          <w:shd w:val="clear" w:color="auto" w:fill="FFFFFF"/>
        </w:rPr>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0E0A332B" w14:textId="70752172" w:rsidR="009029FF" w:rsidRDefault="009029FF" w:rsidP="00F2019C">
      <w:pPr>
        <w:ind w:firstLine="720"/>
        <w:rPr>
          <w:shd w:val="clear" w:color="auto" w:fill="FFFFFF"/>
        </w:rPr>
      </w:pPr>
    </w:p>
    <w:p w14:paraId="58910CB2" w14:textId="77777777" w:rsidR="009029FF" w:rsidRDefault="009029FF" w:rsidP="00F2019C">
      <w:pPr>
        <w:ind w:firstLine="720"/>
        <w:rPr>
          <w:shd w:val="clear" w:color="auto" w:fill="FFFFFF"/>
        </w:rPr>
      </w:pPr>
    </w:p>
    <w:p w14:paraId="1B7F8CBC" w14:textId="77777777" w:rsidR="00F2019C" w:rsidRDefault="00F2019C" w:rsidP="00F2019C">
      <w:pPr>
        <w:ind w:firstLine="720"/>
        <w:rPr>
          <w:rStyle w:val="Strong"/>
          <w:color w:val="000000"/>
          <w:szCs w:val="26"/>
          <w:shd w:val="clear" w:color="auto" w:fill="FFFFFF"/>
        </w:rPr>
      </w:pPr>
      <w:r w:rsidRPr="00604006">
        <w:rPr>
          <w:rStyle w:val="Strong"/>
          <w:color w:val="000000"/>
          <w:szCs w:val="26"/>
          <w:shd w:val="clear" w:color="auto" w:fill="FFFFFF"/>
        </w:rPr>
        <w:lastRenderedPageBreak/>
        <w:t>Services và Characteristics</w:t>
      </w:r>
    </w:p>
    <w:p w14:paraId="0746D82D" w14:textId="77777777" w:rsidR="00F2019C" w:rsidRDefault="00F2019C" w:rsidP="00F2019C">
      <w:pPr>
        <w:ind w:firstLine="720"/>
        <w:rPr>
          <w:shd w:val="clear" w:color="auto" w:fill="FFFFFF"/>
        </w:rPr>
      </w:pPr>
      <w:r w:rsidRPr="00604006">
        <w:rPr>
          <w:shd w:val="clear" w:color="auto" w:fill="FFFFFF"/>
        </w:rPr>
        <w:t>Dữ liệu trao đổi thông qua kết nối BLE là dữ liệu có cấu trúc, được tổ chức phân cấp thành các services, bản thân services lại bao gồm các characteristics.</w:t>
      </w:r>
    </w:p>
    <w:p w14:paraId="43DFDB96" w14:textId="77777777" w:rsidR="00F2019C" w:rsidRDefault="00F2019C" w:rsidP="00F2019C">
      <w:pPr>
        <w:jc w:val="center"/>
        <w:rPr>
          <w:color w:val="000000"/>
          <w:szCs w:val="26"/>
          <w:shd w:val="clear" w:color="auto" w:fill="FFFFFF"/>
        </w:rPr>
      </w:pPr>
      <w:r>
        <w:rPr>
          <w:noProof/>
        </w:rPr>
        <w:drawing>
          <wp:inline distT="0" distB="0" distL="0" distR="0" wp14:anchorId="6AE51758" wp14:editId="71BD6FE5">
            <wp:extent cx="3976777" cy="3154307"/>
            <wp:effectExtent l="0" t="0" r="508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982989" cy="3159234"/>
                    </a:xfrm>
                    <a:prstGeom prst="rect">
                      <a:avLst/>
                    </a:prstGeom>
                  </pic:spPr>
                </pic:pic>
              </a:graphicData>
            </a:graphic>
          </wp:inline>
        </w:drawing>
      </w:r>
    </w:p>
    <w:p w14:paraId="7DF7EDE5" w14:textId="0A5FDDAB" w:rsidR="00F2019C" w:rsidRDefault="00F2019C" w:rsidP="00EA48E1">
      <w:pPr>
        <w:pStyle w:val="hinhanh"/>
      </w:pPr>
      <w:bookmarkStart w:id="137" w:name="_Ref11034614"/>
      <w:bookmarkStart w:id="138" w:name="_Toc11123920"/>
      <w:bookmarkStart w:id="139" w:name="_Toc74781509"/>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bookmarkEnd w:id="137"/>
      <w:r w:rsidR="00EA48E1">
        <w:t>.</w:t>
      </w:r>
      <w:r w:rsidR="00547189">
        <w:t>25</w:t>
      </w:r>
      <w:r>
        <w:t xml:space="preserve"> Cấu trúc của một profile trong BLE</w:t>
      </w:r>
      <w:bookmarkEnd w:id="138"/>
      <w:bookmarkEnd w:id="139"/>
    </w:p>
    <w:p w14:paraId="318AC514" w14:textId="0200AA27" w:rsidR="00F2019C" w:rsidRPr="00256837" w:rsidRDefault="00EA48E1" w:rsidP="00162D55">
      <w:pPr>
        <w:ind w:firstLine="720"/>
      </w:pPr>
      <w:r>
        <w:t>Hình 2.</w:t>
      </w:r>
      <w:r w:rsidR="00547189">
        <w:t>25</w:t>
      </w:r>
      <w:r>
        <w:t xml:space="preserve"> </w:t>
      </w:r>
      <w:r w:rsidR="00F2019C">
        <w:t>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5856D835" w14:textId="77777777" w:rsidR="0006739B" w:rsidRDefault="0006739B" w:rsidP="0006739B">
      <w:pPr>
        <w:pStyle w:val="Heading3"/>
      </w:pPr>
      <w:bookmarkStart w:id="140" w:name="_Toc74781450"/>
      <w:r>
        <w:t>2.3.3 Kiến thức về Graphene</w:t>
      </w:r>
      <w:bookmarkEnd w:id="140"/>
    </w:p>
    <w:p w14:paraId="16B13D1A" w14:textId="4B23C5E2" w:rsidR="0006739B" w:rsidRPr="006521AD" w:rsidRDefault="0006739B" w:rsidP="0006739B">
      <w:pPr>
        <w:ind w:firstLine="720"/>
      </w:pPr>
      <w:r>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1FA2E033" w14:textId="366B4BA4" w:rsidR="0006739B" w:rsidRDefault="00DE5C46" w:rsidP="00DE5C46">
      <w:pPr>
        <w:ind w:firstLine="720"/>
        <w:rPr>
          <w:color w:val="000000"/>
          <w:szCs w:val="26"/>
        </w:rPr>
      </w:pPr>
      <w:r>
        <w:rPr>
          <w:color w:val="000000"/>
          <w:szCs w:val="26"/>
        </w:rPr>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 Hình</w:t>
      </w:r>
    </w:p>
    <w:p w14:paraId="4729CE51" w14:textId="336FC73F" w:rsidR="00B27ACD" w:rsidRDefault="00B27ACD" w:rsidP="00B27ACD">
      <w:pPr>
        <w:ind w:firstLine="720"/>
      </w:pPr>
      <w:r>
        <w:rPr>
          <w:noProof/>
          <w:color w:val="000000"/>
          <w:szCs w:val="26"/>
          <w:bdr w:val="none" w:sz="0" w:space="0" w:color="auto" w:frame="1"/>
        </w:rPr>
        <w:lastRenderedPageBreak/>
        <w:drawing>
          <wp:inline distT="0" distB="0" distL="0" distR="0" wp14:anchorId="6D1A355B" wp14:editId="3CBD04C8">
            <wp:extent cx="5170170" cy="1072515"/>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5D75DB30" w14:textId="2FF35DED" w:rsidR="00B27ACD" w:rsidRDefault="00B27ACD" w:rsidP="00B27ACD">
      <w:pPr>
        <w:pStyle w:val="hinhanh"/>
        <w:rPr>
          <w:rFonts w:cs="Times New Roman"/>
          <w:kern w:val="0"/>
          <w:sz w:val="24"/>
        </w:rPr>
      </w:pPr>
      <w:bookmarkStart w:id="141" w:name="_Toc74781510"/>
      <w:r>
        <w:t>Hình 2.</w:t>
      </w:r>
      <w:r w:rsidR="00547189">
        <w:t>26</w:t>
      </w:r>
      <w:r>
        <w:t>: Hình ảnh trước và sau khi phủ graphene của a) Polyester b) Nylon</w:t>
      </w:r>
      <w:bookmarkEnd w:id="141"/>
    </w:p>
    <w:p w14:paraId="0D6699D5" w14:textId="77777777" w:rsidR="00B27ACD" w:rsidRDefault="00B27ACD" w:rsidP="00B27ACD">
      <w:pPr>
        <w:ind w:firstLine="720"/>
      </w:pPr>
      <w:r>
        <w:t>Về màu sắc và chất liệu, vải polyester đen và nhám hơn trong khi vải nylon trơn và bóng. Về tính chất điện, polyester thường có dải điện trở nhỏ hơn, cỡ từ vài KΩ đến vài 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623B811E" w14:textId="77777777" w:rsidR="00B27ACD" w:rsidRPr="006521AD" w:rsidRDefault="00B27ACD" w:rsidP="00B27ACD">
      <w:pPr>
        <w:ind w:firstLine="720"/>
      </w:pPr>
    </w:p>
    <w:p w14:paraId="42C2D919" w14:textId="36CD60EA" w:rsidR="0006739B" w:rsidRDefault="007C4F64" w:rsidP="00256837">
      <w:pPr>
        <w:pStyle w:val="Heading2"/>
      </w:pPr>
      <w:bookmarkStart w:id="142" w:name="_Toc74781451"/>
      <w:r>
        <w:t>2.</w:t>
      </w:r>
      <w:r w:rsidR="00F2019C">
        <w:t xml:space="preserve">4 </w:t>
      </w:r>
      <w:r>
        <w:t>Kết luận</w:t>
      </w:r>
      <w:bookmarkEnd w:id="142"/>
    </w:p>
    <w:p w14:paraId="000BC695" w14:textId="75CA9349" w:rsidR="00F60F07" w:rsidRPr="00F60F07" w:rsidRDefault="00F60F07" w:rsidP="00C30875">
      <w:pPr>
        <w:ind w:firstLine="567"/>
      </w:pPr>
      <w:r>
        <w:t>Như vậy, chương hai chúng ta đã tìm hiểu các kiến thức cần thiết</w:t>
      </w:r>
      <w:r w:rsidR="004060CA">
        <w:t xml:space="preserve"> phục vụ cho đồ án như kiến thức về tín hiệu điện cơ và ứng dụng của nó; kiến thức về </w:t>
      </w:r>
      <w:r w:rsidR="00184663">
        <w:t xml:space="preserve">mạch điện tử để giải quyết các vấn đề của bài toán. Chương này cũng đi sâu vào tìm hiểu các kiến thức về </w:t>
      </w:r>
      <w:r w:rsidR="00A22217">
        <w:t xml:space="preserve">công nghệ Bluetooth năng lượng thấp, về sensor Graphene. Từ các kiến thức này cùng với các mục tiêu ở chương một, chương ba sẽ đi sâu phân tích và </w:t>
      </w:r>
      <w:r w:rsidR="006C36FA">
        <w:t>thiết kế của đồ án.</w:t>
      </w:r>
      <w:r w:rsidR="00A22217">
        <w:t xml:space="preserve"> </w:t>
      </w:r>
    </w:p>
    <w:p w14:paraId="7A485DFF" w14:textId="09B9A2A8" w:rsidR="007C4F64" w:rsidRDefault="0006739B" w:rsidP="00687336">
      <w:pPr>
        <w:pStyle w:val="Heading1"/>
        <w:ind w:firstLine="567"/>
        <w:jc w:val="center"/>
      </w:pPr>
      <w:r>
        <w:br w:type="column"/>
      </w:r>
      <w:bookmarkStart w:id="143" w:name="_Toc74781452"/>
      <w:r>
        <w:lastRenderedPageBreak/>
        <w:t>CHƯƠNG III: PHÂN TÍCH VÀ THIẾT KẾ</w:t>
      </w:r>
      <w:bookmarkEnd w:id="143"/>
    </w:p>
    <w:p w14:paraId="64301446" w14:textId="32E1838F" w:rsidR="00CF69B5" w:rsidRDefault="00CF69B5" w:rsidP="00CF69B5">
      <w:pPr>
        <w:ind w:firstLine="567"/>
      </w:pPr>
      <w:r w:rsidRPr="00615C28">
        <w:t xml:space="preserve">Dựa vào các lý thuyết, kiến thức nền tảng đã nêu ở </w:t>
      </w:r>
      <w:r>
        <w:t xml:space="preserve">các chương trước, chương ba này </w:t>
      </w:r>
      <w:r w:rsidRPr="00615C28">
        <w:t xml:space="preserve">sẽ phân tích các yêu cầu chức năng và phi chức năng của sản phẩm, sau đó, xây dựng mạch tương tự đo tín hiệu EMG từ sơ đồ khối đến chi tiết từng khối. </w:t>
      </w:r>
    </w:p>
    <w:p w14:paraId="158863D2" w14:textId="72FFA078" w:rsidR="00CF69B5" w:rsidRDefault="00CF69B5" w:rsidP="00CF69B5">
      <w:pPr>
        <w:pStyle w:val="Heading2"/>
      </w:pPr>
      <w:bookmarkStart w:id="144" w:name="_Toc74781453"/>
      <w:r>
        <w:t>3.1 Yêu cầu về sản phẩm</w:t>
      </w:r>
      <w:bookmarkEnd w:id="144"/>
    </w:p>
    <w:p w14:paraId="53BC05B1" w14:textId="6C5E2643" w:rsidR="00CF69B5" w:rsidRDefault="00CF69B5" w:rsidP="00CF69B5">
      <w:pPr>
        <w:pStyle w:val="Heading3"/>
      </w:pPr>
      <w:bookmarkStart w:id="145" w:name="_Toc74781454"/>
      <w:r>
        <w:t>3.1.1 Yêu cầu chức năng</w:t>
      </w:r>
      <w:bookmarkEnd w:id="145"/>
    </w:p>
    <w:p w14:paraId="0F2EDBDF" w14:textId="4EBBB3AB" w:rsidR="00CF69B5" w:rsidRPr="002E573B" w:rsidRDefault="00CF69B5" w:rsidP="00CF69B5">
      <w:pPr>
        <w:ind w:firstLine="720"/>
      </w:pPr>
      <w:r w:rsidRPr="002E573B">
        <w:t xml:space="preserve">Về mặt phần mềm thì với sản phẩm là một ứng dụng Android trên điện thoại thông minh cần đảm bảo được sự tương tác dễ dàng thuận tiện cho người dùng. Qua giao diện phần mềm, người dùng có thể xem được hình dạng các tín hiệu </w:t>
      </w:r>
      <w:r>
        <w:t>EMG</w:t>
      </w:r>
      <w:r w:rsidRPr="002E573B">
        <w:t xml:space="preserve"> trên</w:t>
      </w:r>
      <w:r>
        <w:t xml:space="preserve"> </w:t>
      </w:r>
      <w:r w:rsidRPr="002E573B">
        <w:t xml:space="preserve">biểu đồ và có thể lưu lại hoặc lấy dữ liệu dễ dàng. Dữ liệu cần đảm bảo được xử lí nhanh chóng, chính xác kết quả tín hiệu </w:t>
      </w:r>
      <w:r>
        <w:t>EMG.</w:t>
      </w:r>
      <w:r w:rsidRPr="002E573B">
        <w:t xml:space="preserve"> </w:t>
      </w:r>
    </w:p>
    <w:p w14:paraId="13B5B4C2" w14:textId="77777777" w:rsidR="00CF69B5" w:rsidRPr="002E573B" w:rsidRDefault="00CF69B5" w:rsidP="00CF69B5">
      <w:pPr>
        <w:ind w:firstLine="720"/>
      </w:pPr>
      <w:r w:rsidRPr="002E573B">
        <w:t>Về mặt phần cứng cần đảm bảo được sự ổn định, chắc chắn của mạch và khối Bluetooth trong mạch cần được đảm bảo luôn có tín hiệu, sẵn sàng kết nối khi có dữ liệu. Ngoài ra cần đảm bảo được an toàn điện cho người sử dụng.</w:t>
      </w:r>
    </w:p>
    <w:p w14:paraId="3CE4398A" w14:textId="45D40117" w:rsidR="00CF69B5" w:rsidRDefault="00CF69B5" w:rsidP="00CF69B5">
      <w:pPr>
        <w:ind w:firstLine="720"/>
      </w:pPr>
      <w:r w:rsidRPr="002E573B">
        <w:t xml:space="preserve">Nhìn chung, toàn hệ thống cần có sự ổn định, chính xác, phải thu nhận và hiển thị được các tín </w:t>
      </w:r>
      <w:r>
        <w:t xml:space="preserve">hiệu EMG </w:t>
      </w:r>
      <w:r w:rsidRPr="002E573B">
        <w:t xml:space="preserve">trên ứng dụng. Hệ thống sử dụng công nghệ truyền dữ liệu siêu tiết kiệm năng lượng và cần phải hoạt động ổn định với vòng đời pin là </w:t>
      </w:r>
      <w:r w:rsidR="00FF37E1">
        <w:t>500 giờ</w:t>
      </w:r>
      <w:r w:rsidRPr="002E573B">
        <w:t>. Khối phần cứng và phần mềm có mối liên kết an toàn, nhanh chóng.</w:t>
      </w:r>
    </w:p>
    <w:p w14:paraId="4AE0E75D" w14:textId="6FEF4BC1" w:rsidR="00CF69B5" w:rsidRDefault="00CF69B5" w:rsidP="00CF69B5">
      <w:pPr>
        <w:pStyle w:val="Heading3"/>
      </w:pPr>
      <w:bookmarkStart w:id="146" w:name="_Toc74781455"/>
      <w:r>
        <w:t>3.1.2 Yêu cầu phi chức năng</w:t>
      </w:r>
      <w:bookmarkEnd w:id="146"/>
    </w:p>
    <w:p w14:paraId="1DBFEA81" w14:textId="75A39DB3" w:rsidR="00E44EEF" w:rsidRDefault="00E44EEF" w:rsidP="00E44EEF">
      <w:pPr>
        <w:ind w:firstLine="567"/>
      </w:pPr>
      <w:r>
        <w:t xml:space="preserve">Về mặt phần cứng, hệ thống có kích thước nhỏ gọn (đường kính cỡ 34mm) đặt trong hộp nhựa và có thể dễ dàng tháo lắp phục vụ lắp đặt, sửa chữa. </w:t>
      </w:r>
    </w:p>
    <w:p w14:paraId="66942B28" w14:textId="0270FEFF" w:rsidR="00E44EEF" w:rsidRDefault="00E44EEF" w:rsidP="00E44EEF">
      <w:pPr>
        <w:ind w:firstLine="567"/>
      </w:pPr>
      <w:r>
        <w:t>Về mặt phần mềm thì 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w:t>
      </w:r>
      <w:r w:rsidR="00FF37E1">
        <w:t>, ngay cả khi không có điện thoại thì dữ liệu vẫn có thể tự động lưu vào thẻ nhớ của thiết bị.</w:t>
      </w:r>
      <w:r>
        <w:t xml:space="preserve"> Khi người dùng muốn lưu lại dữ liệu thì hệ thống cần xử lý gói tín hiệu và lưu dưới dạng tệp.</w:t>
      </w:r>
    </w:p>
    <w:p w14:paraId="5D4884A2" w14:textId="77777777" w:rsidR="00E44EEF" w:rsidRPr="00BF6518" w:rsidRDefault="00E44EEF" w:rsidP="00E44EEF">
      <w:pPr>
        <w:ind w:firstLine="567"/>
      </w:pPr>
      <w:r>
        <w:t>Quan trọng nhất, giá thành của bộ sản phẩm phải phù hợp với thu nhập của người dùng. Vì vậy, linh kiện sử dụng trong sản phẩm cần có giá cả hợp lý, dễ thay thế và tìm kiếm.</w:t>
      </w:r>
    </w:p>
    <w:p w14:paraId="4A3A210D" w14:textId="56EAE5F8" w:rsidR="00CF69B5" w:rsidRDefault="00E44EEF" w:rsidP="00756B40">
      <w:pPr>
        <w:pStyle w:val="Heading2"/>
      </w:pPr>
      <w:bookmarkStart w:id="147" w:name="_Toc74781456"/>
      <w:r>
        <w:lastRenderedPageBreak/>
        <w:t xml:space="preserve">3.2 Sơ đồ </w:t>
      </w:r>
      <w:r w:rsidRPr="00756B40">
        <w:rPr>
          <w:rStyle w:val="Heading2Char"/>
        </w:rPr>
        <w:t>khối</w:t>
      </w:r>
      <w:r>
        <w:t xml:space="preserve"> hệ thống</w:t>
      </w:r>
      <w:bookmarkEnd w:id="147"/>
    </w:p>
    <w:p w14:paraId="0C854964" w14:textId="7B2EEA16" w:rsidR="00E44EEF" w:rsidRPr="00CF69B5" w:rsidRDefault="002B2116" w:rsidP="00E44EEF">
      <w:pPr>
        <w:jc w:val="center"/>
      </w:pPr>
      <w:r>
        <w:rPr>
          <w:noProof/>
        </w:rPr>
        <w:drawing>
          <wp:inline distT="0" distB="0" distL="0" distR="0" wp14:anchorId="3BBEF606" wp14:editId="2AA4466F">
            <wp:extent cx="5943600" cy="14795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43600" cy="1479550"/>
                    </a:xfrm>
                    <a:prstGeom prst="rect">
                      <a:avLst/>
                    </a:prstGeom>
                    <a:noFill/>
                    <a:ln>
                      <a:noFill/>
                    </a:ln>
                  </pic:spPr>
                </pic:pic>
              </a:graphicData>
            </a:graphic>
          </wp:inline>
        </w:drawing>
      </w:r>
    </w:p>
    <w:p w14:paraId="594248B8" w14:textId="2CB7BDC0" w:rsidR="00756B40" w:rsidRDefault="00756B40" w:rsidP="00756B40">
      <w:pPr>
        <w:pStyle w:val="hinhanh"/>
      </w:pPr>
      <w:bookmarkStart w:id="148" w:name="_Toc12654426"/>
      <w:bookmarkStart w:id="149" w:name="_Toc61965747"/>
      <w:bookmarkStart w:id="150" w:name="_Toc74781511"/>
      <w:r w:rsidRPr="00151ADC">
        <w:t>Hình 3</w:t>
      </w:r>
      <w:r>
        <w:t>.</w:t>
      </w:r>
      <w:fldSimple w:instr=" SEQ Hình \* ARABIC \s 1 ">
        <w:r>
          <w:rPr>
            <w:noProof/>
          </w:rPr>
          <w:t>1</w:t>
        </w:r>
      </w:fldSimple>
      <w:r w:rsidRPr="00151ADC">
        <w:t xml:space="preserve"> Sơ đồ hệ thống</w:t>
      </w:r>
      <w:bookmarkEnd w:id="148"/>
      <w:bookmarkEnd w:id="149"/>
      <w:bookmarkEnd w:id="150"/>
    </w:p>
    <w:p w14:paraId="1FF72F1E" w14:textId="50560CA0" w:rsidR="00665716" w:rsidRDefault="00665716" w:rsidP="00665716">
      <w:pPr>
        <w:ind w:firstLine="720"/>
      </w:pPr>
      <w:r w:rsidRPr="00665716">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w:t>
      </w:r>
      <w:r w:rsidR="004E5767">
        <w:t xml:space="preserve"> </w:t>
      </w:r>
      <w:r w:rsidR="002F1C5E">
        <w:t>(bắp chân, bắp tay)</w:t>
      </w:r>
      <w:r w:rsidRPr="00665716">
        <w:t xml:space="preserve"> được khuếch đại và lọc bởi mạch tương tự. Tín hiệu tương tự EMG đầu ra sẽ được chuyển đổi sang tín hiệu số để đưa đến </w:t>
      </w:r>
      <w:r w:rsidR="002F1C5E">
        <w:t>Microcontroller</w:t>
      </w:r>
      <w:r w:rsidRPr="00665716">
        <w:t>. Mạch được cung cấp nguồn điện áp 3.3V ổn định trong suốt quá trình hệ thống hoạt động.</w:t>
      </w:r>
    </w:p>
    <w:p w14:paraId="45018CC9" w14:textId="6E1185BF" w:rsidR="00E14C00" w:rsidRPr="00E14C00" w:rsidRDefault="00756B40" w:rsidP="004E5767">
      <w:pPr>
        <w:pStyle w:val="Heading3"/>
      </w:pPr>
      <w:bookmarkStart w:id="151" w:name="_Toc74781457"/>
      <w:r>
        <w:t xml:space="preserve">3.2.1 </w:t>
      </w:r>
      <w:r w:rsidR="0064382A">
        <w:t>Phần cứng</w:t>
      </w:r>
      <w:bookmarkEnd w:id="151"/>
    </w:p>
    <w:p w14:paraId="664CC35C" w14:textId="052F7177" w:rsidR="00E14C00" w:rsidRDefault="00E14C00" w:rsidP="00E14C00"/>
    <w:p w14:paraId="458B193C" w14:textId="789833F0" w:rsidR="00E14C00" w:rsidRDefault="003C2A14" w:rsidP="00E14C00">
      <w:r>
        <w:rPr>
          <w:noProof/>
        </w:rPr>
        <w:drawing>
          <wp:inline distT="0" distB="0" distL="0" distR="0" wp14:anchorId="020D88BC" wp14:editId="45E6865A">
            <wp:extent cx="5943600" cy="1935480"/>
            <wp:effectExtent l="0" t="0" r="0" b="7620"/>
            <wp:docPr id="460" name="Picture 4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Diagram&#10;&#10;Description automatically generated"/>
                    <pic:cNvPicPr/>
                  </pic:nvPicPr>
                  <pic:blipFill>
                    <a:blip r:embed="rId71"/>
                    <a:stretch>
                      <a:fillRect/>
                    </a:stretch>
                  </pic:blipFill>
                  <pic:spPr>
                    <a:xfrm>
                      <a:off x="0" y="0"/>
                      <a:ext cx="5943600" cy="1935480"/>
                    </a:xfrm>
                    <a:prstGeom prst="rect">
                      <a:avLst/>
                    </a:prstGeom>
                  </pic:spPr>
                </pic:pic>
              </a:graphicData>
            </a:graphic>
          </wp:inline>
        </w:drawing>
      </w:r>
    </w:p>
    <w:p w14:paraId="0C1E041E" w14:textId="77777777" w:rsidR="00E14C00" w:rsidRPr="00E14C00" w:rsidRDefault="00E14C00" w:rsidP="00E14C00"/>
    <w:p w14:paraId="2F7626F9" w14:textId="24155F1B" w:rsidR="00665716" w:rsidRDefault="00665716" w:rsidP="00665716">
      <w:pPr>
        <w:pStyle w:val="hinhanh"/>
      </w:pPr>
      <w:bookmarkStart w:id="152" w:name="_Toc74781512"/>
      <w:r>
        <w:t>Hình 3.2: Sơ đồ khối phần cứng</w:t>
      </w:r>
      <w:bookmarkEnd w:id="152"/>
    </w:p>
    <w:p w14:paraId="3ECEF343" w14:textId="0E2C8469" w:rsidR="00665716" w:rsidRPr="0054385E" w:rsidRDefault="00665716" w:rsidP="00665716">
      <w:pPr>
        <w:pStyle w:val="Normalnospace"/>
      </w:pPr>
      <w:r w:rsidRPr="0054385E">
        <w:t>Hình 3.</w:t>
      </w:r>
      <w:r>
        <w:t>2</w:t>
      </w:r>
      <w:r w:rsidRPr="0054385E">
        <w:t xml:space="preserve"> mô tả chi tiết cấu trúc chính của phần cứng hệ thống. Phần cứng hệ thống được mô hình lại bằng </w:t>
      </w:r>
      <w:r>
        <w:t>các</w:t>
      </w:r>
      <w:r w:rsidRPr="0054385E">
        <w:t xml:space="preserve"> bộ phận chính là hệ thống điện cực, khối xử lý trung</w:t>
      </w:r>
      <w:r>
        <w:t xml:space="preserve"> tâm</w:t>
      </w:r>
      <w:r w:rsidRPr="0054385E">
        <w:t>, khối truyền nhận dữ liệu Bluetooth,</w:t>
      </w:r>
      <w:r w:rsidR="00F8030A">
        <w:t xml:space="preserve"> </w:t>
      </w:r>
      <w:r>
        <w:t>khối SdCard</w:t>
      </w:r>
      <w:r w:rsidR="00E539FF">
        <w:t xml:space="preserve"> </w:t>
      </w:r>
      <w:r>
        <w:t>và</w:t>
      </w:r>
      <w:r w:rsidRPr="0054385E">
        <w:t xml:space="preserve"> khối nguồn.</w:t>
      </w:r>
    </w:p>
    <w:p w14:paraId="24572A0F" w14:textId="105924CA" w:rsidR="00665716" w:rsidRDefault="00665716" w:rsidP="00665716">
      <w:pPr>
        <w:pStyle w:val="Normalnospace"/>
      </w:pPr>
      <w:r w:rsidRPr="0054385E">
        <w:lastRenderedPageBreak/>
        <w:t xml:space="preserve">Đối với hệ thống các điện cực, phần cứng của thiết bị sẽ tiếp nhận </w:t>
      </w:r>
      <w:r>
        <w:t xml:space="preserve">cả hai loại </w:t>
      </w:r>
      <w:r w:rsidRPr="0054385E">
        <w:t>điện cực là điện cực khô</w:t>
      </w:r>
      <w:r w:rsidR="00F8030A">
        <w:t xml:space="preserve"> </w:t>
      </w:r>
      <w:r>
        <w:t>(Graphene)</w:t>
      </w:r>
      <w:r w:rsidRPr="0054385E">
        <w:t xml:space="preserve"> và điện cực ướt</w:t>
      </w:r>
      <w:r w:rsidR="00F8030A">
        <w:t>…</w:t>
      </w:r>
    </w:p>
    <w:p w14:paraId="46E51E77" w14:textId="3E92D942" w:rsidR="000933C3" w:rsidRDefault="000933C3" w:rsidP="000933C3">
      <w:pPr>
        <w:pStyle w:val="Normalnospace"/>
        <w:jc w:val="center"/>
      </w:pPr>
      <w:r>
        <w:rPr>
          <w:noProof/>
        </w:rPr>
        <w:drawing>
          <wp:inline distT="0" distB="0" distL="0" distR="0" wp14:anchorId="22A57C7D" wp14:editId="41A59423">
            <wp:extent cx="1543050" cy="11620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43050" cy="1162050"/>
                    </a:xfrm>
                    <a:prstGeom prst="rect">
                      <a:avLst/>
                    </a:prstGeom>
                  </pic:spPr>
                </pic:pic>
              </a:graphicData>
            </a:graphic>
          </wp:inline>
        </w:drawing>
      </w:r>
    </w:p>
    <w:p w14:paraId="57C122D5" w14:textId="4272BA8F" w:rsidR="00F8030A" w:rsidRPr="0054385E" w:rsidRDefault="00F8030A" w:rsidP="00E14C00">
      <w:pPr>
        <w:pStyle w:val="hinhanh"/>
      </w:pPr>
      <w:bookmarkStart w:id="153" w:name="_Toc74781513"/>
      <w:r>
        <w:t>Hình 3.</w:t>
      </w:r>
      <w:r w:rsidR="00442CD8">
        <w:t>3</w:t>
      </w:r>
      <w:r>
        <w:t>: Điện cực ướt (AgAgCl)</w:t>
      </w:r>
      <w:bookmarkEnd w:id="153"/>
    </w:p>
    <w:p w14:paraId="740335DC" w14:textId="2B64A58D" w:rsidR="00F8030A" w:rsidRDefault="00F8030A" w:rsidP="0025413B">
      <w:pPr>
        <w:ind w:firstLine="720"/>
      </w:pPr>
      <w:r>
        <w:t>Hệ thống các cảm biến này có chức năng thu thập tín hiệu từ cơ thể và dẫn tín hiệu đến khối xử lý trung tâm.</w:t>
      </w:r>
    </w:p>
    <w:p w14:paraId="3A36318F" w14:textId="15D49EB4" w:rsidR="00F8030A" w:rsidRDefault="00F8030A" w:rsidP="0025413B">
      <w:pPr>
        <w:ind w:firstLine="720"/>
      </w:pPr>
      <w:r>
        <w:t>Khối xử lý trung tâm sẽ nhận dữ liệu từ các cảm biến, xử lý lọc nhiễu, khuếch đại và sau đó truyền dữ liệu qua khối bluetooth</w:t>
      </w:r>
      <w:r w:rsidR="00BF310C">
        <w:t xml:space="preserve"> cũng như điều khiển quá trình đọc ghi dữ liệu vào thẻ nhớ.</w:t>
      </w:r>
    </w:p>
    <w:p w14:paraId="4C17FF82" w14:textId="2FDF254C" w:rsidR="00F8030A" w:rsidRDefault="00F8030A" w:rsidP="0025413B">
      <w:pPr>
        <w:ind w:firstLine="720"/>
      </w:pPr>
      <w:r w:rsidRPr="008171AE">
        <w:t xml:space="preserve">Khối truyền nhận dữ liệu Bluetooth sẽ số hóa tín hiệu tương tự từ khối xử lý trung tâm sau đó đóng gói dữ liệu thành từng gói </w:t>
      </w:r>
      <w:r>
        <w:t>40</w:t>
      </w:r>
      <w:r w:rsidRPr="008171AE">
        <w:t xml:space="preserve"> bytes và lấy gói 20ms một lần.</w:t>
      </w:r>
      <w:r>
        <w:t xml:space="preserve"> Cấu trúc dữ liệu từng gói sẽ được mô tả chi tiết ở phần sau.</w:t>
      </w:r>
    </w:p>
    <w:p w14:paraId="1EA69979" w14:textId="2BD6DA6C" w:rsidR="00F8030A" w:rsidRPr="008171AE" w:rsidRDefault="00F8030A" w:rsidP="0025413B">
      <w:pPr>
        <w:ind w:firstLine="720"/>
      </w:pPr>
      <w:r>
        <w:t>Khối SDCard có nhiệm vụ nhận dữ liệu thu được</w:t>
      </w:r>
      <w:r w:rsidR="00BF310C">
        <w:t xml:space="preserve"> từ khối xử lí trung tâm</w:t>
      </w:r>
      <w:r>
        <w:t xml:space="preserve"> và ghi trực tiếp dữ liệu vào SdCard</w:t>
      </w:r>
      <w:r w:rsidR="00F1386F">
        <w:t xml:space="preserve"> qua giao tiếp SPI</w:t>
      </w:r>
      <w:r w:rsidR="00BF310C">
        <w:t>.</w:t>
      </w:r>
    </w:p>
    <w:p w14:paraId="62EE42F5" w14:textId="4361AEF9" w:rsidR="00665716" w:rsidRPr="00665716" w:rsidRDefault="00F8030A" w:rsidP="00D84604">
      <w:pPr>
        <w:ind w:firstLine="720"/>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14:paraId="363E1227" w14:textId="7003A1DB" w:rsidR="002A6E95" w:rsidRDefault="002A6E95" w:rsidP="002A6E95">
      <w:pPr>
        <w:pStyle w:val="Heading3"/>
      </w:pPr>
      <w:bookmarkStart w:id="154" w:name="_Toc74781458"/>
      <w:r>
        <w:t>3.2.2 Phần mềm</w:t>
      </w:r>
      <w:bookmarkEnd w:id="154"/>
    </w:p>
    <w:p w14:paraId="611536BA" w14:textId="7A95DE34" w:rsidR="003A7177" w:rsidRDefault="00BE33CD" w:rsidP="003A7177">
      <w:r>
        <w:tab/>
      </w:r>
      <w:r w:rsidR="00F75128">
        <w:t>Phần mềm ở đây nghĩa là Firmware.</w:t>
      </w:r>
      <w:r w:rsidR="00B551CA">
        <w:t xml:space="preserve"> </w:t>
      </w:r>
      <w:r w:rsidR="00F75128">
        <w:t xml:space="preserve">Theo Wikipedia, </w:t>
      </w:r>
      <w:r w:rsidR="00F75128" w:rsidRPr="00F75128">
        <w:t>firmware là một chương trình máy tính đặc biệt để điều khiển cấp thấp nhiều thiết bị điện tử.</w:t>
      </w:r>
      <w:r w:rsidR="00B551CA">
        <w:t xml:space="preserve"> Sau khi đã phân tích thiết kế hệ thống phần cứng, chúng tôi tiến hành phân tích thiết kế hệ thống firmware để điều khiển hệ thống phần cứng hoạt động chính xác và đúng theo yêu cầu đặt ra.</w:t>
      </w:r>
    </w:p>
    <w:p w14:paraId="70478CE2" w14:textId="1C76A911" w:rsidR="00B551CA" w:rsidRDefault="00B551CA" w:rsidP="003A7177">
      <w:pPr>
        <w:rPr>
          <w:rFonts w:cs="Times New Roman"/>
          <w:szCs w:val="26"/>
        </w:rPr>
      </w:pPr>
      <w:r>
        <w:tab/>
        <w:t xml:space="preserve">Sau khi tìm hiểu, so sánh (Chương I) về công nghệ Bluetooth năng lượng thấp, nhóm đã quyết định </w:t>
      </w:r>
      <w:r w:rsidRPr="002171F5">
        <w:rPr>
          <w:rFonts w:cs="Times New Roman"/>
          <w:szCs w:val="26"/>
        </w:rPr>
        <w:t xml:space="preserve">sử dụng module Bluetooth nrf52832 là một module SystemOnChip </w:t>
      </w:r>
      <w:r>
        <w:rPr>
          <w:rFonts w:cs="Times New Roman"/>
          <w:szCs w:val="26"/>
        </w:rPr>
        <w:t>giúp tôi và cả nhóm dễ dàng tiếp cận và dễ lập trình hơn. Yêu cầu của hệ thống là nhận dữ liệu từ mạch Analog, xử lý để truyền lên app androi hoặc ghi vào thẻ nhớ tùy vào nhu cầu của người dùng, với tần số lấy mẫu là 1000 mẫu/giây, độ phân giải biên độ 12 bit</w:t>
      </w:r>
      <w:r w:rsidR="001910A3">
        <w:rPr>
          <w:rFonts w:cs="Times New Roman"/>
          <w:szCs w:val="26"/>
        </w:rPr>
        <w:t xml:space="preserve">, </w:t>
      </w:r>
      <w:r>
        <w:rPr>
          <w:rFonts w:cs="Times New Roman"/>
          <w:szCs w:val="26"/>
        </w:rPr>
        <w:t>hoạt động ở chế độ Single ended (so với đất)</w:t>
      </w:r>
      <w:r w:rsidR="001910A3">
        <w:rPr>
          <w:rFonts w:cs="Times New Roman"/>
          <w:szCs w:val="26"/>
        </w:rPr>
        <w:t xml:space="preserve"> và tín hiệu được lấy mẫu trên kênh ANI0.</w:t>
      </w:r>
    </w:p>
    <w:p w14:paraId="662FBB81" w14:textId="535E7C6C" w:rsidR="00F8030A" w:rsidRPr="00F8030A" w:rsidRDefault="00B8460A" w:rsidP="00B8460A">
      <w:pPr>
        <w:jc w:val="center"/>
      </w:pPr>
      <w:r>
        <w:rPr>
          <w:noProof/>
        </w:rPr>
        <w:lastRenderedPageBreak/>
        <w:drawing>
          <wp:inline distT="0" distB="0" distL="0" distR="0" wp14:anchorId="2912F45C" wp14:editId="0149754E">
            <wp:extent cx="3462291" cy="4058666"/>
            <wp:effectExtent l="0" t="0" r="508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465443" cy="4062361"/>
                    </a:xfrm>
                    <a:prstGeom prst="rect">
                      <a:avLst/>
                    </a:prstGeom>
                    <a:noFill/>
                    <a:ln>
                      <a:noFill/>
                    </a:ln>
                  </pic:spPr>
                </pic:pic>
              </a:graphicData>
            </a:graphic>
          </wp:inline>
        </w:drawing>
      </w:r>
    </w:p>
    <w:p w14:paraId="17707E17" w14:textId="02D073BB" w:rsidR="00F8030A" w:rsidRDefault="00F8030A" w:rsidP="00F8030A">
      <w:pPr>
        <w:pStyle w:val="hinhanh"/>
      </w:pPr>
      <w:bookmarkStart w:id="155" w:name="_Ref11063775"/>
      <w:bookmarkStart w:id="156" w:name="_Toc11123925"/>
      <w:bookmarkStart w:id="157" w:name="_Toc74781514"/>
      <w:r>
        <w:t xml:space="preserve">Hình </w:t>
      </w:r>
      <w:r>
        <w:rPr>
          <w:noProof/>
        </w:rPr>
        <w:fldChar w:fldCharType="begin"/>
      </w:r>
      <w:r>
        <w:rPr>
          <w:noProof/>
        </w:rPr>
        <w:instrText xml:space="preserve"> STYLEREF 1 \s </w:instrText>
      </w:r>
      <w:r>
        <w:rPr>
          <w:noProof/>
        </w:rPr>
        <w:fldChar w:fldCharType="separate"/>
      </w:r>
      <w:r>
        <w:rPr>
          <w:noProof/>
        </w:rPr>
        <w:t>3</w:t>
      </w:r>
      <w:r>
        <w:rPr>
          <w:noProof/>
        </w:rPr>
        <w:fldChar w:fldCharType="end"/>
      </w:r>
      <w:r>
        <w:t>.</w:t>
      </w:r>
      <w:bookmarkEnd w:id="155"/>
      <w:r w:rsidR="00FE4564">
        <w:rPr>
          <w:noProof/>
        </w:rPr>
        <w:t>4</w:t>
      </w:r>
      <w:r>
        <w:t xml:space="preserve"> Sơ đồ thuật toán </w:t>
      </w:r>
      <w:r w:rsidR="00CC2CA7">
        <w:t xml:space="preserve">xử lý </w:t>
      </w:r>
      <w:r>
        <w:t>dữ liệu từ BLE controller</w:t>
      </w:r>
      <w:bookmarkEnd w:id="156"/>
      <w:bookmarkEnd w:id="157"/>
    </w:p>
    <w:p w14:paraId="16E8F1B6" w14:textId="678EB1C5" w:rsidR="00F8030A" w:rsidRDefault="00F8030A" w:rsidP="00F8030A">
      <w:pPr>
        <w:ind w:firstLine="720"/>
      </w:pPr>
      <w:r>
        <w:fldChar w:fldCharType="begin"/>
      </w:r>
      <w:r>
        <w:instrText xml:space="preserve"> REF _Ref11063775 \h  \* MERGEFORMAT </w:instrText>
      </w:r>
      <w:r>
        <w:fldChar w:fldCharType="separate"/>
      </w:r>
      <w:r>
        <w:t xml:space="preserve">Hình </w:t>
      </w:r>
      <w:r>
        <w:rPr>
          <w:noProof/>
        </w:rPr>
        <w:t>3</w:t>
      </w:r>
      <w:r>
        <w:t>.</w:t>
      </w:r>
      <w:r>
        <w:fldChar w:fldCharType="end"/>
      </w:r>
      <w:r w:rsidR="00FE4564">
        <w:t>4</w:t>
      </w:r>
      <w:r>
        <w:t xml:space="preserve"> đã cho thấy sơ đồ thuật toán được viết trong BLE controller. </w:t>
      </w:r>
      <w:r w:rsidR="005F6ABA">
        <w:t xml:space="preserve">Hệ thống sẽ được khởi động sau khi </w:t>
      </w:r>
      <w:r w:rsidR="00B8460A">
        <w:t>bật công tắc nguồn.</w:t>
      </w:r>
      <w:r w:rsidR="005F6ABA">
        <w:t xml:space="preserve"> Lúc này led báo bật nuồn sáng, c</w:t>
      </w:r>
      <w:r>
        <w:t>hương trình bắt đầu bằng việc khởi tạo các phương thức set up các khối và driver cần thiết của microcontrolle</w:t>
      </w:r>
      <w:r w:rsidR="00B8460A">
        <w:t>r cũng như khởi tạo clock, timer, BLE stack, ADC… cần thiết phục vụ cho hệ thống hoạt động</w:t>
      </w:r>
      <w:r w:rsidR="007B5B4D">
        <w:t xml:space="preserve"> đồng thời hệ thống bắt đầu lấy mẫu ADC</w:t>
      </w:r>
      <w:r w:rsidR="00B8460A">
        <w:t xml:space="preserve">. Sau khi người dùng kết nối vào device thì có thể setup mạch hoạt động theo chế độ realtime (gửi và xem dữ liệu trực tiếp lên App androi) hay dữ liệu thu được sẽ được lưu vào thẻ nhớ. </w:t>
      </w:r>
    </w:p>
    <w:p w14:paraId="6846B266" w14:textId="357A64E9" w:rsidR="00A337D0" w:rsidRDefault="00A337D0" w:rsidP="00F8030A">
      <w:pPr>
        <w:ind w:firstLine="720"/>
      </w:pPr>
      <w:r>
        <w:t xml:space="preserve">Ở chế độ </w:t>
      </w:r>
      <w:r w:rsidRPr="001C4D54">
        <w:rPr>
          <w:b/>
          <w:bCs/>
        </w:rPr>
        <w:t>realtime mode</w:t>
      </w:r>
      <w:r>
        <w:t>, dữ liệu được lưu vào một mảng 40 byte</w:t>
      </w:r>
      <w:r w:rsidR="004C138D">
        <w:t xml:space="preserve"> </w:t>
      </w:r>
      <w:r>
        <w:t>(</w:t>
      </w:r>
      <w:r w:rsidR="004C138D">
        <w:t xml:space="preserve">1 </w:t>
      </w:r>
      <w:r>
        <w:t xml:space="preserve">gói truyền), khi mảng này đầy, microcontroller sẽ gửi mảng này </w:t>
      </w:r>
      <w:r w:rsidR="00F11AEB">
        <w:t>qua BLE lên App</w:t>
      </w:r>
      <w:r w:rsidR="004C138D">
        <w:t xml:space="preserve"> androi</w:t>
      </w:r>
      <w:r w:rsidR="00F11AEB">
        <w:t>.</w:t>
      </w:r>
      <w:r w:rsidR="004C138D">
        <w:t xml:space="preserve"> </w:t>
      </w:r>
      <w:r w:rsidR="008B291B">
        <w:t>Cứ như thế cho đến khi hệ thống tắt hoàn toàn.</w:t>
      </w:r>
    </w:p>
    <w:p w14:paraId="4DD4BF30" w14:textId="09F50AD8" w:rsidR="00F8030A" w:rsidRDefault="00F8030A" w:rsidP="00F8030A">
      <w:pPr>
        <w:rPr>
          <w:b/>
          <w:bCs/>
        </w:rPr>
      </w:pPr>
      <w:r w:rsidRPr="00D956FD">
        <w:rPr>
          <w:b/>
          <w:bCs/>
        </w:rPr>
        <w:t>Cấu trúc gói truyền</w:t>
      </w:r>
      <w:r w:rsidR="00B8460A">
        <w:rPr>
          <w:b/>
          <w:bCs/>
        </w:rPr>
        <w:t xml:space="preserve"> khi dữ liệu gửi lên App androi</w:t>
      </w:r>
    </w:p>
    <w:p w14:paraId="18ADA9C2" w14:textId="72315B51" w:rsidR="008B291B" w:rsidRPr="00D956FD" w:rsidRDefault="008B291B" w:rsidP="00F8030A">
      <w:pPr>
        <w:rPr>
          <w:b/>
          <w:bCs/>
        </w:rPr>
      </w:pPr>
      <w:r>
        <w:rPr>
          <w:noProof/>
        </w:rPr>
        <w:lastRenderedPageBreak/>
        <w:drawing>
          <wp:inline distT="0" distB="0" distL="0" distR="0" wp14:anchorId="6A89188D" wp14:editId="1E31D720">
            <wp:extent cx="5943600" cy="1275715"/>
            <wp:effectExtent l="0" t="0" r="0" b="635"/>
            <wp:docPr id="452" name="Picture 4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able&#10;&#10;Description automatically generated"/>
                    <pic:cNvPicPr/>
                  </pic:nvPicPr>
                  <pic:blipFill>
                    <a:blip r:embed="rId74"/>
                    <a:stretch>
                      <a:fillRect/>
                    </a:stretch>
                  </pic:blipFill>
                  <pic:spPr>
                    <a:xfrm>
                      <a:off x="0" y="0"/>
                      <a:ext cx="5943600" cy="1275715"/>
                    </a:xfrm>
                    <a:prstGeom prst="rect">
                      <a:avLst/>
                    </a:prstGeom>
                  </pic:spPr>
                </pic:pic>
              </a:graphicData>
            </a:graphic>
          </wp:inline>
        </w:drawing>
      </w:r>
    </w:p>
    <w:p w14:paraId="37F1AC58" w14:textId="7EAF2D59" w:rsidR="00F8030A" w:rsidRPr="00477FEB" w:rsidRDefault="00F8030A" w:rsidP="00F8030A">
      <w:pPr>
        <w:pStyle w:val="hinhanh"/>
      </w:pPr>
      <w:bookmarkStart w:id="158" w:name="_Ref11039763"/>
      <w:bookmarkStart w:id="159" w:name="_Toc11123926"/>
      <w:bookmarkStart w:id="160" w:name="_Toc74781515"/>
      <w:r>
        <w:t xml:space="preserve">Hình </w:t>
      </w:r>
      <w:r>
        <w:rPr>
          <w:noProof/>
        </w:rPr>
        <w:fldChar w:fldCharType="begin"/>
      </w:r>
      <w:r>
        <w:rPr>
          <w:noProof/>
        </w:rPr>
        <w:instrText xml:space="preserve"> STYLEREF 1 \s </w:instrText>
      </w:r>
      <w:r>
        <w:rPr>
          <w:noProof/>
        </w:rPr>
        <w:fldChar w:fldCharType="separate"/>
      </w:r>
      <w:r>
        <w:rPr>
          <w:noProof/>
        </w:rPr>
        <w:t>3</w:t>
      </w:r>
      <w:r>
        <w:rPr>
          <w:noProof/>
        </w:rPr>
        <w:fldChar w:fldCharType="end"/>
      </w:r>
      <w:r>
        <w:t>.</w:t>
      </w:r>
      <w:bookmarkEnd w:id="158"/>
      <w:r w:rsidR="00FE4564">
        <w:rPr>
          <w:noProof/>
        </w:rPr>
        <w:t>5</w:t>
      </w:r>
      <w:r w:rsidR="00FE4564">
        <w:t xml:space="preserve"> </w:t>
      </w:r>
      <w:r>
        <w:t xml:space="preserve">Cấu trúc một gói </w:t>
      </w:r>
      <w:r w:rsidR="00D956FD">
        <w:t>tr</w:t>
      </w:r>
      <w:r>
        <w:t>uyền dữ liệu</w:t>
      </w:r>
      <w:bookmarkEnd w:id="159"/>
      <w:bookmarkEnd w:id="160"/>
    </w:p>
    <w:p w14:paraId="5A72F684" w14:textId="71AB287E" w:rsidR="00F8030A" w:rsidRDefault="00F8030A" w:rsidP="00F8030A">
      <w:pPr>
        <w:pStyle w:val="Normalnospace"/>
      </w:pPr>
      <w:r>
        <w:t xml:space="preserve">Trong </w:t>
      </w:r>
      <w:r>
        <w:fldChar w:fldCharType="begin"/>
      </w:r>
      <w:r>
        <w:instrText xml:space="preserve"> REF _Ref11039763 \h  \* MERGEFORMAT </w:instrText>
      </w:r>
      <w:r>
        <w:fldChar w:fldCharType="separate"/>
      </w:r>
      <w:r>
        <w:t xml:space="preserve">Hình </w:t>
      </w:r>
      <w:r>
        <w:rPr>
          <w:noProof/>
        </w:rPr>
        <w:t>3</w:t>
      </w:r>
      <w:r>
        <w:t>.</w:t>
      </w:r>
      <w:r>
        <w:fldChar w:fldCharType="end"/>
      </w:r>
      <w:r w:rsidR="00FE4564">
        <w:t>5</w:t>
      </w:r>
      <w:r>
        <w:t xml:space="preserve"> một gói truyền có </w:t>
      </w:r>
      <w:proofErr w:type="gramStart"/>
      <w:r>
        <w:t>40 byte</w:t>
      </w:r>
      <w:proofErr w:type="gramEnd"/>
      <w:r>
        <w:t xml:space="preserve"> </w:t>
      </w:r>
      <w:r w:rsidR="008B291B">
        <w:t xml:space="preserve">mang theo 20 giá trị ADC của tín hiệu EMG </w:t>
      </w:r>
      <w:r w:rsidR="001C4D54">
        <w:t>được gửi lần lượt lên App androi.</w:t>
      </w:r>
      <w:r>
        <w:t xml:space="preserve"> </w:t>
      </w:r>
    </w:p>
    <w:p w14:paraId="70D9B437" w14:textId="74BC12F2" w:rsidR="00F8030A" w:rsidRPr="00F8030A" w:rsidRDefault="001C4D54" w:rsidP="00395611">
      <w:pPr>
        <w:pStyle w:val="Normalnospace"/>
      </w:pPr>
      <w:r w:rsidRPr="008B4F2D">
        <w:rPr>
          <w:b/>
          <w:bCs/>
        </w:rPr>
        <w:t>Write data to a mem</w:t>
      </w:r>
      <w:r w:rsidR="008B4F2D" w:rsidRPr="008B4F2D">
        <w:rPr>
          <w:b/>
          <w:bCs/>
        </w:rPr>
        <w:t>ory card</w:t>
      </w:r>
      <w:r w:rsidR="008B4F2D">
        <w:t>,</w:t>
      </w:r>
      <w:r w:rsidR="004C138D">
        <w:t xml:space="preserve"> </w:t>
      </w:r>
      <w:r w:rsidR="008B4F2D">
        <w:t xml:space="preserve">ở chế độ này, giá trị ADC </w:t>
      </w:r>
      <w:r w:rsidR="00440114">
        <w:t>của tín hiệu EMG sẽ được đưa vào mảng có 2000 phần tử, khi mảng này đầy,</w:t>
      </w:r>
      <w:r w:rsidR="00440114" w:rsidRPr="00440114">
        <w:t xml:space="preserve"> </w:t>
      </w:r>
      <w:r w:rsidR="00440114">
        <w:t>microcontroller sẽ đưa mảng này ghi vào thẻ nhớ</w:t>
      </w:r>
      <w:r w:rsidR="004C138D">
        <w:t xml:space="preserve"> qua giao tiếp SPI</w:t>
      </w:r>
      <w:r w:rsidR="00092A57">
        <w:t>, hệ thống sẽ dừng</w:t>
      </w:r>
      <w:r w:rsidR="004C138D">
        <w:t xml:space="preserve"> qua trình ghi dữ liệu vào thẻ nhớ</w:t>
      </w:r>
      <w:r w:rsidR="00092A57">
        <w:t xml:space="preserve"> khi người dùng không muốn thu tín hiệu EMG và tắt device.</w:t>
      </w:r>
    </w:p>
    <w:p w14:paraId="3F456524" w14:textId="01C518BA" w:rsidR="002A6E95" w:rsidRDefault="002A6E95" w:rsidP="002A6E95">
      <w:pPr>
        <w:pStyle w:val="Heading3"/>
      </w:pPr>
      <w:bookmarkStart w:id="161" w:name="_Toc74781459"/>
      <w:r>
        <w:t>3.2.3 Phần App</w:t>
      </w:r>
      <w:r w:rsidR="00A75D2B">
        <w:t xml:space="preserve"> Androi</w:t>
      </w:r>
      <w:bookmarkEnd w:id="161"/>
    </w:p>
    <w:p w14:paraId="01524E7F" w14:textId="6314336F" w:rsidR="005F7EBD" w:rsidRPr="005F7EBD" w:rsidRDefault="005F7EBD" w:rsidP="005F7EBD">
      <w:pPr>
        <w:rPr>
          <w:b/>
          <w:bCs/>
        </w:rPr>
      </w:pPr>
      <w:r w:rsidRPr="005F7EBD">
        <w:rPr>
          <w:b/>
          <w:bCs/>
        </w:rPr>
        <w:t>Các tính năng chính</w:t>
      </w:r>
    </w:p>
    <w:p w14:paraId="561268ED" w14:textId="6901E8BF" w:rsidR="005F7EBD" w:rsidRPr="005F7EBD" w:rsidRDefault="005F7EBD" w:rsidP="005F7EBD">
      <w:pPr>
        <w:pStyle w:val="ListParagraph"/>
        <w:numPr>
          <w:ilvl w:val="0"/>
          <w:numId w:val="21"/>
        </w:numPr>
        <w:ind w:left="0" w:firstLine="284"/>
        <w:rPr>
          <w:rFonts w:ascii="Courier New" w:hAnsi="Courier New" w:cs="Courier New"/>
          <w:kern w:val="0"/>
          <w:sz w:val="20"/>
        </w:rPr>
      </w:pPr>
      <w:r>
        <w:t xml:space="preserve">Nhận dữ liệu tín hiệu EMG từ mạch thông qua Bluetooth Low Energy (BLE) và hiển thị tín hiệu real-time thu được. BLE trên mạch được lập trình mỗi lần gửi một gói data 40 byte, với tần số lấy mẫu </w:t>
      </w:r>
      <w:r w:rsidR="00442CD8">
        <w:t>1000Hz</w:t>
      </w:r>
    </w:p>
    <w:p w14:paraId="1B50293C" w14:textId="67F1C1E3" w:rsidR="005F7EBD" w:rsidRPr="005F7EBD" w:rsidRDefault="005F7EBD" w:rsidP="005F7EBD">
      <w:pPr>
        <w:pStyle w:val="ListParagraph"/>
        <w:numPr>
          <w:ilvl w:val="0"/>
          <w:numId w:val="21"/>
        </w:numPr>
        <w:ind w:left="0" w:firstLine="284"/>
        <w:rPr>
          <w:rFonts w:ascii="Courier New" w:hAnsi="Courier New" w:cs="Courier New"/>
          <w:sz w:val="20"/>
        </w:rPr>
      </w:pPr>
      <w:r>
        <w:t>Lưu dữ liệu đã thu cùng với thông tin người được đo. Dữ liệu tín hiệu EMG lưu lại là một mảng số thực chứa giá trị biên độ tín hiệu EMG, đơn vị Volt</w:t>
      </w:r>
    </w:p>
    <w:p w14:paraId="6D4AB42B" w14:textId="3FFA77A7" w:rsidR="005F7EBD" w:rsidRPr="005F7EBD" w:rsidRDefault="005F7EBD" w:rsidP="005F7EBD">
      <w:pPr>
        <w:pStyle w:val="ListParagraph"/>
        <w:numPr>
          <w:ilvl w:val="0"/>
          <w:numId w:val="21"/>
        </w:numPr>
        <w:ind w:left="709" w:hanging="425"/>
        <w:rPr>
          <w:rFonts w:ascii="Courier New" w:hAnsi="Courier New" w:cs="Courier New"/>
          <w:sz w:val="20"/>
        </w:rPr>
      </w:pPr>
      <w:r>
        <w:t>Phân tích phổ tín hiệu đã thu. </w:t>
      </w:r>
    </w:p>
    <w:p w14:paraId="65EEB980" w14:textId="73FB92A4" w:rsidR="005F7EBD" w:rsidRPr="005F7EBD" w:rsidRDefault="005F7EBD" w:rsidP="005F7EBD">
      <w:pPr>
        <w:pStyle w:val="ListParagraph"/>
        <w:numPr>
          <w:ilvl w:val="0"/>
          <w:numId w:val="21"/>
        </w:numPr>
        <w:ind w:hanging="436"/>
        <w:rPr>
          <w:rFonts w:ascii="Courier New" w:hAnsi="Courier New" w:cs="Courier New"/>
          <w:sz w:val="20"/>
        </w:rPr>
      </w:pPr>
      <w:r>
        <w:t>Tính toán các thông số Min, Max của biên độ tín hiệu. </w:t>
      </w:r>
    </w:p>
    <w:p w14:paraId="124F424A" w14:textId="265D6B1E" w:rsidR="005F7EBD" w:rsidRPr="005F7EBD" w:rsidRDefault="005F7EBD" w:rsidP="005F7EBD">
      <w:pPr>
        <w:pStyle w:val="ListParagraph"/>
        <w:numPr>
          <w:ilvl w:val="0"/>
          <w:numId w:val="21"/>
        </w:numPr>
        <w:ind w:left="709" w:hanging="425"/>
        <w:rPr>
          <w:rFonts w:ascii="Courier New" w:hAnsi="Courier New" w:cs="Courier New"/>
          <w:sz w:val="20"/>
        </w:rPr>
      </w:pPr>
      <w:r>
        <w:t>Tính SNR, Mean Frequency và Median Frequency của tín hiệu.</w:t>
      </w:r>
    </w:p>
    <w:p w14:paraId="68E31F9C" w14:textId="4C45C007" w:rsidR="005F7EBD" w:rsidRDefault="005F7EBD" w:rsidP="005F7EBD">
      <w:pPr>
        <w:rPr>
          <w:b/>
          <w:bCs/>
          <w:color w:val="000000"/>
          <w:szCs w:val="26"/>
        </w:rPr>
      </w:pPr>
      <w:r w:rsidRPr="005F7EBD">
        <w:rPr>
          <w:b/>
          <w:bCs/>
          <w:color w:val="000000"/>
          <w:szCs w:val="26"/>
        </w:rPr>
        <w:t>Function Diagram</w:t>
      </w:r>
    </w:p>
    <w:p w14:paraId="2AE4A662" w14:textId="13A2D488" w:rsidR="005F7EBD" w:rsidRDefault="005F7EBD" w:rsidP="005F7EBD">
      <w:pPr>
        <w:rPr>
          <w:rFonts w:ascii="Courier New" w:hAnsi="Courier New" w:cs="Courier New"/>
          <w:b/>
          <w:bCs/>
          <w:sz w:val="20"/>
        </w:rPr>
      </w:pPr>
      <w:r>
        <w:rPr>
          <w:noProof/>
          <w:color w:val="000000"/>
          <w:szCs w:val="26"/>
          <w:bdr w:val="none" w:sz="0" w:space="0" w:color="auto" w:frame="1"/>
        </w:rPr>
        <w:drawing>
          <wp:inline distT="0" distB="0" distL="0" distR="0" wp14:anchorId="0A4EF7EE" wp14:editId="3B99BADF">
            <wp:extent cx="5943600" cy="115443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1D1C549" w14:textId="01297FF4" w:rsidR="005F7EBD" w:rsidRDefault="005F7EBD" w:rsidP="005F7EBD">
      <w:pPr>
        <w:pStyle w:val="hinhanh"/>
      </w:pPr>
      <w:bookmarkStart w:id="162" w:name="_Toc74781516"/>
      <w:r>
        <w:t>Hình 3.</w:t>
      </w:r>
      <w:r w:rsidR="00822945">
        <w:t>6</w:t>
      </w:r>
      <w:r>
        <w:t>: Sơ đồ chức năng của ứng dụng</w:t>
      </w:r>
      <w:bookmarkEnd w:id="162"/>
    </w:p>
    <w:p w14:paraId="6A86BA41" w14:textId="6589D1E8" w:rsidR="005F7EBD" w:rsidRDefault="00B43823" w:rsidP="00342F3B">
      <w:pPr>
        <w:rPr>
          <w:b/>
          <w:bCs/>
          <w:color w:val="000000"/>
        </w:rPr>
      </w:pPr>
      <w:r>
        <w:rPr>
          <w:b/>
          <w:bCs/>
          <w:color w:val="000000"/>
        </w:rPr>
        <w:t>Mô tả trình tự thao tác ứng dụng cho người dùng sử dụng</w:t>
      </w:r>
    </w:p>
    <w:p w14:paraId="7346B0A8" w14:textId="3F959AC3" w:rsidR="00D85454" w:rsidRDefault="00D85454" w:rsidP="00342F3B">
      <w:r>
        <w:rPr>
          <w:noProof/>
          <w:color w:val="000000"/>
          <w:szCs w:val="26"/>
          <w:bdr w:val="none" w:sz="0" w:space="0" w:color="auto" w:frame="1"/>
        </w:rPr>
        <w:lastRenderedPageBreak/>
        <w:drawing>
          <wp:inline distT="0" distB="0" distL="0" distR="0" wp14:anchorId="02DA26B3" wp14:editId="0F154F73">
            <wp:extent cx="5943600" cy="25355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2845DB59" w14:textId="301E6997" w:rsidR="00D85454" w:rsidRDefault="00D85454" w:rsidP="00D85454">
      <w:pPr>
        <w:pStyle w:val="hinhanh"/>
      </w:pPr>
      <w:bookmarkStart w:id="163" w:name="_Toc74781517"/>
      <w:r>
        <w:t xml:space="preserve">Hình </w:t>
      </w:r>
      <w:proofErr w:type="gramStart"/>
      <w:r>
        <w:t>3.</w:t>
      </w:r>
      <w:r w:rsidR="00822945">
        <w:t>7</w:t>
      </w:r>
      <w:r>
        <w:t xml:space="preserve"> :</w:t>
      </w:r>
      <w:proofErr w:type="gramEnd"/>
      <w:r>
        <w:t xml:space="preserve"> Mô tả trình tự thao tác ứng dụng cho người dùng sử dụng</w:t>
      </w:r>
      <w:bookmarkEnd w:id="163"/>
    </w:p>
    <w:p w14:paraId="695EF637" w14:textId="43275F18" w:rsidR="00D85454" w:rsidRDefault="00D85454" w:rsidP="00342F3B">
      <w:r>
        <w:t>Giao diện người dùng</w:t>
      </w:r>
    </w:p>
    <w:p w14:paraId="5877FE9F" w14:textId="4153EA75" w:rsidR="00F50F39" w:rsidRDefault="00F50F39" w:rsidP="007B4BF4">
      <w:pPr>
        <w:ind w:firstLine="720"/>
      </w:pPr>
      <w:r>
        <w:rPr>
          <w:color w:val="000000"/>
          <w:szCs w:val="26"/>
        </w:rPr>
        <w:t xml:space="preserve">Các giao diện chính của ứng dụng bao gồm: (1) Giao diện khi launching app (Hình </w:t>
      </w:r>
      <w:r w:rsidR="007532D1">
        <w:rPr>
          <w:color w:val="000000"/>
          <w:szCs w:val="26"/>
        </w:rPr>
        <w:t>3.8</w:t>
      </w:r>
      <w:r>
        <w:rPr>
          <w:color w:val="000000"/>
          <w:szCs w:val="26"/>
        </w:rPr>
        <w:t xml:space="preserve">), (2) giao diện vẽ tín hiệu real-time (Hình </w:t>
      </w:r>
      <w:r w:rsidR="007532D1">
        <w:rPr>
          <w:color w:val="000000"/>
          <w:szCs w:val="26"/>
        </w:rPr>
        <w:t>3.9</w:t>
      </w:r>
      <w:r>
        <w:rPr>
          <w:color w:val="000000"/>
          <w:szCs w:val="26"/>
        </w:rPr>
        <w:t xml:space="preserve">), (3) giao diện menu (Hình </w:t>
      </w:r>
      <w:r w:rsidR="007532D1">
        <w:rPr>
          <w:color w:val="000000"/>
          <w:szCs w:val="26"/>
        </w:rPr>
        <w:t>3.10</w:t>
      </w:r>
      <w:r>
        <w:rPr>
          <w:color w:val="000000"/>
          <w:szCs w:val="26"/>
        </w:rPr>
        <w:t xml:space="preserve">), (4) giao diện tạo tài khoản người dùng và thông tin cảm biến (Hình </w:t>
      </w:r>
      <w:r w:rsidR="007532D1">
        <w:rPr>
          <w:color w:val="000000"/>
          <w:szCs w:val="26"/>
        </w:rPr>
        <w:t>3.11</w:t>
      </w:r>
      <w:r>
        <w:rPr>
          <w:color w:val="000000"/>
          <w:szCs w:val="26"/>
        </w:rPr>
        <w:t xml:space="preserve">), (5) giao diện lưu dữ liệu (Hình </w:t>
      </w:r>
      <w:r w:rsidR="007532D1">
        <w:rPr>
          <w:color w:val="000000"/>
          <w:szCs w:val="26"/>
        </w:rPr>
        <w:t>3.12</w:t>
      </w:r>
      <w:r>
        <w:rPr>
          <w:color w:val="000000"/>
          <w:szCs w:val="26"/>
        </w:rPr>
        <w:t>), (6) giao diện chứa file data trong bộ nhớ, (7) giao diện vẽ đồ thị tĩnh miền thời gian và tần số của tín hiệu đã lưu.</w:t>
      </w:r>
    </w:p>
    <w:p w14:paraId="7F963057" w14:textId="74304C55" w:rsidR="004E41C9" w:rsidRDefault="004E41C9" w:rsidP="004E41C9">
      <w:pPr>
        <w:jc w:val="center"/>
      </w:pPr>
      <w:r>
        <w:rPr>
          <w:noProof/>
          <w:color w:val="000000"/>
          <w:szCs w:val="26"/>
          <w:bdr w:val="none" w:sz="0" w:space="0" w:color="auto" w:frame="1"/>
        </w:rPr>
        <w:drawing>
          <wp:inline distT="0" distB="0" distL="0" distR="0" wp14:anchorId="63626238" wp14:editId="63D9F4A7">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0A213899" w14:textId="2DF14CAB" w:rsidR="005F7EBD" w:rsidRDefault="004E41C9" w:rsidP="00DE5472">
      <w:pPr>
        <w:pStyle w:val="hinhanh"/>
      </w:pPr>
      <w:bookmarkStart w:id="164" w:name="_Toc74781518"/>
      <w:r>
        <w:lastRenderedPageBreak/>
        <w:t>Hình 3.</w:t>
      </w:r>
      <w:r w:rsidR="001164A1">
        <w:t>8</w:t>
      </w:r>
      <w:r>
        <w:t xml:space="preserve"> Giao diện </w:t>
      </w:r>
      <w:r w:rsidR="00DE5472">
        <w:t>Launching App</w:t>
      </w:r>
      <w:bookmarkEnd w:id="164"/>
    </w:p>
    <w:p w14:paraId="12FE1A7D" w14:textId="58084C56" w:rsidR="00F50F39" w:rsidRDefault="00254A74" w:rsidP="00254A74">
      <w:pPr>
        <w:jc w:val="center"/>
      </w:pPr>
      <w:r>
        <w:rPr>
          <w:noProof/>
          <w:bdr w:val="none" w:sz="0" w:space="0" w:color="auto" w:frame="1"/>
        </w:rPr>
        <w:drawing>
          <wp:inline distT="0" distB="0" distL="0" distR="0" wp14:anchorId="0B1ABFD6" wp14:editId="51FC52FB">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3F070361" w14:textId="1187896D" w:rsidR="00B432ED" w:rsidRDefault="00B432ED" w:rsidP="00B432ED">
      <w:pPr>
        <w:pStyle w:val="hinhanh"/>
      </w:pPr>
      <w:bookmarkStart w:id="165" w:name="_Toc74781519"/>
      <w:r>
        <w:t xml:space="preserve">Hình </w:t>
      </w:r>
      <w:r w:rsidR="001164A1">
        <w:t>3.9</w:t>
      </w:r>
      <w:r>
        <w:t xml:space="preserve"> Giao diện vẽ tín hiệu real-time</w:t>
      </w:r>
      <w:bookmarkEnd w:id="165"/>
    </w:p>
    <w:p w14:paraId="0B1965B3" w14:textId="77777777" w:rsidR="00B432ED" w:rsidRDefault="00B432ED" w:rsidP="00B432ED">
      <w:pPr>
        <w:jc w:val="center"/>
      </w:pPr>
      <w:r>
        <w:rPr>
          <w:noProof/>
          <w:bdr w:val="none" w:sz="0" w:space="0" w:color="auto" w:frame="1"/>
        </w:rPr>
        <w:drawing>
          <wp:inline distT="0" distB="0" distL="0" distR="0" wp14:anchorId="2D2B0DA7" wp14:editId="67B78A38">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685F461D" w14:textId="4361C0B5" w:rsidR="00B432ED" w:rsidRDefault="00B432ED" w:rsidP="00B432ED">
      <w:pPr>
        <w:jc w:val="center"/>
        <w:rPr>
          <w:b/>
          <w:bCs/>
          <w:color w:val="000000"/>
        </w:rPr>
      </w:pPr>
      <w:r>
        <w:rPr>
          <w:b/>
          <w:bCs/>
          <w:color w:val="000000"/>
        </w:rPr>
        <w:t xml:space="preserve">Hình </w:t>
      </w:r>
      <w:r w:rsidR="001164A1">
        <w:rPr>
          <w:b/>
          <w:bCs/>
          <w:color w:val="000000"/>
        </w:rPr>
        <w:t>3.10</w:t>
      </w:r>
      <w:r>
        <w:rPr>
          <w:b/>
          <w:bCs/>
          <w:color w:val="000000"/>
        </w:rPr>
        <w:t xml:space="preserve"> Giao diện menu</w:t>
      </w:r>
    </w:p>
    <w:p w14:paraId="2A11A851" w14:textId="77777777" w:rsidR="00B432ED" w:rsidRDefault="00B432ED" w:rsidP="00B432ED">
      <w:pPr>
        <w:jc w:val="center"/>
      </w:pPr>
      <w:r>
        <w:rPr>
          <w:noProof/>
          <w:color w:val="000000"/>
          <w:szCs w:val="26"/>
          <w:bdr w:val="none" w:sz="0" w:space="0" w:color="auto" w:frame="1"/>
        </w:rPr>
        <w:drawing>
          <wp:inline distT="0" distB="0" distL="0" distR="0" wp14:anchorId="073E7C49" wp14:editId="4BB581CC">
            <wp:extent cx="2950404" cy="2361650"/>
            <wp:effectExtent l="0" t="0" r="2540" b="63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56277" cy="2366351"/>
                    </a:xfrm>
                    <a:prstGeom prst="rect">
                      <a:avLst/>
                    </a:prstGeom>
                    <a:noFill/>
                    <a:ln>
                      <a:noFill/>
                    </a:ln>
                  </pic:spPr>
                </pic:pic>
              </a:graphicData>
            </a:graphic>
          </wp:inline>
        </w:drawing>
      </w:r>
    </w:p>
    <w:p w14:paraId="027306D8" w14:textId="79F2F41D" w:rsidR="00B432ED" w:rsidRDefault="00B432ED" w:rsidP="00B432ED">
      <w:pPr>
        <w:jc w:val="center"/>
        <w:rPr>
          <w:b/>
          <w:bCs/>
          <w:color w:val="000000"/>
        </w:rPr>
      </w:pPr>
      <w:r>
        <w:rPr>
          <w:b/>
          <w:bCs/>
          <w:color w:val="000000"/>
        </w:rPr>
        <w:t xml:space="preserve">Hình </w:t>
      </w:r>
      <w:r w:rsidR="001164A1">
        <w:rPr>
          <w:b/>
          <w:bCs/>
          <w:color w:val="000000"/>
        </w:rPr>
        <w:t>3.11</w:t>
      </w:r>
      <w:r>
        <w:rPr>
          <w:b/>
          <w:bCs/>
          <w:color w:val="000000"/>
        </w:rPr>
        <w:t xml:space="preserve"> Giao diện thêm người dùng (a) và thêm sensor (b) vào databasse</w:t>
      </w:r>
    </w:p>
    <w:p w14:paraId="11DA30AA" w14:textId="77777777" w:rsidR="00B432ED" w:rsidRDefault="00B432ED" w:rsidP="00B432ED">
      <w:pPr>
        <w:jc w:val="center"/>
      </w:pPr>
      <w:r>
        <w:rPr>
          <w:noProof/>
          <w:color w:val="000000"/>
          <w:szCs w:val="26"/>
          <w:bdr w:val="none" w:sz="0" w:space="0" w:color="auto" w:frame="1"/>
        </w:rPr>
        <w:lastRenderedPageBreak/>
        <w:drawing>
          <wp:inline distT="0" distB="0" distL="0" distR="0" wp14:anchorId="4A06E1C6" wp14:editId="29F2ED7C">
            <wp:extent cx="4512302" cy="2570922"/>
            <wp:effectExtent l="0" t="0" r="3175" b="1270"/>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18121" cy="2574238"/>
                    </a:xfrm>
                    <a:prstGeom prst="rect">
                      <a:avLst/>
                    </a:prstGeom>
                    <a:noFill/>
                    <a:ln>
                      <a:noFill/>
                    </a:ln>
                  </pic:spPr>
                </pic:pic>
              </a:graphicData>
            </a:graphic>
          </wp:inline>
        </w:drawing>
      </w:r>
    </w:p>
    <w:p w14:paraId="7A8992F8" w14:textId="3E09B73F" w:rsidR="00B432ED" w:rsidRDefault="00B432ED" w:rsidP="00B432ED">
      <w:pPr>
        <w:jc w:val="center"/>
        <w:rPr>
          <w:b/>
          <w:bCs/>
          <w:color w:val="000000"/>
        </w:rPr>
      </w:pPr>
      <w:r>
        <w:rPr>
          <w:b/>
          <w:bCs/>
          <w:color w:val="000000"/>
        </w:rPr>
        <w:t xml:space="preserve">Hình </w:t>
      </w:r>
      <w:r w:rsidR="001164A1">
        <w:rPr>
          <w:b/>
          <w:bCs/>
          <w:color w:val="000000"/>
        </w:rPr>
        <w:t>3.12</w:t>
      </w:r>
      <w:r>
        <w:rPr>
          <w:b/>
          <w:bCs/>
          <w:color w:val="000000"/>
        </w:rPr>
        <w:t xml:space="preserve"> Giao diện lưu thông tin người test, sensor, nhiệt độ và độ ẩm</w:t>
      </w:r>
    </w:p>
    <w:p w14:paraId="0AD82131" w14:textId="5FAF3E68" w:rsidR="00B432ED" w:rsidRDefault="007D5809" w:rsidP="00B432ED">
      <w:pPr>
        <w:jc w:val="center"/>
        <w:rPr>
          <w:color w:val="000000"/>
          <w:szCs w:val="26"/>
          <w:bdr w:val="single" w:sz="2" w:space="0" w:color="000000" w:frame="1"/>
        </w:rPr>
      </w:pPr>
      <w:r>
        <w:rPr>
          <w:noProof/>
          <w:color w:val="000000"/>
          <w:szCs w:val="26"/>
        </w:rPr>
        <mc:AlternateContent>
          <mc:Choice Requires="wps">
            <w:drawing>
              <wp:anchor distT="0" distB="0" distL="114300" distR="114300" simplePos="0" relativeHeight="251677696" behindDoc="0" locked="0" layoutInCell="1" allowOverlap="1" wp14:anchorId="3AAC1742" wp14:editId="38D64FAD">
                <wp:simplePos x="0" y="0"/>
                <wp:positionH relativeFrom="column">
                  <wp:posOffset>616226</wp:posOffset>
                </wp:positionH>
                <wp:positionV relativeFrom="paragraph">
                  <wp:posOffset>2206487</wp:posOffset>
                </wp:positionV>
                <wp:extent cx="953936" cy="1252330"/>
                <wp:effectExtent l="0" t="0" r="0" b="0"/>
                <wp:wrapNone/>
                <wp:docPr id="479" name="Rectangle 479"/>
                <wp:cNvGraphicFramePr/>
                <a:graphic xmlns:a="http://schemas.openxmlformats.org/drawingml/2006/main">
                  <a:graphicData uri="http://schemas.microsoft.com/office/word/2010/wordprocessingShape">
                    <wps:wsp>
                      <wps:cNvSpPr/>
                      <wps:spPr>
                        <a:xfrm>
                          <a:off x="0" y="0"/>
                          <a:ext cx="953936" cy="125233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9051784" w14:textId="10BB726C" w:rsidR="007D5809" w:rsidRPr="005C1E52" w:rsidRDefault="007D5809" w:rsidP="007D5809">
                            <w:pPr>
                              <w:jc w:val="center"/>
                            </w:pPr>
                            <w:r w:rsidRPr="005C1E52">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AC1742" id="Rectangle 479" o:spid="_x0000_s1035" style="position:absolute;left:0;text-align:left;margin-left:48.5pt;margin-top:173.75pt;width:75.1pt;height:98.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x5XkQIAAHIFAAAOAAAAZHJzL2Uyb0RvYy54bWysVE1v2zAMvQ/YfxB0X53PdgnqFEGLDgOK&#10;tmg79KzIUmxAFjVKiZ39+lGy43ZtscOwHBxRJB/JJ5LnF21t2F6hr8DmfHwy4kxZCUVltzn/8XT9&#10;5StnPghbCANW5fygPL9Yff503rilmkAJplDICMT6ZeNyXobgllnmZalq4U/AKUtKDViLQCJuswJF&#10;Q+i1ySaj0WnWABYOQSrv6faqU/JVwtdayXCntVeBmZxTbiF9MX038ZutzsVyi8KVlezTEP+QRS0q&#10;S0EHqCsRBNth9Q6qriSCBx1OJNQZaF1JlWqgasajN9U8lsKpVAuR491Ak/9/sPJ2f4+sKnI+O1tw&#10;ZkVNj/RAtAm7NYrFS6KocX5Jlo/uHnvJ0zHW22qs4z9VwtpE62GgVbWBSbpczKeL6SlnklTjyXwy&#10;nSbesxdvhz58U1CzeMg5UvzEptjf+EARyfRoEoNZuK6MSU9n7B8XZBhvsphwl2I6hYNR0c7YB6Wp&#10;WkpqkgKkPlOXBtleUIcIKZUN405VikJ11/MR/SIPBD94JCkBRmRNCQ3YPUDs4ffYHUxvH11VatPB&#10;efS3xDrnwSNFBhsG57qygB8BGKqqj9zZH0nqqIkshXbTpk6YH598A8WBugOhGxvv5HVFD3QjfLgX&#10;SHNCE0WzH+7oow00OYf+xFkJ+Ouj+2hP7Utazhqau5z7nzuBijPz3VJjL8azWRzUJMzmZxMS8LVm&#10;81pjd/Ul0MONacs4mY7RPpjjUSPUz7Qi1jEqqYSVFDvnMuBRuAzdPqAlI9V6ncxoOJ0IN/bRyQge&#10;eY4N+NQ+C3R9lwbq71s4zqhYvmnWzjZ6WljvAugqdXJkuuO1fwEa7NRK/RKKm+O1nKxeVuXqNwAA&#10;AP//AwBQSwMEFAAGAAgAAAAhAD4zSZrgAAAACgEAAA8AAABkcnMvZG93bnJldi54bWxMj81OwzAQ&#10;hO9IvIO1SNyoQ0hJG+JUgIQQ6gFR6N2xt0lEvI5s56dvjznBcTSjmW/K3WJ6NqHznSUBt6sEGJKy&#10;uqNGwNfny80GmA+StOwtoYAzethVlxelLLSd6QOnQ2hYLCFfSAFtCEPBuVctGulXdkCK3sk6I0OU&#10;ruHayTmWm56nSXLPjewoLrRywOcW1fdhNAKO9vQ0G1XT23R+78bXvVNqsxfi+mp5fAAWcAl/YfjF&#10;j+hQRabajqQ96wVs83glCLjL8jWwGEizPAVWC1hnWQ68Kvn/C9UPAAAA//8DAFBLAQItABQABgAI&#10;AAAAIQC2gziS/gAAAOEBAAATAAAAAAAAAAAAAAAAAAAAAABbQ29udGVudF9UeXBlc10ueG1sUEsB&#10;Ai0AFAAGAAgAAAAhADj9If/WAAAAlAEAAAsAAAAAAAAAAAAAAAAALwEAAF9yZWxzLy5yZWxzUEsB&#10;Ai0AFAAGAAgAAAAhANPfHleRAgAAcgUAAA4AAAAAAAAAAAAAAAAALgIAAGRycy9lMm9Eb2MueG1s&#10;UEsBAi0AFAAGAAgAAAAhAD4zSZrgAAAACgEAAA8AAAAAAAAAAAAAAAAA6wQAAGRycy9kb3ducmV2&#10;LnhtbFBLBQYAAAAABAAEAPMAAAD4BQAAAAA=&#10;" filled="f" stroked="f" strokeweight="1pt">
                <v:textbox>
                  <w:txbxContent>
                    <w:p w14:paraId="69051784" w14:textId="10BB726C" w:rsidR="007D5809" w:rsidRPr="005C1E52" w:rsidRDefault="007D5809" w:rsidP="007D5809">
                      <w:pPr>
                        <w:jc w:val="center"/>
                      </w:pPr>
                      <w:r w:rsidRPr="005C1E52">
                        <w:t>a</w:t>
                      </w:r>
                    </w:p>
                  </w:txbxContent>
                </v:textbox>
              </v:rect>
            </w:pict>
          </mc:Fallback>
        </mc:AlternateContent>
      </w:r>
      <w:r w:rsidR="005C1E52" w:rsidRPr="005C1E52">
        <w:rPr>
          <w:noProof/>
        </w:rPr>
        <w:t xml:space="preserve"> </w:t>
      </w:r>
      <w:r w:rsidR="005C1E52">
        <w:rPr>
          <w:noProof/>
        </w:rPr>
        <w:drawing>
          <wp:inline distT="0" distB="0" distL="0" distR="0" wp14:anchorId="02DE8802" wp14:editId="5883C541">
            <wp:extent cx="4724400" cy="1769632"/>
            <wp:effectExtent l="0" t="0" r="0" b="2540"/>
            <wp:docPr id="226" name="Picture 2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Table&#10;&#10;Description automatically generated"/>
                    <pic:cNvPicPr/>
                  </pic:nvPicPr>
                  <pic:blipFill>
                    <a:blip r:embed="rId82"/>
                    <a:stretch>
                      <a:fillRect/>
                    </a:stretch>
                  </pic:blipFill>
                  <pic:spPr>
                    <a:xfrm>
                      <a:off x="0" y="0"/>
                      <a:ext cx="4733186" cy="1772923"/>
                    </a:xfrm>
                    <a:prstGeom prst="rect">
                      <a:avLst/>
                    </a:prstGeom>
                  </pic:spPr>
                </pic:pic>
              </a:graphicData>
            </a:graphic>
          </wp:inline>
        </w:drawing>
      </w:r>
    </w:p>
    <w:p w14:paraId="323AEBB0" w14:textId="77777777" w:rsidR="005C1E52" w:rsidRDefault="00B432ED" w:rsidP="00B432ED">
      <w:pPr>
        <w:jc w:val="center"/>
        <w:rPr>
          <w:b/>
          <w:bCs/>
          <w:color w:val="000000"/>
        </w:rPr>
      </w:pPr>
      <w:r>
        <w:rPr>
          <w:b/>
          <w:bCs/>
          <w:color w:val="000000"/>
        </w:rPr>
        <w:t xml:space="preserve">Hình </w:t>
      </w:r>
      <w:r w:rsidR="001164A1">
        <w:rPr>
          <w:b/>
          <w:bCs/>
          <w:color w:val="000000"/>
        </w:rPr>
        <w:t>3.13</w:t>
      </w:r>
      <w:r>
        <w:rPr>
          <w:b/>
          <w:bCs/>
          <w:color w:val="000000"/>
        </w:rPr>
        <w:t xml:space="preserve"> Giao diện chứa các folder (</w:t>
      </w:r>
      <w:r w:rsidR="005C1E52">
        <w:rPr>
          <w:b/>
          <w:bCs/>
          <w:color w:val="000000"/>
        </w:rPr>
        <w:t>bên trái</w:t>
      </w:r>
      <w:r>
        <w:rPr>
          <w:b/>
          <w:bCs/>
          <w:color w:val="000000"/>
        </w:rPr>
        <w:t>) và text file (b</w:t>
      </w:r>
      <w:r w:rsidR="005C1E52">
        <w:rPr>
          <w:b/>
          <w:bCs/>
          <w:color w:val="000000"/>
        </w:rPr>
        <w:t>ên phải</w:t>
      </w:r>
      <w:r>
        <w:rPr>
          <w:b/>
          <w:bCs/>
          <w:color w:val="000000"/>
        </w:rPr>
        <w:t xml:space="preserve">) </w:t>
      </w:r>
    </w:p>
    <w:p w14:paraId="207E1A43" w14:textId="7C53B45A" w:rsidR="00B432ED" w:rsidRDefault="00B432ED" w:rsidP="00B432ED">
      <w:pPr>
        <w:jc w:val="center"/>
        <w:rPr>
          <w:b/>
          <w:bCs/>
          <w:color w:val="000000"/>
        </w:rPr>
      </w:pPr>
      <w:r>
        <w:rPr>
          <w:b/>
          <w:bCs/>
          <w:color w:val="000000"/>
        </w:rPr>
        <w:t>được lưu trong bộ nhớ điện thoại</w:t>
      </w:r>
    </w:p>
    <w:p w14:paraId="20C23E6E" w14:textId="77777777" w:rsidR="00B432ED" w:rsidRDefault="00B432ED" w:rsidP="00B432ED">
      <w:pPr>
        <w:jc w:val="center"/>
      </w:pPr>
      <w:r>
        <w:rPr>
          <w:noProof/>
          <w:color w:val="000000"/>
          <w:szCs w:val="26"/>
          <w:bdr w:val="none" w:sz="0" w:space="0" w:color="auto" w:frame="1"/>
        </w:rPr>
        <w:lastRenderedPageBreak/>
        <w:drawing>
          <wp:inline distT="0" distB="0" distL="0" distR="0" wp14:anchorId="61BACE73" wp14:editId="1EF146E8">
            <wp:extent cx="3192000" cy="4918520"/>
            <wp:effectExtent l="0" t="0" r="889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197800" cy="4927457"/>
                    </a:xfrm>
                    <a:prstGeom prst="rect">
                      <a:avLst/>
                    </a:prstGeom>
                    <a:noFill/>
                    <a:ln>
                      <a:noFill/>
                    </a:ln>
                  </pic:spPr>
                </pic:pic>
              </a:graphicData>
            </a:graphic>
          </wp:inline>
        </w:drawing>
      </w:r>
    </w:p>
    <w:p w14:paraId="56E1BD61" w14:textId="0B74D570" w:rsidR="00B432ED" w:rsidRPr="005F7EBD" w:rsidRDefault="00B432ED" w:rsidP="00B432ED">
      <w:pPr>
        <w:jc w:val="center"/>
      </w:pPr>
      <w:r>
        <w:rPr>
          <w:b/>
          <w:bCs/>
          <w:color w:val="000000"/>
        </w:rPr>
        <w:t xml:space="preserve">Hình </w:t>
      </w:r>
      <w:r w:rsidR="001164A1">
        <w:rPr>
          <w:b/>
          <w:bCs/>
          <w:color w:val="000000"/>
        </w:rPr>
        <w:t>3.14</w:t>
      </w:r>
      <w:r>
        <w:rPr>
          <w:b/>
          <w:bCs/>
          <w:color w:val="000000"/>
        </w:rPr>
        <w:t xml:space="preserve"> Giao diện hiển thị lại tín hiệu đã lưu</w:t>
      </w:r>
    </w:p>
    <w:p w14:paraId="472D585E" w14:textId="656E76F9" w:rsidR="0064382A" w:rsidRDefault="002A6E95" w:rsidP="002A6E95">
      <w:pPr>
        <w:pStyle w:val="Heading3"/>
      </w:pPr>
      <w:bookmarkStart w:id="166" w:name="_Toc74781460"/>
      <w:r>
        <w:t>3.2.4 Thiết kế chi tiết từng khối</w:t>
      </w:r>
      <w:bookmarkEnd w:id="166"/>
    </w:p>
    <w:p w14:paraId="59D720A6" w14:textId="7ED230DE" w:rsidR="00BF310C" w:rsidRDefault="00BF310C" w:rsidP="00BF310C">
      <w:pPr>
        <w:ind w:firstLine="720"/>
      </w:pPr>
      <w:r>
        <w:t xml:space="preserve">Như đã trình bày ở phần trước, hệ thống của chúng tôi bao gồm phần cứng và phần mềm. Phần cứng sẽ bao gồm </w:t>
      </w:r>
      <w:r w:rsidR="007B4BF4">
        <w:t>5</w:t>
      </w:r>
      <w:r>
        <w:t xml:space="preserve"> khối chính sẽ được nêu cụ thể dưới đây.</w:t>
      </w:r>
    </w:p>
    <w:p w14:paraId="7C839DF3" w14:textId="59086F3A" w:rsidR="00BF310C" w:rsidRDefault="004E6191" w:rsidP="004E6191">
      <w:pPr>
        <w:pStyle w:val="Heading4"/>
      </w:pPr>
      <w:r>
        <w:t>3.2.4.1 Khối EMG</w:t>
      </w:r>
    </w:p>
    <w:p w14:paraId="339FDCF0" w14:textId="4620D3E9" w:rsidR="004E6191" w:rsidRDefault="004E6191" w:rsidP="004E6191">
      <w:pPr>
        <w:ind w:firstLine="720"/>
      </w:pPr>
      <w:r w:rsidRPr="004E6191">
        <w:t>Tín hiệu EMG ban đầu thu được từ bề mặt da là tín hiệu vi sai được tạo ra bởi sự chênh lệch giữa tín hiệu từ điện cực MID và điện cực END. Tín hiệu này có biên độ rất nhỏ từ vài microvolt đến vài milivolt và phổ tần số của nó nằm trong khoảng 0-500</w:t>
      </w:r>
      <w:proofErr w:type="gramStart"/>
      <w:r w:rsidRPr="004E6191">
        <w:t xml:space="preserve">Hz </w:t>
      </w:r>
      <w:r w:rsidR="00F87128">
        <w:t>.</w:t>
      </w:r>
      <w:proofErr w:type="gramEnd"/>
      <w:r w:rsidR="00F87128">
        <w:t xml:space="preserve"> </w:t>
      </w:r>
      <w:r w:rsidRPr="004E6191">
        <w:t>Để đo tín hiệu EMG, chúng ta cần khuếch đại và lọc ra tín hiệu hữu ích. Vì lý do này, mạch điện tử đề xuất được thiết kế với một bộ khuếch đại vi sai (instrumentation amplifier - INA) với tỷ số tín hiệu nhiễu chung (Common mode ratio rejection - CMRR) rất cao giúp giảm nhiễu đường dây điện, tiếp theo là một bộ lọc thông dải đơn giản với dải thông 30-500Hz.</w:t>
      </w:r>
    </w:p>
    <w:p w14:paraId="50BC41FE" w14:textId="64241A7E" w:rsidR="004E6191" w:rsidRDefault="004E6191" w:rsidP="004E6191">
      <w:pPr>
        <w:ind w:firstLine="720"/>
      </w:pPr>
      <w:r>
        <w:rPr>
          <w:noProof/>
          <w:color w:val="000000"/>
          <w:szCs w:val="26"/>
          <w:bdr w:val="none" w:sz="0" w:space="0" w:color="auto" w:frame="1"/>
        </w:rPr>
        <w:lastRenderedPageBreak/>
        <w:drawing>
          <wp:inline distT="0" distB="0" distL="0" distR="0" wp14:anchorId="67B5C48D" wp14:editId="0FEAB243">
            <wp:extent cx="5626100" cy="2705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8194F08" w14:textId="42EF91EC" w:rsidR="004E6191" w:rsidRDefault="004E6191" w:rsidP="004E6191">
      <w:pPr>
        <w:pStyle w:val="hinhanh"/>
      </w:pPr>
      <w:bookmarkStart w:id="167" w:name="_Toc74781520"/>
      <w:r>
        <w:t>Hình</w:t>
      </w:r>
      <w:r w:rsidR="001164A1">
        <w:t xml:space="preserve"> 3.1</w:t>
      </w:r>
      <w:r w:rsidR="007B58B1">
        <w:t>0</w:t>
      </w:r>
      <w:r>
        <w:t>: Sơ đồ khối mạch Analog</w:t>
      </w:r>
      <w:bookmarkEnd w:id="167"/>
    </w:p>
    <w:p w14:paraId="6CACDAFD" w14:textId="3F605B04" w:rsidR="004E6191" w:rsidRDefault="004E6191" w:rsidP="004E6191">
      <w:pPr>
        <w:pStyle w:val="Heading4"/>
      </w:pPr>
      <w:r>
        <w:t>3.2.4.2 Khối khuếch đại vi sai</w:t>
      </w:r>
    </w:p>
    <w:p w14:paraId="6E9070AE" w14:textId="615824A4" w:rsidR="004E6191" w:rsidRDefault="004E6191" w:rsidP="004E6191">
      <w:pPr>
        <w:ind w:firstLine="720"/>
      </w:pPr>
      <w:r w:rsidRPr="004E6191">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0D82888A" w14:textId="17ED71F8" w:rsidR="004E6191" w:rsidRDefault="004E6191" w:rsidP="004E6191">
      <w:pPr>
        <w:ind w:firstLine="720"/>
      </w:pPr>
      <w:r>
        <w:rPr>
          <w:noProof/>
          <w:color w:val="000000"/>
          <w:szCs w:val="26"/>
          <w:bdr w:val="none" w:sz="0" w:space="0" w:color="auto" w:frame="1"/>
        </w:rPr>
        <w:drawing>
          <wp:inline distT="0" distB="0" distL="0" distR="0" wp14:anchorId="53BE68BF" wp14:editId="1A3CED10">
            <wp:extent cx="4679950" cy="16383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2A5BD8D4" w14:textId="3E94F179" w:rsidR="004E6191" w:rsidRDefault="004E6191" w:rsidP="004E6191">
      <w:pPr>
        <w:pStyle w:val="hinhanh"/>
      </w:pPr>
      <w:bookmarkStart w:id="168" w:name="_Toc74781521"/>
      <w:r>
        <w:t>Hình</w:t>
      </w:r>
      <w:r w:rsidR="001164A1">
        <w:t xml:space="preserve"> 3.1</w:t>
      </w:r>
      <w:r w:rsidR="007B58B1">
        <w:t>1</w:t>
      </w:r>
      <w:r>
        <w:t>: Khối khuếch đại vi sai</w:t>
      </w:r>
      <w:bookmarkEnd w:id="168"/>
    </w:p>
    <w:p w14:paraId="115E714B" w14:textId="6F2CF58D" w:rsidR="004E6191" w:rsidRDefault="004E6191" w:rsidP="00DE5C46"/>
    <w:p w14:paraId="2B26B6F2" w14:textId="60A9A9D6" w:rsidR="004E6191" w:rsidRDefault="004E6191" w:rsidP="004E6191">
      <w:pPr>
        <w:ind w:firstLine="720"/>
      </w:pPr>
      <w:r w:rsidRPr="004E6191">
        <w:t>Khối khuếch đại vi sai (Hình 3.</w:t>
      </w:r>
      <w:r w:rsidR="001164A1">
        <w:t>1</w:t>
      </w:r>
      <w:r w:rsidR="007B58B1">
        <w:t>1</w:t>
      </w:r>
      <w:r w:rsidRPr="004E6191">
        <w:t>) sử dụng INA333 có tỷ số tín hiệu nhiễu chung (CMRR) rất cao là 100dB, với hệ số khuếch đại có thể thay đổi theo giá trị của điện trở RG. Hệ số khuếch đại của mạch này được tính bằng:</w:t>
      </w:r>
    </w:p>
    <w:p w14:paraId="0531F6E0" w14:textId="32BFCED6" w:rsidR="004E6191" w:rsidRDefault="004E6191" w:rsidP="004E6191">
      <w:pPr>
        <w:ind w:firstLine="720"/>
      </w:pPr>
      <w:r w:rsidRPr="004E6191">
        <w:lastRenderedPageBreak/>
        <w:t xml:space="preserve"> </w:t>
      </w:r>
      <w:r w:rsidR="003B6F00">
        <w:tab/>
      </w:r>
      <w:r w:rsidR="003B6F00">
        <w:tab/>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003B6F00" w:rsidRPr="003B6F00">
        <w:rPr>
          <w:rFonts w:cs="Times New Roman"/>
          <w:bCs/>
          <w:position w:val="-4"/>
        </w:rPr>
        <w:object w:dxaOrig="180" w:dyaOrig="279" w14:anchorId="2D80ACC3">
          <v:shape id="_x0000_i1035" type="#_x0000_t75" style="width:9.1pt;height:14.4pt" o:ole="">
            <v:imagedata r:id="rId86" o:title=""/>
          </v:shape>
          <o:OLEObject Type="Embed" ProgID="Equation.DSMT4" ShapeID="_x0000_i1035" DrawAspect="Content" ObjectID="_1685471828" r:id="rId87"/>
        </w:object>
      </w:r>
      <w:r w:rsidRPr="004E6191">
        <w:tab/>
      </w:r>
      <w:r w:rsidRPr="004E6191">
        <w:tab/>
      </w:r>
      <w:r w:rsidRPr="004E6191">
        <w:tab/>
      </w:r>
      <w:r w:rsidRPr="004E6191">
        <w:tab/>
      </w:r>
      <w:r w:rsidRPr="004E6191">
        <w:tab/>
      </w:r>
      <w:r w:rsidRPr="004E6191">
        <w:tab/>
        <w:t xml:space="preserve">(3-1) </w:t>
      </w:r>
    </w:p>
    <w:p w14:paraId="2AD521FA" w14:textId="6B682949" w:rsidR="004E6191" w:rsidRDefault="004E6191" w:rsidP="004E6191">
      <w:pPr>
        <w:ind w:firstLine="720"/>
      </w:pPr>
      <w:r w:rsidRPr="004E6191">
        <w:t>Trong dự án này, hệ số khuếch đại của mạch khuếch đại vi sai đầu vào được lựa chọn là khoảng 100 lần với RG là 1</w:t>
      </w:r>
      <w:r w:rsidR="003B6F00">
        <w:t>k</w:t>
      </w:r>
      <w:r w:rsidRPr="004E6191">
        <w:t>Ω.</w:t>
      </w:r>
    </w:p>
    <w:p w14:paraId="7F5B9FF9" w14:textId="4F2992C0" w:rsidR="004E6191" w:rsidRDefault="004E6191" w:rsidP="004E6191">
      <w:pPr>
        <w:pStyle w:val="Heading4"/>
      </w:pPr>
      <w:r>
        <w:t xml:space="preserve">3.2.4.3 Khối </w:t>
      </w:r>
      <w:r w:rsidR="003B6F00">
        <w:t>m</w:t>
      </w:r>
      <w:r>
        <w:t>ạch lọc thông dải</w:t>
      </w:r>
    </w:p>
    <w:p w14:paraId="37AFC251" w14:textId="60049ACD" w:rsidR="004E6191" w:rsidRDefault="004E6191" w:rsidP="004E6191">
      <w:pPr>
        <w:ind w:firstLine="720"/>
      </w:pPr>
      <w:r w:rsidRPr="004E6191">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BB39E8A" w14:textId="587F90D6" w:rsidR="004E6191" w:rsidRDefault="004114AA" w:rsidP="004114AA">
      <w:pPr>
        <w:pStyle w:val="ListParagraph"/>
        <w:numPr>
          <w:ilvl w:val="0"/>
          <w:numId w:val="15"/>
        </w:numPr>
        <w:ind w:left="1134"/>
      </w:pPr>
      <w:r>
        <w:t>Mạch lọc thông cao</w:t>
      </w:r>
    </w:p>
    <w:p w14:paraId="30E434FD" w14:textId="715F6217" w:rsidR="004114AA" w:rsidRDefault="004114AA" w:rsidP="004114AA">
      <w:pPr>
        <w:ind w:firstLine="720"/>
      </w:pPr>
      <w:r w:rsidRPr="004114AA">
        <w:t>Trong mạch tương tự này, thay vì sử dụng mạch lọc thông cao thông thường, mạch sử dụng cấu trúc servo feedback như Hình</w:t>
      </w:r>
      <w:r w:rsidR="00E90C83">
        <w:t xml:space="preserve"> 3.1</w:t>
      </w:r>
      <w:r w:rsidR="007B58B1">
        <w:t>2</w:t>
      </w:r>
    </w:p>
    <w:p w14:paraId="789F9168" w14:textId="5E6AB558" w:rsidR="004114AA" w:rsidRDefault="004114AA" w:rsidP="004114AA">
      <w:pPr>
        <w:ind w:firstLine="720"/>
        <w:jc w:val="center"/>
      </w:pPr>
      <w:r>
        <w:rPr>
          <w:noProof/>
          <w:color w:val="000000"/>
          <w:szCs w:val="26"/>
          <w:bdr w:val="none" w:sz="0" w:space="0" w:color="auto" w:frame="1"/>
        </w:rPr>
        <w:drawing>
          <wp:inline distT="0" distB="0" distL="0" distR="0" wp14:anchorId="4B027982" wp14:editId="3FCB9FF4">
            <wp:extent cx="2895600" cy="21336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3EBBE410" w14:textId="6B575D86" w:rsidR="004114AA" w:rsidRDefault="004114AA" w:rsidP="004114AA">
      <w:pPr>
        <w:pStyle w:val="hinhanh"/>
      </w:pPr>
      <w:bookmarkStart w:id="169" w:name="_Toc74781522"/>
      <w:r>
        <w:t>Hình</w:t>
      </w:r>
      <w:r w:rsidR="00E90C83">
        <w:t xml:space="preserve"> 3.1</w:t>
      </w:r>
      <w:r w:rsidR="007B58B1">
        <w:t>2</w:t>
      </w:r>
      <w:r>
        <w:t>: Mạch lọc thông cao</w:t>
      </w:r>
      <w:bookmarkEnd w:id="169"/>
    </w:p>
    <w:p w14:paraId="6E2DDB03" w14:textId="77777777" w:rsidR="004114AA" w:rsidRDefault="004114AA" w:rsidP="004114AA">
      <w:pPr>
        <w:ind w:firstLine="720"/>
      </w:pPr>
      <w:r w:rsidRPr="004114AA">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4C233FD3" w14:textId="634AFD82" w:rsidR="004114AA" w:rsidRDefault="004114AA" w:rsidP="003B6F00">
      <w:pPr>
        <w:ind w:left="720" w:firstLine="720"/>
      </w:pPr>
      <w:r w:rsidRPr="004114AA">
        <w:t xml:space="preserve"> </w:t>
      </w: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4114AA">
        <w:t xml:space="preserve">(Hz) </w:t>
      </w:r>
      <w:r w:rsidRPr="004114AA">
        <w:tab/>
      </w:r>
      <w:r w:rsidRPr="004114AA">
        <w:tab/>
      </w:r>
      <w:r w:rsidRPr="004114AA">
        <w:tab/>
      </w:r>
      <w:r w:rsidRPr="004114AA">
        <w:tab/>
      </w:r>
      <w:r w:rsidRPr="004114AA">
        <w:tab/>
      </w:r>
      <w:r w:rsidRPr="004114AA">
        <w:tab/>
      </w:r>
      <w:r w:rsidRPr="004114AA">
        <w:tab/>
      </w:r>
      <w:r w:rsidRPr="004114AA">
        <w:tab/>
        <w:t>(3-2)</w:t>
      </w:r>
    </w:p>
    <w:p w14:paraId="6B758D68" w14:textId="77777777" w:rsidR="004114AA" w:rsidRDefault="004114AA" w:rsidP="004114AA">
      <w:pPr>
        <w:ind w:firstLine="720"/>
      </w:pPr>
      <w:r w:rsidRPr="004114AA">
        <w:t>Chọn R3 = 10KΩ thì:</w:t>
      </w:r>
    </w:p>
    <w:p w14:paraId="0E765E08" w14:textId="4DE1FB4C" w:rsidR="004114AA" w:rsidRDefault="004114AA" w:rsidP="004114AA">
      <w:pPr>
        <w:ind w:firstLine="720"/>
      </w:pPr>
      <w:r w:rsidRPr="004114AA">
        <w:t xml:space="preserve"> </w:t>
      </w:r>
      <w:r>
        <w:tab/>
      </w:r>
      <w:r>
        <w:tab/>
      </w:r>
      <w:r>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4114AA">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4114AA">
        <w:t xml:space="preserve"> = 0.53 (µF) </w:t>
      </w:r>
      <w:r w:rsidRPr="004114AA">
        <w:tab/>
      </w:r>
      <w:r w:rsidRPr="004114AA">
        <w:tab/>
      </w:r>
      <w:r w:rsidRPr="004114AA">
        <w:tab/>
      </w:r>
    </w:p>
    <w:p w14:paraId="4589AD07" w14:textId="77777777" w:rsidR="004114AA" w:rsidRDefault="004114AA" w:rsidP="004114AA">
      <w:pPr>
        <w:ind w:firstLine="720"/>
      </w:pPr>
      <w:r w:rsidRPr="004114AA">
        <w:t xml:space="preserve"> Như vậy, chọn C3 = 0.47µF thì tần số cắt của mạch lọc thông cao là 34Hz.</w:t>
      </w:r>
    </w:p>
    <w:p w14:paraId="643D5944" w14:textId="55ACCBF2" w:rsidR="004114AA" w:rsidRDefault="004114AA" w:rsidP="004114AA">
      <w:pPr>
        <w:pStyle w:val="ListParagraph"/>
        <w:numPr>
          <w:ilvl w:val="0"/>
          <w:numId w:val="15"/>
        </w:numPr>
        <w:ind w:left="1134" w:hanging="283"/>
      </w:pPr>
      <w:r w:rsidRPr="004114AA">
        <w:lastRenderedPageBreak/>
        <w:t xml:space="preserve">Mạch lọc thông thấp </w:t>
      </w:r>
    </w:p>
    <w:p w14:paraId="44B5003B" w14:textId="2F696609" w:rsidR="004114AA" w:rsidRDefault="004114AA" w:rsidP="004114AA">
      <w:pPr>
        <w:ind w:firstLine="720"/>
      </w:pPr>
      <w:r w:rsidRPr="004114AA">
        <w:t>Với bộ lọc thông thấp, những thành phần tần số nằm ngoài khoảng 0 – 500Hz đều bị loại bỏ. Trong mạch tương tự này, mạch lọc thông thấp được sử dụng có cấu trúc của mạch lọc tích cực thông thường như Hình</w:t>
      </w:r>
      <w:r w:rsidR="007B58B1">
        <w:t xml:space="preserve"> 3.13</w:t>
      </w:r>
    </w:p>
    <w:p w14:paraId="5D9363EF" w14:textId="5B3862A5" w:rsidR="004114AA" w:rsidRDefault="004114AA" w:rsidP="004114AA">
      <w:pPr>
        <w:ind w:firstLine="720"/>
        <w:jc w:val="center"/>
      </w:pPr>
      <w:r>
        <w:rPr>
          <w:noProof/>
          <w:color w:val="000000"/>
          <w:szCs w:val="26"/>
          <w:bdr w:val="none" w:sz="0" w:space="0" w:color="auto" w:frame="1"/>
        </w:rPr>
        <w:drawing>
          <wp:inline distT="0" distB="0" distL="0" distR="0" wp14:anchorId="349C18BA" wp14:editId="52630FA2">
            <wp:extent cx="3105150" cy="22860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1D2D288A" w14:textId="05EB2134" w:rsidR="004114AA" w:rsidRDefault="004114AA" w:rsidP="004114AA">
      <w:pPr>
        <w:pStyle w:val="hinhanh"/>
      </w:pPr>
      <w:bookmarkStart w:id="170" w:name="_Toc74781523"/>
      <w:r>
        <w:t xml:space="preserve">Hình </w:t>
      </w:r>
      <w:r w:rsidR="00E90C83">
        <w:t>3.1</w:t>
      </w:r>
      <w:r w:rsidR="007B58B1">
        <w:t>3</w:t>
      </w:r>
      <w:r>
        <w:t>: Mạch lọc thông thấp</w:t>
      </w:r>
      <w:bookmarkEnd w:id="170"/>
    </w:p>
    <w:p w14:paraId="66081A8C" w14:textId="77777777" w:rsidR="00C125C4" w:rsidRDefault="004114AA" w:rsidP="00C125C4">
      <w:pPr>
        <w:ind w:firstLine="720"/>
      </w:pPr>
      <w:r w:rsidRPr="004114AA">
        <w:t xml:space="preserve">Giá trị tần số cắt của mạch phụ thuộc vào giá trị của C4 và R4 và được tính bằng công thức: </w:t>
      </w:r>
    </w:p>
    <w:p w14:paraId="7D43A6FC" w14:textId="1CD24BFC" w:rsidR="00C125C4" w:rsidRDefault="00B45D74" w:rsidP="00440075">
      <w:pPr>
        <w:ind w:left="1440" w:firstLine="720"/>
      </w:pP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4114AA">
        <w:t>(Hz</w:t>
      </w:r>
      <w:r>
        <w:t>)</w:t>
      </w:r>
      <w:r w:rsidR="004114AA" w:rsidRPr="004114AA">
        <w:tab/>
      </w:r>
      <w:proofErr w:type="gramStart"/>
      <w:r w:rsidR="004114AA" w:rsidRPr="004114AA">
        <w:tab/>
        <w:t xml:space="preserve">  </w:t>
      </w:r>
      <w:r w:rsidR="004114AA" w:rsidRPr="004114AA">
        <w:tab/>
      </w:r>
      <w:proofErr w:type="gramEnd"/>
      <w:r w:rsidR="004114AA" w:rsidRPr="004114AA">
        <w:t xml:space="preserve">     </w:t>
      </w:r>
      <w:r w:rsidR="004114AA" w:rsidRPr="004114AA">
        <w:tab/>
        <w:t xml:space="preserve">  </w:t>
      </w:r>
      <w:r w:rsidR="004114AA" w:rsidRPr="004114AA">
        <w:tab/>
      </w:r>
      <w:r w:rsidR="004114AA" w:rsidRPr="004114AA">
        <w:tab/>
        <w:t>(3-</w:t>
      </w:r>
      <w:r w:rsidR="00440075">
        <w:t>3</w:t>
      </w:r>
      <w:r w:rsidR="004114AA" w:rsidRPr="004114AA">
        <w:t xml:space="preserve">) </w:t>
      </w:r>
    </w:p>
    <w:p w14:paraId="6F6CF727" w14:textId="77777777" w:rsidR="00B45D74" w:rsidRDefault="004114AA" w:rsidP="004114AA">
      <w:r w:rsidRPr="004114AA">
        <w:t>Chọn R4 = 10KΩ thì:</w:t>
      </w:r>
      <w:r w:rsidR="00C125C4">
        <w:tab/>
      </w:r>
      <w:r w:rsidR="00C125C4">
        <w:tab/>
      </w:r>
    </w:p>
    <w:p w14:paraId="296059B5" w14:textId="54885352" w:rsidR="00C125C4" w:rsidRDefault="00B45D74" w:rsidP="00B45D74">
      <w:pPr>
        <w:ind w:left="1440" w:firstLine="720"/>
      </w:pPr>
      <w:r>
        <w:t>C</w:t>
      </w:r>
      <w:proofErr w:type="gramStart"/>
      <w:r>
        <w:rPr>
          <w:vertAlign w:val="subscript"/>
        </w:rPr>
        <w:t xml:space="preserve">4 </w:t>
      </w:r>
      <w:r w:rsidRPr="004114AA">
        <w:t xml:space="preserve"> =</w:t>
      </w:r>
      <w:proofErr w:type="gramEnd"/>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4114AA">
        <w:t xml:space="preserve"> = </w:t>
      </w:r>
      <w:r>
        <w:t>31.8</w:t>
      </w:r>
      <w:r w:rsidRPr="004114AA">
        <w:t xml:space="preserve"> (</w:t>
      </w:r>
      <w:r>
        <w:t>n</w:t>
      </w:r>
      <w:r w:rsidRPr="004114AA">
        <w:t>F)</w:t>
      </w:r>
      <w:r w:rsidR="004114AA" w:rsidRPr="004114AA">
        <w:tab/>
      </w:r>
      <w:r w:rsidR="004114AA" w:rsidRPr="004114AA">
        <w:tab/>
      </w:r>
    </w:p>
    <w:p w14:paraId="0DD000DE" w14:textId="276A0576" w:rsidR="004114AA" w:rsidRDefault="004114AA" w:rsidP="00C125C4">
      <w:pPr>
        <w:ind w:firstLine="720"/>
      </w:pPr>
      <w:r w:rsidRPr="004114AA">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44AB61C" w14:textId="468F4ED5" w:rsidR="004114AA" w:rsidRDefault="00C125C4" w:rsidP="00C125C4">
      <w:pPr>
        <w:pStyle w:val="Heading4"/>
      </w:pPr>
      <w:r>
        <w:t>3.2.4.4 Khối nguồn</w:t>
      </w:r>
    </w:p>
    <w:p w14:paraId="76EC4A36" w14:textId="2B7C47A5" w:rsidR="00C125C4" w:rsidRDefault="00C125C4" w:rsidP="00C125C4">
      <w:pPr>
        <w:ind w:firstLine="720"/>
      </w:pPr>
      <w:r>
        <w:t xml:space="preserve">Nguồn ổn định đóng vai trò trong hoạt động của mạch và toàn hệ thống. Để cung cấp nguồn ổn định 3.3V, hệ thống này sử dụng pin Lithium – Ion </w:t>
      </w:r>
      <w:proofErr w:type="gramStart"/>
      <w:r>
        <w:t>3.7V  và</w:t>
      </w:r>
      <w:proofErr w:type="gramEnd"/>
      <w:r>
        <w:t xml:space="preserve"> mạch nguồn ổn áp TPS71533 đã có mặt trên thị trường (Hình 3.</w:t>
      </w:r>
      <w:r w:rsidR="007B58B1">
        <w:t>14</w:t>
      </w:r>
      <w:r>
        <w:t>).</w:t>
      </w:r>
    </w:p>
    <w:p w14:paraId="445F43E3" w14:textId="428F05A1" w:rsidR="00C125C4" w:rsidRDefault="00C125C4" w:rsidP="00C125C4">
      <w:pPr>
        <w:ind w:firstLine="720"/>
        <w:jc w:val="center"/>
        <w:rPr>
          <w:rFonts w:cs="Times New Roman"/>
          <w:kern w:val="0"/>
          <w:sz w:val="24"/>
        </w:rPr>
      </w:pPr>
      <w:r>
        <w:rPr>
          <w:noProof/>
          <w:color w:val="000000"/>
          <w:szCs w:val="26"/>
          <w:bdr w:val="none" w:sz="0" w:space="0" w:color="auto" w:frame="1"/>
        </w:rPr>
        <w:lastRenderedPageBreak/>
        <w:drawing>
          <wp:inline distT="0" distB="0" distL="0" distR="0" wp14:anchorId="4376CFB3" wp14:editId="37550F42">
            <wp:extent cx="3200400" cy="1574800"/>
            <wp:effectExtent l="0" t="0" r="0" b="635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03D7DA2B" w14:textId="6524240E" w:rsidR="00C125C4" w:rsidRDefault="00C125C4" w:rsidP="00C125C4">
      <w:pPr>
        <w:pStyle w:val="hinhanh"/>
      </w:pPr>
      <w:bookmarkStart w:id="171" w:name="_Toc74781524"/>
      <w:r>
        <w:t>Hình 3.</w:t>
      </w:r>
      <w:r w:rsidR="00E90C83">
        <w:t>1</w:t>
      </w:r>
      <w:r w:rsidR="007B58B1">
        <w:t>4</w:t>
      </w:r>
      <w:r>
        <w:t>: Khối nguồn</w:t>
      </w:r>
      <w:bookmarkEnd w:id="171"/>
    </w:p>
    <w:p w14:paraId="3808EBAA" w14:textId="6592E40C" w:rsidR="00C125C4" w:rsidRDefault="00C125C4" w:rsidP="00C125C4">
      <w:pPr>
        <w:pStyle w:val="Heading4"/>
      </w:pPr>
      <w:r>
        <w:t>3.2.4.5 Khối SD Card</w:t>
      </w:r>
    </w:p>
    <w:p w14:paraId="68BE4DFD" w14:textId="5FEE108A" w:rsidR="004E6191" w:rsidRPr="00031D07" w:rsidRDefault="00392CC2" w:rsidP="00031D07">
      <w:pPr>
        <w:ind w:firstLine="720"/>
        <w:rPr>
          <w:rFonts w:cs="Times New Roman"/>
          <w:kern w:val="0"/>
          <w:szCs w:val="26"/>
        </w:rPr>
      </w:pPr>
      <w:r w:rsidRPr="00392CC2">
        <w:rPr>
          <w:rFonts w:cs="Times New Roman"/>
          <w:kern w:val="0"/>
          <w:szCs w:val="26"/>
        </w:rPr>
        <w:t>Ở đồ án này,</w:t>
      </w:r>
      <w:r>
        <w:rPr>
          <w:rFonts w:cs="Times New Roman"/>
          <w:kern w:val="0"/>
          <w:szCs w:val="26"/>
        </w:rPr>
        <w:t xml:space="preserve"> để </w:t>
      </w:r>
      <w:r w:rsidR="00E80B30">
        <w:rPr>
          <w:rFonts w:cs="Times New Roman"/>
          <w:kern w:val="0"/>
          <w:szCs w:val="26"/>
        </w:rPr>
        <w:t xml:space="preserve">phù hợp với yêu cầu nhỏ gọn, nhóm đã thiết kế module SDCard được kết nối với mạch bằng cáp flexible, cáp này </w:t>
      </w:r>
      <w:r w:rsidR="004D2B4C">
        <w:rPr>
          <w:rFonts w:cs="Times New Roman"/>
          <w:kern w:val="0"/>
          <w:szCs w:val="26"/>
        </w:rPr>
        <w:t>dẻo, đảm bảo đáp ứng tốc độ đọc ghi dữ liệu</w:t>
      </w:r>
      <w:r w:rsidR="00031D07">
        <w:rPr>
          <w:rFonts w:cs="Times New Roman"/>
          <w:kern w:val="0"/>
          <w:szCs w:val="26"/>
        </w:rPr>
        <w:t>.</w:t>
      </w:r>
    </w:p>
    <w:p w14:paraId="1670766A" w14:textId="20135808" w:rsidR="002A6E95" w:rsidRDefault="00914232" w:rsidP="00914232">
      <w:pPr>
        <w:pStyle w:val="Heading2"/>
      </w:pPr>
      <w:bookmarkStart w:id="172" w:name="_Toc74781461"/>
      <w:r>
        <w:t>3.3 Kết luận</w:t>
      </w:r>
      <w:bookmarkEnd w:id="172"/>
    </w:p>
    <w:p w14:paraId="2124FFCD" w14:textId="5682D528" w:rsidR="00BE2084" w:rsidRPr="00BE2084" w:rsidRDefault="00BE2084" w:rsidP="00BE2084">
      <w:pPr>
        <w:ind w:firstLine="720"/>
      </w:pPr>
      <w:r>
        <w:t>Chương này đã phân tích mô tả chi tiết sơ đồ mạch từ tổng quan cho đến chi tiết từ mach phần cứng cho đến phần mềm. Chương này cũng đã mô tả spec hoạt động của hệ thống, yêu cầu chức năng, phi chức năng và tiến tới thiết kế chi tiết từng phần. Trong quá trình tiến hành design chúng tôi đã dùng TINA mô phỏng các trường hợp tín hiệu đầu ra mô phổng tương ứng để giám chắc tín hiệu đi qua từng khối là đúng theo lí thuyết.</w:t>
      </w:r>
    </w:p>
    <w:p w14:paraId="347E85E7" w14:textId="67C0EEA3" w:rsidR="00914232" w:rsidRDefault="00914232" w:rsidP="00914232"/>
    <w:p w14:paraId="5E18CB80" w14:textId="6F8FBE7A" w:rsidR="00914232" w:rsidRPr="00914232" w:rsidRDefault="00914232" w:rsidP="00914232">
      <w:pPr>
        <w:pStyle w:val="Heading1"/>
        <w:jc w:val="center"/>
      </w:pPr>
      <w:r>
        <w:br w:type="column"/>
      </w:r>
      <w:bookmarkStart w:id="173" w:name="_Toc74781462"/>
      <w:r>
        <w:lastRenderedPageBreak/>
        <w:t>CHƯƠNG IV: TRIỂN KHAI VÀ KẾT QUẢ</w:t>
      </w:r>
      <w:bookmarkEnd w:id="173"/>
    </w:p>
    <w:p w14:paraId="5932DC00" w14:textId="3AB09ECD" w:rsidR="00CF69B5" w:rsidRDefault="00914232" w:rsidP="00914232">
      <w:pPr>
        <w:pStyle w:val="Heading2"/>
      </w:pPr>
      <w:bookmarkStart w:id="174" w:name="_Toc74781463"/>
      <w:r>
        <w:t>4.1 Kế hoạch thực hiện</w:t>
      </w:r>
      <w:bookmarkEnd w:id="174"/>
    </w:p>
    <w:p w14:paraId="0D858066" w14:textId="502C179A" w:rsidR="00DC0F39" w:rsidRPr="00E53E75" w:rsidRDefault="00DC0F39" w:rsidP="00DC0F39">
      <w:pPr>
        <w:ind w:firstLine="360"/>
      </w:pPr>
      <w:r>
        <w:t xml:space="preserve">Để hoàn thành mục tiêu của đồ án, kế hoạch công việc được xây dựng như </w:t>
      </w:r>
      <w:r>
        <w:fldChar w:fldCharType="begin"/>
      </w:r>
      <w:r>
        <w:instrText xml:space="preserve"> REF _Ref44417469 \h </w:instrText>
      </w:r>
      <w:r>
        <w:fldChar w:fldCharType="separate"/>
      </w:r>
      <w:r>
        <w:t xml:space="preserve">Bảng </w:t>
      </w:r>
      <w:r>
        <w:rPr>
          <w:noProof/>
        </w:rPr>
        <w:t>4</w:t>
      </w:r>
      <w:r>
        <w:t>.</w:t>
      </w:r>
      <w:r>
        <w:rPr>
          <w:noProof/>
        </w:rPr>
        <w:t>1</w:t>
      </w:r>
      <w:r>
        <w:fldChar w:fldCharType="end"/>
      </w:r>
      <w:r>
        <w:t>.</w:t>
      </w:r>
    </w:p>
    <w:p w14:paraId="08C6044D" w14:textId="5191AF4C" w:rsidR="00DC0F39" w:rsidRDefault="00DC0F39" w:rsidP="00DC0F39">
      <w:pPr>
        <w:pStyle w:val="bang"/>
      </w:pPr>
      <w:bookmarkStart w:id="175" w:name="_Ref44417469"/>
      <w:bookmarkStart w:id="176" w:name="_Ref44417466"/>
      <w:bookmarkStart w:id="177" w:name="_Toc44425078"/>
      <w:bookmarkStart w:id="178" w:name="_Toc74781554"/>
      <w:r>
        <w:t>Bảng 4.</w:t>
      </w:r>
      <w:fldSimple w:instr=" SEQ Bảng \* ARABIC \s 1 ">
        <w:r>
          <w:rPr>
            <w:noProof/>
          </w:rPr>
          <w:t>1</w:t>
        </w:r>
      </w:fldSimple>
      <w:bookmarkEnd w:id="175"/>
      <w:r>
        <w:t xml:space="preserve"> Bảng xây dựng kế hoạch công việc</w:t>
      </w:r>
      <w:bookmarkEnd w:id="176"/>
      <w:bookmarkEnd w:id="177"/>
      <w:bookmarkEnd w:id="178"/>
    </w:p>
    <w:tbl>
      <w:tblPr>
        <w:tblStyle w:val="TableGrid"/>
        <w:tblW w:w="9070" w:type="dxa"/>
        <w:jc w:val="center"/>
        <w:tblLook w:val="04A0" w:firstRow="1" w:lastRow="0" w:firstColumn="1" w:lastColumn="0" w:noHBand="0" w:noVBand="1"/>
      </w:tblPr>
      <w:tblGrid>
        <w:gridCol w:w="3022"/>
        <w:gridCol w:w="3024"/>
        <w:gridCol w:w="3024"/>
      </w:tblGrid>
      <w:tr w:rsidR="00DC0F39" w14:paraId="4E92F81B" w14:textId="77777777" w:rsidTr="0089129A">
        <w:trPr>
          <w:trHeight w:val="628"/>
          <w:jc w:val="center"/>
        </w:trPr>
        <w:tc>
          <w:tcPr>
            <w:tcW w:w="3022" w:type="dxa"/>
          </w:tcPr>
          <w:p w14:paraId="11FAD67E" w14:textId="77777777" w:rsidR="00DC0F39" w:rsidRPr="00E53E75" w:rsidRDefault="00DC0F39" w:rsidP="0089129A">
            <w:pPr>
              <w:jc w:val="left"/>
              <w:rPr>
                <w:b/>
                <w:bCs/>
              </w:rPr>
            </w:pPr>
            <w:r w:rsidRPr="00E53E75">
              <w:rPr>
                <w:b/>
                <w:bCs/>
              </w:rPr>
              <w:t>Công việc</w:t>
            </w:r>
          </w:p>
        </w:tc>
        <w:tc>
          <w:tcPr>
            <w:tcW w:w="3024" w:type="dxa"/>
          </w:tcPr>
          <w:p w14:paraId="5F034DC7" w14:textId="77777777" w:rsidR="00DC0F39" w:rsidRPr="00E53E75" w:rsidRDefault="00DC0F39" w:rsidP="0089129A">
            <w:pPr>
              <w:jc w:val="center"/>
              <w:rPr>
                <w:b/>
                <w:bCs/>
              </w:rPr>
            </w:pPr>
            <w:r w:rsidRPr="00E53E75">
              <w:rPr>
                <w:b/>
                <w:bCs/>
              </w:rPr>
              <w:t>Công cụ hỗ trợ</w:t>
            </w:r>
          </w:p>
        </w:tc>
        <w:tc>
          <w:tcPr>
            <w:tcW w:w="3024" w:type="dxa"/>
          </w:tcPr>
          <w:p w14:paraId="1CCBB95D" w14:textId="77777777" w:rsidR="00DC0F39" w:rsidRPr="00E53E75" w:rsidRDefault="00DC0F39" w:rsidP="0089129A">
            <w:pPr>
              <w:jc w:val="center"/>
              <w:rPr>
                <w:b/>
                <w:bCs/>
              </w:rPr>
            </w:pPr>
            <w:r w:rsidRPr="00E53E75">
              <w:rPr>
                <w:b/>
                <w:bCs/>
              </w:rPr>
              <w:t>Người thực hiện</w:t>
            </w:r>
          </w:p>
        </w:tc>
      </w:tr>
      <w:tr w:rsidR="00982164" w14:paraId="4E251DF6" w14:textId="77777777" w:rsidTr="0089129A">
        <w:trPr>
          <w:trHeight w:val="499"/>
          <w:jc w:val="center"/>
        </w:trPr>
        <w:tc>
          <w:tcPr>
            <w:tcW w:w="3022" w:type="dxa"/>
          </w:tcPr>
          <w:p w14:paraId="7744FD0C" w14:textId="4D560D2F" w:rsidR="00982164" w:rsidRPr="009E3BE9" w:rsidRDefault="00982164" w:rsidP="00982164">
            <w:pPr>
              <w:jc w:val="left"/>
              <w:rPr>
                <w:b/>
                <w:bCs/>
                <w:szCs w:val="26"/>
              </w:rPr>
            </w:pPr>
            <w:r w:rsidRPr="009E3BE9">
              <w:rPr>
                <w:b/>
                <w:szCs w:val="26"/>
              </w:rPr>
              <w:t>Xác định mục tiêu đề tài</w:t>
            </w:r>
          </w:p>
        </w:tc>
        <w:tc>
          <w:tcPr>
            <w:tcW w:w="3024" w:type="dxa"/>
          </w:tcPr>
          <w:p w14:paraId="2CAC9C03" w14:textId="59C6837B" w:rsidR="00982164" w:rsidRPr="00982164" w:rsidRDefault="00982164" w:rsidP="00982164">
            <w:pPr>
              <w:jc w:val="center"/>
              <w:rPr>
                <w:szCs w:val="26"/>
              </w:rPr>
            </w:pPr>
            <w:r w:rsidRPr="00982164">
              <w:rPr>
                <w:szCs w:val="26"/>
              </w:rPr>
              <w:t>Internet</w:t>
            </w:r>
          </w:p>
        </w:tc>
        <w:tc>
          <w:tcPr>
            <w:tcW w:w="3024" w:type="dxa"/>
          </w:tcPr>
          <w:p w14:paraId="74E9F33B" w14:textId="1E834DF4" w:rsidR="00982164" w:rsidRPr="00D662C9" w:rsidRDefault="00982164" w:rsidP="00982164">
            <w:pPr>
              <w:jc w:val="center"/>
            </w:pPr>
          </w:p>
        </w:tc>
      </w:tr>
      <w:tr w:rsidR="00982164" w14:paraId="14C70053" w14:textId="77777777" w:rsidTr="0089129A">
        <w:trPr>
          <w:trHeight w:val="778"/>
          <w:jc w:val="center"/>
        </w:trPr>
        <w:tc>
          <w:tcPr>
            <w:tcW w:w="3022" w:type="dxa"/>
          </w:tcPr>
          <w:p w14:paraId="00FB4634" w14:textId="5B7E883E" w:rsidR="00982164" w:rsidRPr="009E3BE9" w:rsidRDefault="00982164" w:rsidP="00982164">
            <w:pPr>
              <w:jc w:val="left"/>
              <w:rPr>
                <w:b/>
                <w:bCs/>
                <w:szCs w:val="26"/>
              </w:rPr>
            </w:pPr>
            <w:r w:rsidRPr="009E3BE9">
              <w:rPr>
                <w:b/>
                <w:szCs w:val="26"/>
              </w:rPr>
              <w:t>Tìm hiểu các tài liệu có liên quan+ phân tích tài liệu</w:t>
            </w:r>
          </w:p>
        </w:tc>
        <w:tc>
          <w:tcPr>
            <w:tcW w:w="3024" w:type="dxa"/>
          </w:tcPr>
          <w:p w14:paraId="42C0F894" w14:textId="6254AE44" w:rsidR="00982164" w:rsidRPr="00982164" w:rsidRDefault="00982164" w:rsidP="00982164">
            <w:pPr>
              <w:jc w:val="center"/>
              <w:rPr>
                <w:szCs w:val="26"/>
              </w:rPr>
            </w:pPr>
            <w:r w:rsidRPr="00982164">
              <w:rPr>
                <w:szCs w:val="26"/>
              </w:rPr>
              <w:t>Internet</w:t>
            </w:r>
          </w:p>
        </w:tc>
        <w:tc>
          <w:tcPr>
            <w:tcW w:w="3024" w:type="dxa"/>
          </w:tcPr>
          <w:p w14:paraId="000D2EBF" w14:textId="2E52425D" w:rsidR="00982164" w:rsidRPr="00E53E75" w:rsidRDefault="00982164" w:rsidP="00982164">
            <w:pPr>
              <w:jc w:val="center"/>
            </w:pPr>
          </w:p>
        </w:tc>
      </w:tr>
      <w:tr w:rsidR="00982164" w14:paraId="7B83B8A9" w14:textId="77777777" w:rsidTr="0089129A">
        <w:trPr>
          <w:trHeight w:val="628"/>
          <w:jc w:val="center"/>
        </w:trPr>
        <w:tc>
          <w:tcPr>
            <w:tcW w:w="3022" w:type="dxa"/>
          </w:tcPr>
          <w:p w14:paraId="316426B4" w14:textId="776EF8BA" w:rsidR="00982164" w:rsidRPr="009E3BE9" w:rsidRDefault="00982164" w:rsidP="00982164">
            <w:pPr>
              <w:jc w:val="left"/>
              <w:rPr>
                <w:b/>
                <w:bCs/>
                <w:szCs w:val="26"/>
              </w:rPr>
            </w:pPr>
            <w:r w:rsidRPr="009E3BE9">
              <w:rPr>
                <w:b/>
                <w:szCs w:val="26"/>
              </w:rPr>
              <w:t>Thiết kế sơ đồ nguyên lí đi kèm thực hiện mô phỏng mạch</w:t>
            </w:r>
          </w:p>
        </w:tc>
        <w:tc>
          <w:tcPr>
            <w:tcW w:w="3024" w:type="dxa"/>
          </w:tcPr>
          <w:p w14:paraId="58461F1B" w14:textId="77777777" w:rsidR="00982164" w:rsidRDefault="00982164" w:rsidP="00982164">
            <w:pPr>
              <w:pStyle w:val="ListNumber"/>
              <w:ind w:firstLine="0"/>
              <w:jc w:val="center"/>
              <w:rPr>
                <w:szCs w:val="26"/>
              </w:rPr>
            </w:pPr>
            <w:r w:rsidRPr="00982164">
              <w:rPr>
                <w:szCs w:val="26"/>
              </w:rPr>
              <w:t>TINA, Altium,</w:t>
            </w:r>
            <w:r>
              <w:rPr>
                <w:szCs w:val="26"/>
              </w:rPr>
              <w:t xml:space="preserve"> </w:t>
            </w:r>
          </w:p>
          <w:p w14:paraId="69566183" w14:textId="1E23A38D" w:rsidR="00982164" w:rsidRPr="00982164" w:rsidRDefault="00982164" w:rsidP="00982164">
            <w:pPr>
              <w:pStyle w:val="ListNumber"/>
              <w:ind w:firstLine="0"/>
              <w:jc w:val="center"/>
              <w:rPr>
                <w:szCs w:val="26"/>
              </w:rPr>
            </w:pPr>
            <w:r w:rsidRPr="00982164">
              <w:rPr>
                <w:szCs w:val="26"/>
              </w:rPr>
              <w:t>white board</w:t>
            </w:r>
          </w:p>
          <w:p w14:paraId="6A2D9183" w14:textId="65AE433D" w:rsidR="00982164" w:rsidRPr="00982164" w:rsidRDefault="00982164" w:rsidP="00982164">
            <w:pPr>
              <w:jc w:val="center"/>
              <w:rPr>
                <w:szCs w:val="26"/>
              </w:rPr>
            </w:pPr>
          </w:p>
        </w:tc>
        <w:tc>
          <w:tcPr>
            <w:tcW w:w="3024" w:type="dxa"/>
          </w:tcPr>
          <w:p w14:paraId="71343936" w14:textId="2C1FCB62" w:rsidR="00982164" w:rsidRPr="00E53E75" w:rsidRDefault="00982164" w:rsidP="00982164">
            <w:pPr>
              <w:jc w:val="center"/>
            </w:pPr>
          </w:p>
        </w:tc>
      </w:tr>
      <w:tr w:rsidR="00982164" w14:paraId="2F73C02E" w14:textId="77777777" w:rsidTr="0089129A">
        <w:trPr>
          <w:trHeight w:val="609"/>
          <w:jc w:val="center"/>
        </w:trPr>
        <w:tc>
          <w:tcPr>
            <w:tcW w:w="3022" w:type="dxa"/>
          </w:tcPr>
          <w:p w14:paraId="075028E7" w14:textId="42599B14" w:rsidR="00982164" w:rsidRPr="009E3BE9" w:rsidRDefault="00982164" w:rsidP="00982164">
            <w:pPr>
              <w:jc w:val="left"/>
              <w:rPr>
                <w:b/>
                <w:bCs/>
                <w:szCs w:val="26"/>
              </w:rPr>
            </w:pPr>
            <w:r w:rsidRPr="009E3BE9">
              <w:rPr>
                <w:b/>
                <w:szCs w:val="26"/>
              </w:rPr>
              <w:t>Thiết kế mạch PCB</w:t>
            </w:r>
          </w:p>
        </w:tc>
        <w:tc>
          <w:tcPr>
            <w:tcW w:w="3024" w:type="dxa"/>
          </w:tcPr>
          <w:p w14:paraId="224D5D9E" w14:textId="77777777" w:rsidR="00982164" w:rsidRPr="00982164" w:rsidRDefault="00982164" w:rsidP="00982164">
            <w:pPr>
              <w:pStyle w:val="ListNumber"/>
              <w:ind w:firstLine="0"/>
              <w:jc w:val="center"/>
              <w:rPr>
                <w:szCs w:val="26"/>
              </w:rPr>
            </w:pPr>
            <w:r w:rsidRPr="00982164">
              <w:rPr>
                <w:szCs w:val="26"/>
              </w:rPr>
              <w:t>Altium</w:t>
            </w:r>
          </w:p>
          <w:p w14:paraId="293DE2FC" w14:textId="31E7BD13" w:rsidR="00982164" w:rsidRPr="00982164" w:rsidRDefault="00982164" w:rsidP="00982164">
            <w:pPr>
              <w:jc w:val="center"/>
              <w:rPr>
                <w:szCs w:val="26"/>
              </w:rPr>
            </w:pPr>
          </w:p>
        </w:tc>
        <w:tc>
          <w:tcPr>
            <w:tcW w:w="3024" w:type="dxa"/>
          </w:tcPr>
          <w:p w14:paraId="4639B8CF" w14:textId="4228A3C6" w:rsidR="00982164" w:rsidRDefault="00982164" w:rsidP="00982164">
            <w:pPr>
              <w:jc w:val="center"/>
            </w:pPr>
          </w:p>
        </w:tc>
      </w:tr>
      <w:tr w:rsidR="00982164" w14:paraId="6B5866E1" w14:textId="77777777" w:rsidTr="0089129A">
        <w:trPr>
          <w:trHeight w:val="609"/>
          <w:jc w:val="center"/>
        </w:trPr>
        <w:tc>
          <w:tcPr>
            <w:tcW w:w="3022" w:type="dxa"/>
          </w:tcPr>
          <w:p w14:paraId="06A07C88" w14:textId="2D5CB64B" w:rsidR="00982164" w:rsidRPr="009E3BE9" w:rsidRDefault="00982164" w:rsidP="00982164">
            <w:pPr>
              <w:jc w:val="left"/>
              <w:rPr>
                <w:b/>
                <w:bCs/>
                <w:szCs w:val="26"/>
              </w:rPr>
            </w:pPr>
            <w:r w:rsidRPr="009E3BE9">
              <w:rPr>
                <w:b/>
                <w:szCs w:val="26"/>
              </w:rPr>
              <w:t>Thực hiện lập trình nhúng</w:t>
            </w:r>
          </w:p>
        </w:tc>
        <w:tc>
          <w:tcPr>
            <w:tcW w:w="3024" w:type="dxa"/>
          </w:tcPr>
          <w:p w14:paraId="55D61C63" w14:textId="0D0D3677" w:rsidR="00982164" w:rsidRPr="00982164" w:rsidRDefault="00982164" w:rsidP="00982164">
            <w:pPr>
              <w:jc w:val="center"/>
              <w:rPr>
                <w:szCs w:val="26"/>
                <w:lang w:val="vi-VN"/>
              </w:rPr>
            </w:pPr>
            <w:r w:rsidRPr="00982164">
              <w:rPr>
                <w:szCs w:val="26"/>
              </w:rPr>
              <w:t>Keil C5</w:t>
            </w:r>
          </w:p>
        </w:tc>
        <w:tc>
          <w:tcPr>
            <w:tcW w:w="3024" w:type="dxa"/>
          </w:tcPr>
          <w:p w14:paraId="120BD789" w14:textId="5ACA2A05" w:rsidR="00982164" w:rsidRDefault="00982164" w:rsidP="00982164">
            <w:pPr>
              <w:jc w:val="center"/>
            </w:pPr>
          </w:p>
        </w:tc>
      </w:tr>
      <w:tr w:rsidR="00982164" w14:paraId="5D00D50C" w14:textId="77777777" w:rsidTr="0089129A">
        <w:trPr>
          <w:trHeight w:val="609"/>
          <w:jc w:val="center"/>
        </w:trPr>
        <w:tc>
          <w:tcPr>
            <w:tcW w:w="3022" w:type="dxa"/>
          </w:tcPr>
          <w:p w14:paraId="396FA3D9" w14:textId="601E78C5" w:rsidR="00982164" w:rsidRPr="009E3BE9" w:rsidRDefault="00982164" w:rsidP="00982164">
            <w:pPr>
              <w:jc w:val="left"/>
              <w:rPr>
                <w:b/>
                <w:bCs/>
                <w:szCs w:val="26"/>
              </w:rPr>
            </w:pPr>
            <w:r w:rsidRPr="009E3BE9">
              <w:rPr>
                <w:b/>
                <w:szCs w:val="26"/>
              </w:rPr>
              <w:t>Lập trình app android</w:t>
            </w:r>
          </w:p>
        </w:tc>
        <w:tc>
          <w:tcPr>
            <w:tcW w:w="3024" w:type="dxa"/>
          </w:tcPr>
          <w:p w14:paraId="0AED9B12" w14:textId="496A4B61" w:rsidR="00982164" w:rsidRPr="00982164" w:rsidRDefault="00982164" w:rsidP="00982164">
            <w:pPr>
              <w:jc w:val="center"/>
              <w:rPr>
                <w:szCs w:val="26"/>
              </w:rPr>
            </w:pPr>
            <w:r w:rsidRPr="00982164">
              <w:rPr>
                <w:szCs w:val="26"/>
              </w:rPr>
              <w:t>Android Studio</w:t>
            </w:r>
          </w:p>
        </w:tc>
        <w:tc>
          <w:tcPr>
            <w:tcW w:w="3024" w:type="dxa"/>
          </w:tcPr>
          <w:p w14:paraId="5862AFD8" w14:textId="18BADD3B" w:rsidR="00982164" w:rsidRDefault="00982164" w:rsidP="00982164">
            <w:pPr>
              <w:jc w:val="center"/>
            </w:pPr>
          </w:p>
        </w:tc>
      </w:tr>
      <w:tr w:rsidR="00982164" w14:paraId="36D4712A" w14:textId="77777777" w:rsidTr="0089129A">
        <w:trPr>
          <w:trHeight w:val="609"/>
          <w:jc w:val="center"/>
        </w:trPr>
        <w:tc>
          <w:tcPr>
            <w:tcW w:w="3022" w:type="dxa"/>
          </w:tcPr>
          <w:p w14:paraId="03FA1690" w14:textId="4404EC99" w:rsidR="00982164" w:rsidRPr="009E3BE9" w:rsidRDefault="00982164" w:rsidP="00982164">
            <w:pPr>
              <w:jc w:val="left"/>
              <w:rPr>
                <w:b/>
                <w:bCs/>
                <w:szCs w:val="26"/>
              </w:rPr>
            </w:pPr>
            <w:r w:rsidRPr="009E3BE9">
              <w:rPr>
                <w:b/>
                <w:szCs w:val="26"/>
              </w:rPr>
              <w:t>Hàn mạch PCB và kiểm tra phần cứng</w:t>
            </w:r>
          </w:p>
        </w:tc>
        <w:tc>
          <w:tcPr>
            <w:tcW w:w="3024" w:type="dxa"/>
          </w:tcPr>
          <w:p w14:paraId="1979F491" w14:textId="77777777" w:rsidR="00982164" w:rsidRPr="00982164" w:rsidRDefault="00982164" w:rsidP="00982164">
            <w:pPr>
              <w:pStyle w:val="ListNumber"/>
              <w:ind w:firstLine="0"/>
              <w:jc w:val="center"/>
              <w:rPr>
                <w:szCs w:val="26"/>
              </w:rPr>
            </w:pPr>
            <w:r w:rsidRPr="00982164">
              <w:rPr>
                <w:szCs w:val="26"/>
              </w:rPr>
              <w:t>Altium</w:t>
            </w:r>
          </w:p>
          <w:p w14:paraId="2C4046B0" w14:textId="0DDAAF0B" w:rsidR="00982164" w:rsidRPr="00982164" w:rsidRDefault="00982164" w:rsidP="00982164">
            <w:pPr>
              <w:jc w:val="center"/>
              <w:rPr>
                <w:szCs w:val="26"/>
              </w:rPr>
            </w:pPr>
          </w:p>
        </w:tc>
        <w:tc>
          <w:tcPr>
            <w:tcW w:w="3024" w:type="dxa"/>
          </w:tcPr>
          <w:p w14:paraId="38E4A681" w14:textId="53C5EAFD" w:rsidR="00982164" w:rsidRDefault="00982164" w:rsidP="00982164">
            <w:pPr>
              <w:jc w:val="center"/>
            </w:pPr>
          </w:p>
        </w:tc>
      </w:tr>
      <w:tr w:rsidR="00982164" w14:paraId="5BDE2803" w14:textId="77777777" w:rsidTr="0089129A">
        <w:trPr>
          <w:trHeight w:val="609"/>
          <w:jc w:val="center"/>
        </w:trPr>
        <w:tc>
          <w:tcPr>
            <w:tcW w:w="3022" w:type="dxa"/>
          </w:tcPr>
          <w:p w14:paraId="311592B1" w14:textId="0BF57D0E" w:rsidR="00982164" w:rsidRPr="009E3BE9" w:rsidRDefault="00982164" w:rsidP="00982164">
            <w:pPr>
              <w:jc w:val="left"/>
              <w:rPr>
                <w:b/>
                <w:bCs/>
                <w:szCs w:val="26"/>
              </w:rPr>
            </w:pPr>
            <w:r w:rsidRPr="009E3BE9">
              <w:rPr>
                <w:b/>
                <w:szCs w:val="26"/>
              </w:rPr>
              <w:t>Kiểm thử phần cứng và phần mềm</w:t>
            </w:r>
          </w:p>
        </w:tc>
        <w:tc>
          <w:tcPr>
            <w:tcW w:w="3024" w:type="dxa"/>
          </w:tcPr>
          <w:p w14:paraId="23A9698B" w14:textId="2AC4F0B4" w:rsidR="00982164" w:rsidRPr="00982164" w:rsidRDefault="00982164" w:rsidP="00982164">
            <w:pPr>
              <w:jc w:val="center"/>
              <w:rPr>
                <w:szCs w:val="26"/>
              </w:rPr>
            </w:pPr>
            <w:r>
              <w:rPr>
                <w:szCs w:val="26"/>
              </w:rPr>
              <w:t>Oxilo, Keil 5</w:t>
            </w:r>
          </w:p>
        </w:tc>
        <w:tc>
          <w:tcPr>
            <w:tcW w:w="3024" w:type="dxa"/>
          </w:tcPr>
          <w:p w14:paraId="3542B9C9" w14:textId="77777777" w:rsidR="00982164" w:rsidRDefault="00982164" w:rsidP="00982164">
            <w:pPr>
              <w:jc w:val="center"/>
            </w:pPr>
          </w:p>
        </w:tc>
      </w:tr>
      <w:tr w:rsidR="00982164" w14:paraId="452AFBD2" w14:textId="77777777" w:rsidTr="0089129A">
        <w:trPr>
          <w:trHeight w:val="609"/>
          <w:jc w:val="center"/>
        </w:trPr>
        <w:tc>
          <w:tcPr>
            <w:tcW w:w="3022" w:type="dxa"/>
          </w:tcPr>
          <w:p w14:paraId="49AC8465" w14:textId="63CB42E6" w:rsidR="00982164" w:rsidRPr="009E3BE9" w:rsidRDefault="00982164" w:rsidP="00982164">
            <w:pPr>
              <w:jc w:val="left"/>
              <w:rPr>
                <w:b/>
                <w:bCs/>
                <w:szCs w:val="26"/>
              </w:rPr>
            </w:pPr>
            <w:r w:rsidRPr="009E3BE9">
              <w:rPr>
                <w:b/>
                <w:szCs w:val="26"/>
              </w:rPr>
              <w:t>Hoàn thiện hệ thống lắp ráp vỏ</w:t>
            </w:r>
          </w:p>
        </w:tc>
        <w:tc>
          <w:tcPr>
            <w:tcW w:w="3024" w:type="dxa"/>
          </w:tcPr>
          <w:p w14:paraId="7A6000DD" w14:textId="078FF9D1" w:rsidR="00982164" w:rsidRPr="00982164" w:rsidRDefault="00982164" w:rsidP="00982164">
            <w:pPr>
              <w:jc w:val="center"/>
              <w:rPr>
                <w:szCs w:val="26"/>
              </w:rPr>
            </w:pPr>
          </w:p>
        </w:tc>
        <w:tc>
          <w:tcPr>
            <w:tcW w:w="3024" w:type="dxa"/>
          </w:tcPr>
          <w:p w14:paraId="500E06E2" w14:textId="77777777" w:rsidR="00982164" w:rsidRDefault="00982164" w:rsidP="00982164">
            <w:pPr>
              <w:jc w:val="center"/>
            </w:pPr>
          </w:p>
        </w:tc>
      </w:tr>
      <w:tr w:rsidR="00982164" w14:paraId="72CBA6CB" w14:textId="77777777" w:rsidTr="0089129A">
        <w:trPr>
          <w:trHeight w:val="609"/>
          <w:jc w:val="center"/>
        </w:trPr>
        <w:tc>
          <w:tcPr>
            <w:tcW w:w="3022" w:type="dxa"/>
          </w:tcPr>
          <w:p w14:paraId="38F3A733" w14:textId="07D24FF8" w:rsidR="00982164" w:rsidRPr="009E3BE9" w:rsidRDefault="00982164" w:rsidP="00982164">
            <w:pPr>
              <w:jc w:val="left"/>
              <w:rPr>
                <w:b/>
                <w:bCs/>
                <w:szCs w:val="26"/>
              </w:rPr>
            </w:pPr>
            <w:r w:rsidRPr="009E3BE9">
              <w:rPr>
                <w:b/>
                <w:szCs w:val="26"/>
              </w:rPr>
              <w:t>Viết báo cáo</w:t>
            </w:r>
          </w:p>
        </w:tc>
        <w:tc>
          <w:tcPr>
            <w:tcW w:w="3024" w:type="dxa"/>
          </w:tcPr>
          <w:p w14:paraId="766221CC" w14:textId="2B203912" w:rsidR="00982164" w:rsidRPr="00982164" w:rsidRDefault="00982164" w:rsidP="00982164">
            <w:pPr>
              <w:jc w:val="center"/>
              <w:rPr>
                <w:szCs w:val="26"/>
              </w:rPr>
            </w:pPr>
            <w:r w:rsidRPr="00982164">
              <w:rPr>
                <w:szCs w:val="26"/>
              </w:rPr>
              <w:t>Word</w:t>
            </w:r>
          </w:p>
        </w:tc>
        <w:tc>
          <w:tcPr>
            <w:tcW w:w="3024" w:type="dxa"/>
          </w:tcPr>
          <w:p w14:paraId="2DB779E2" w14:textId="77777777" w:rsidR="00982164" w:rsidRDefault="00982164" w:rsidP="00982164">
            <w:pPr>
              <w:jc w:val="center"/>
            </w:pPr>
          </w:p>
        </w:tc>
      </w:tr>
    </w:tbl>
    <w:p w14:paraId="1E8C61C0" w14:textId="6295D3E6" w:rsidR="00DC0F39" w:rsidRDefault="007C7F79" w:rsidP="007C7F79">
      <w:pPr>
        <w:pStyle w:val="Heading2"/>
      </w:pPr>
      <w:bookmarkStart w:id="179" w:name="_Toc74781464"/>
      <w:r>
        <w:lastRenderedPageBreak/>
        <w:t>4.2 Kết quả</w:t>
      </w:r>
      <w:r w:rsidR="00C142DB">
        <w:t xml:space="preserve"> phần cứng</w:t>
      </w:r>
      <w:bookmarkEnd w:id="179"/>
    </w:p>
    <w:p w14:paraId="5E4D2AAB" w14:textId="14BA0B56" w:rsidR="002A0969" w:rsidRDefault="002A0969" w:rsidP="007C7F79">
      <w:pPr>
        <w:ind w:firstLine="720"/>
        <w:rPr>
          <w:lang w:val="vi-VN"/>
        </w:rPr>
      </w:pPr>
      <w:r>
        <w:rPr>
          <w:lang w:val="vi-VN"/>
        </w:rPr>
        <w:t>Mạch đo tín hiệu EMG được được thiết kế đi dây trên hai mặt và có kích thước nhỏ gọn nhất có thể.</w:t>
      </w:r>
    </w:p>
    <w:p w14:paraId="40519126" w14:textId="3A7989DB" w:rsidR="002A0969" w:rsidRDefault="00556C9E" w:rsidP="006253A8">
      <w:pPr>
        <w:ind w:firstLine="720"/>
        <w:jc w:val="center"/>
      </w:pPr>
      <w:r>
        <w:rPr>
          <w:noProof/>
        </w:rPr>
        <w:drawing>
          <wp:inline distT="0" distB="0" distL="0" distR="0" wp14:anchorId="22AC9E82" wp14:editId="4636AC37">
            <wp:extent cx="2728170" cy="2136774"/>
            <wp:effectExtent l="0" t="0" r="0" b="0"/>
            <wp:docPr id="230" name="Picture 230" descr="A picture containing text, scor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scoreboard&#10;&#10;Description automatically generated"/>
                    <pic:cNvPicPr/>
                  </pic:nvPicPr>
                  <pic:blipFill>
                    <a:blip r:embed="rId91"/>
                    <a:stretch>
                      <a:fillRect/>
                    </a:stretch>
                  </pic:blipFill>
                  <pic:spPr>
                    <a:xfrm>
                      <a:off x="0" y="0"/>
                      <a:ext cx="2737915" cy="2144406"/>
                    </a:xfrm>
                    <a:prstGeom prst="rect">
                      <a:avLst/>
                    </a:prstGeom>
                  </pic:spPr>
                </pic:pic>
              </a:graphicData>
            </a:graphic>
          </wp:inline>
        </w:drawing>
      </w:r>
    </w:p>
    <w:p w14:paraId="63AA6229" w14:textId="5A9F2119" w:rsidR="00556C9E" w:rsidRDefault="00556C9E" w:rsidP="006253A8">
      <w:pPr>
        <w:pStyle w:val="hinhanh"/>
      </w:pPr>
      <w:bookmarkStart w:id="180" w:name="_Toc74781525"/>
      <w:r>
        <w:t xml:space="preserve">Hình 4.1: PCB Mặt top </w:t>
      </w:r>
      <w:r w:rsidR="006253A8">
        <w:t>mạch đo tín hiệu EMG</w:t>
      </w:r>
      <w:bookmarkEnd w:id="180"/>
    </w:p>
    <w:p w14:paraId="50AE7CD4" w14:textId="61CADAF2" w:rsidR="006253A8" w:rsidRDefault="0005542C" w:rsidP="0005542C">
      <w:pPr>
        <w:jc w:val="center"/>
      </w:pPr>
      <w:r>
        <w:rPr>
          <w:noProof/>
        </w:rPr>
        <w:drawing>
          <wp:inline distT="0" distB="0" distL="0" distR="0" wp14:anchorId="3E3E63D6" wp14:editId="08872F1C">
            <wp:extent cx="2404452" cy="1872698"/>
            <wp:effectExtent l="0" t="0" r="0" b="0"/>
            <wp:docPr id="232" name="Picture 232" descr="A picture containing text, adap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A picture containing text, adapter&#10;&#10;Description automatically generated"/>
                    <pic:cNvPicPr/>
                  </pic:nvPicPr>
                  <pic:blipFill>
                    <a:blip r:embed="rId92"/>
                    <a:stretch>
                      <a:fillRect/>
                    </a:stretch>
                  </pic:blipFill>
                  <pic:spPr>
                    <a:xfrm>
                      <a:off x="0" y="0"/>
                      <a:ext cx="2419679" cy="1884558"/>
                    </a:xfrm>
                    <a:prstGeom prst="rect">
                      <a:avLst/>
                    </a:prstGeom>
                  </pic:spPr>
                </pic:pic>
              </a:graphicData>
            </a:graphic>
          </wp:inline>
        </w:drawing>
      </w:r>
    </w:p>
    <w:p w14:paraId="71F704B0" w14:textId="7FB27CCC" w:rsidR="006253A8" w:rsidRDefault="006253A8" w:rsidP="006253A8">
      <w:pPr>
        <w:pStyle w:val="hinhanh"/>
      </w:pPr>
      <w:bookmarkStart w:id="181" w:name="_Toc74781526"/>
      <w:r>
        <w:t>Hình 4.2 Mạch đo tín hiệu EMG sau khi hàn xong</w:t>
      </w:r>
      <w:bookmarkEnd w:id="181"/>
    </w:p>
    <w:p w14:paraId="7D6A9159" w14:textId="7C57022F" w:rsidR="0005542C" w:rsidRDefault="0005542C" w:rsidP="00C142DB"/>
    <w:p w14:paraId="4308E65B" w14:textId="73E11943" w:rsidR="0005542C" w:rsidRPr="005A3905" w:rsidRDefault="0005542C" w:rsidP="0005542C">
      <w:pPr>
        <w:ind w:firstLine="360"/>
      </w:pPr>
      <w:r>
        <w:t>Kết quả thiết kế mạch PCB trên Altium và mạch sau khi hoàn thiện được thể hiên ở</w:t>
      </w:r>
      <w:r w:rsidR="005A3905">
        <w:t xml:space="preserve"> Hình 4.1 </w:t>
      </w:r>
      <w:r>
        <w:t xml:space="preserve">và </w:t>
      </w:r>
      <w:r>
        <w:fldChar w:fldCharType="begin"/>
      </w:r>
      <w:r>
        <w:instrText xml:space="preserve"> REF _Ref43823221 \h </w:instrText>
      </w:r>
      <w:r>
        <w:fldChar w:fldCharType="separate"/>
      </w:r>
      <w:r>
        <w:t xml:space="preserve">Hình </w:t>
      </w:r>
      <w:r>
        <w:fldChar w:fldCharType="end"/>
      </w:r>
      <w:r w:rsidR="005A3905">
        <w:t>4.2</w:t>
      </w:r>
      <w:r>
        <w:t xml:space="preserve">. </w:t>
      </w:r>
      <w:r>
        <w:rPr>
          <w:lang w:val="vi-VN"/>
        </w:rPr>
        <w:t>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nhau như tay, chân và lưng.</w:t>
      </w:r>
      <w:r w:rsidR="005A3905">
        <w:t>Module SD Card được kết nối với mạch bằng cáp dẻo dễ dàng uốn theo bắp tay,chân.</w:t>
      </w:r>
    </w:p>
    <w:p w14:paraId="758E83F3" w14:textId="070C8389" w:rsidR="00C142DB" w:rsidRDefault="00AC7D81" w:rsidP="00AC7D81">
      <w:pPr>
        <w:pStyle w:val="Heading2"/>
        <w:rPr>
          <w:lang w:val="vi-VN"/>
        </w:rPr>
      </w:pPr>
      <w:bookmarkStart w:id="182" w:name="_Toc74781465"/>
      <w:r>
        <w:lastRenderedPageBreak/>
        <w:t xml:space="preserve">4.3 </w:t>
      </w:r>
      <w:r w:rsidR="00C142DB">
        <w:rPr>
          <w:lang w:val="vi-VN"/>
        </w:rPr>
        <w:t>Kết quả phần mềm</w:t>
      </w:r>
      <w:bookmarkEnd w:id="182"/>
    </w:p>
    <w:p w14:paraId="7768EBBF" w14:textId="77777777" w:rsidR="00C142DB" w:rsidRDefault="00C142DB" w:rsidP="00C142DB">
      <w:pPr>
        <w:keepNext/>
        <w:jc w:val="center"/>
      </w:pPr>
      <w:r w:rsidRPr="00EE4DAD">
        <w:rPr>
          <w:noProof/>
        </w:rPr>
        <w:drawing>
          <wp:inline distT="0" distB="0" distL="0" distR="0" wp14:anchorId="49580494" wp14:editId="50B48ABD">
            <wp:extent cx="4168239" cy="2434441"/>
            <wp:effectExtent l="0" t="0" r="3810" b="4445"/>
            <wp:docPr id="233" name="Google Shape;260;p9"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233" name="Google Shape;260;p9" descr="Chart&#10;&#10;Description automatically generated"/>
                    <pic:cNvPicPr preferRelativeResize="0"/>
                  </pic:nvPicPr>
                  <pic:blipFill rotWithShape="1">
                    <a:blip r:embed="rId93" cstate="print">
                      <a:alphaModFix/>
                      <a:extLst>
                        <a:ext uri="{28A0092B-C50C-407E-A947-70E740481C1C}">
                          <a14:useLocalDpi xmlns:a14="http://schemas.microsoft.com/office/drawing/2010/main" val="0"/>
                        </a:ext>
                      </a:extLst>
                    </a:blip>
                    <a:srcRect/>
                    <a:stretch/>
                  </pic:blipFill>
                  <pic:spPr>
                    <a:xfrm>
                      <a:off x="0" y="0"/>
                      <a:ext cx="4193194" cy="2449016"/>
                    </a:xfrm>
                    <a:prstGeom prst="rect">
                      <a:avLst/>
                    </a:prstGeom>
                    <a:noFill/>
                    <a:ln>
                      <a:noFill/>
                    </a:ln>
                  </pic:spPr>
                </pic:pic>
              </a:graphicData>
            </a:graphic>
          </wp:inline>
        </w:drawing>
      </w:r>
    </w:p>
    <w:p w14:paraId="0F2902F0" w14:textId="0CC248AC" w:rsidR="00C142DB" w:rsidRDefault="00C142DB" w:rsidP="00AC7D81">
      <w:pPr>
        <w:pStyle w:val="hinhanh"/>
      </w:pPr>
      <w:bookmarkStart w:id="183" w:name="_Ref43823393"/>
      <w:bookmarkStart w:id="184" w:name="_Toc44425116"/>
      <w:bookmarkStart w:id="185" w:name="_Toc74781527"/>
      <w:r>
        <w:t xml:space="preserve">Hình </w:t>
      </w:r>
      <w:bookmarkEnd w:id="183"/>
      <w:proofErr w:type="gramStart"/>
      <w:r w:rsidR="00AC7D81">
        <w:t xml:space="preserve">4.3  </w:t>
      </w:r>
      <w:r>
        <w:t>Tín</w:t>
      </w:r>
      <w:proofErr w:type="gramEnd"/>
      <w:r>
        <w:t xml:space="preserve"> hiệu real-time thu được trên màn hình điện thoại</w:t>
      </w:r>
      <w:bookmarkEnd w:id="184"/>
      <w:bookmarkEnd w:id="185"/>
    </w:p>
    <w:p w14:paraId="3362711A" w14:textId="77777777" w:rsidR="00C142DB" w:rsidRDefault="00C142DB" w:rsidP="00C142DB">
      <w:pPr>
        <w:keepNext/>
        <w:jc w:val="center"/>
      </w:pPr>
      <w:r w:rsidRPr="00EE4DAD">
        <w:rPr>
          <w:noProof/>
        </w:rPr>
        <w:drawing>
          <wp:inline distT="0" distB="0" distL="0" distR="0" wp14:anchorId="393B60DB" wp14:editId="35FF967D">
            <wp:extent cx="4180115" cy="2256311"/>
            <wp:effectExtent l="0" t="0" r="0" b="0"/>
            <wp:docPr id="238" name="Google Shape;262;p9"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262" name="Google Shape;262;p9" descr="A screenshot of a cell phone&#10;&#10;Description automatically generated"/>
                    <pic:cNvPicPr preferRelativeResize="0"/>
                  </pic:nvPicPr>
                  <pic:blipFill rotWithShape="1">
                    <a:blip r:embed="rId94" cstate="print">
                      <a:alphaModFix/>
                      <a:extLst>
                        <a:ext uri="{28A0092B-C50C-407E-A947-70E740481C1C}">
                          <a14:useLocalDpi xmlns:a14="http://schemas.microsoft.com/office/drawing/2010/main" val="0"/>
                        </a:ext>
                      </a:extLst>
                    </a:blip>
                    <a:srcRect l="3422" t="5876" r="5339"/>
                    <a:stretch/>
                  </pic:blipFill>
                  <pic:spPr>
                    <a:xfrm>
                      <a:off x="0" y="0"/>
                      <a:ext cx="4194663" cy="2264164"/>
                    </a:xfrm>
                    <a:prstGeom prst="rect">
                      <a:avLst/>
                    </a:prstGeom>
                    <a:noFill/>
                    <a:ln>
                      <a:noFill/>
                    </a:ln>
                  </pic:spPr>
                </pic:pic>
              </a:graphicData>
            </a:graphic>
          </wp:inline>
        </w:drawing>
      </w:r>
    </w:p>
    <w:p w14:paraId="6299C9F6" w14:textId="047B8CCD" w:rsidR="00C142DB" w:rsidRPr="00DE6D75" w:rsidRDefault="00C142DB" w:rsidP="00AC7D81">
      <w:pPr>
        <w:pStyle w:val="hinhanh"/>
      </w:pPr>
      <w:bookmarkStart w:id="186" w:name="_Ref43823456"/>
      <w:bookmarkStart w:id="187" w:name="_Toc44425117"/>
      <w:bookmarkStart w:id="188" w:name="_Toc74781528"/>
      <w:r>
        <w:t xml:space="preserve">Hình </w:t>
      </w:r>
      <w:bookmarkEnd w:id="186"/>
      <w:r w:rsidR="00AC7D81">
        <w:t>4.4</w:t>
      </w:r>
      <w:r>
        <w:t xml:space="preserve"> Phổ tần số của tín hiệu</w:t>
      </w:r>
      <w:bookmarkEnd w:id="187"/>
      <w:bookmarkEnd w:id="188"/>
    </w:p>
    <w:p w14:paraId="40E5C233" w14:textId="13611B28" w:rsidR="00C142DB" w:rsidRPr="002B610A" w:rsidRDefault="00C142DB" w:rsidP="00C142DB">
      <w:pPr>
        <w:ind w:firstLine="360"/>
        <w:rPr>
          <w:lang w:val="vi-VN"/>
        </w:rPr>
      </w:pPr>
      <w:r>
        <w:rPr>
          <w:lang w:val="vi-VN"/>
        </w:rPr>
        <w:t>Ứng dụng được xây dựng trên nền tảng Android và hiển thị trên màn hình điện thoại theo thời gian thực như</w:t>
      </w:r>
      <w:r w:rsidR="00AC7D81">
        <w:t xml:space="preserve"> Hình 4.3</w:t>
      </w:r>
      <w:r>
        <w:rPr>
          <w:lang w:val="vi-VN"/>
        </w:rPr>
        <w:t>. Trên hình là hình ảnh của tín hiệu thô EMG đã được khuếch đại và có thành phần DC. Ngoài ra, ứng dụng còn có tính năng hiển thị phổ biên độ tần số của tín hiệu như</w:t>
      </w:r>
      <w:r>
        <w:t xml:space="preserve"> </w:t>
      </w:r>
      <w:r>
        <w:fldChar w:fldCharType="begin"/>
      </w:r>
      <w:r>
        <w:instrText xml:space="preserve"> REF _Ref43823456 \h </w:instrText>
      </w:r>
      <w:r>
        <w:fldChar w:fldCharType="separate"/>
      </w:r>
      <w:r>
        <w:t>Hình</w:t>
      </w:r>
      <w:r w:rsidR="00F50BE6">
        <w:t xml:space="preserve"> </w:t>
      </w:r>
      <w:r>
        <w:fldChar w:fldCharType="end"/>
      </w:r>
      <w:r w:rsidR="00F50BE6">
        <w:t>4.4</w:t>
      </w:r>
      <w:r>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14:paraId="30FBB2D8" w14:textId="77777777" w:rsidR="0005542C" w:rsidRPr="007C7F79" w:rsidRDefault="0005542C" w:rsidP="0005542C"/>
    <w:p w14:paraId="5722C7A1" w14:textId="465C8549" w:rsidR="00914232" w:rsidRDefault="00914232" w:rsidP="00914232">
      <w:pPr>
        <w:pStyle w:val="Heading2"/>
      </w:pPr>
      <w:bookmarkStart w:id="189" w:name="_Toc74781466"/>
      <w:r>
        <w:lastRenderedPageBreak/>
        <w:t>4.</w:t>
      </w:r>
      <w:r w:rsidR="00F50BE6">
        <w:t>4</w:t>
      </w:r>
      <w:r>
        <w:t xml:space="preserve"> </w:t>
      </w:r>
      <w:r w:rsidR="000C070B">
        <w:rPr>
          <w:b w:val="0"/>
          <w:bCs/>
          <w:color w:val="000000"/>
          <w:szCs w:val="28"/>
        </w:rPr>
        <w:t>Thí nghiệm đo tín hiệu EMG ở các bó cơ khác nhau trên cơ thể</w:t>
      </w:r>
      <w:bookmarkEnd w:id="189"/>
    </w:p>
    <w:bookmarkStart w:id="190" w:name="_Toc74781467"/>
    <w:p w14:paraId="493977F2" w14:textId="571547FA" w:rsidR="00B432ED" w:rsidRPr="00031D07" w:rsidRDefault="00707723" w:rsidP="00031D07">
      <w:pPr>
        <w:pStyle w:val="Heading3"/>
        <w:rPr>
          <w:rFonts w:cs="Times New Roman"/>
          <w:kern w:val="0"/>
          <w:sz w:val="27"/>
        </w:rPr>
      </w:pPr>
      <w:r w:rsidRPr="00321A6F">
        <w:rPr>
          <w:noProof/>
        </w:rPr>
        <mc:AlternateContent>
          <mc:Choice Requires="wpg">
            <w:drawing>
              <wp:anchor distT="0" distB="0" distL="114300" distR="114300" simplePos="0" relativeHeight="251679744" behindDoc="0" locked="0" layoutInCell="1" allowOverlap="1" wp14:anchorId="0DB6DF70" wp14:editId="477F97DC">
                <wp:simplePos x="0" y="0"/>
                <wp:positionH relativeFrom="page">
                  <wp:posOffset>1336631</wp:posOffset>
                </wp:positionH>
                <wp:positionV relativeFrom="paragraph">
                  <wp:posOffset>334645</wp:posOffset>
                </wp:positionV>
                <wp:extent cx="5496218" cy="2220338"/>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6218" cy="2220338"/>
                          <a:chOff x="0" y="0"/>
                          <a:chExt cx="8218088" cy="3029457"/>
                        </a:xfrm>
                      </wpg:grpSpPr>
                      <pic:pic xmlns:pic="http://schemas.openxmlformats.org/drawingml/2006/picture">
                        <pic:nvPicPr>
                          <pic:cNvPr id="246" name="Picture 246"/>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14:paraId="028E70F2" w14:textId="04F1C0B2"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14:paraId="2D8FAFB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14:paraId="7C548AA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DB6DF70" id="Group 10" o:spid="_x0000_s1036" style="position:absolute;left:0;text-align:left;margin-left:105.25pt;margin-top:26.35pt;width:432.75pt;height:174.85pt;z-index:251679744;mso-position-horizontal-relative:page;mso-position-vertical-relative:text;mso-width-relative:margin;mso-height-relative:margin" coordsize="82180,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82ieRgMAANAJAAAOAAAAZHJzL2Uyb0RvYy54bWzUVttO3DAQfa/Uf7Dy&#10;Dsk62WwSsaC2FFSpF1ToB3gdZ2M1iV3byy5/3xnnAgutCohW6sNmfYknZ845M8nRya5tyLUwVqpu&#10;GcwOo4CIjqtSdutl8O3q7CALiHWsK1mjOrEMboQNTo5fvzra6kJQVaumFIZAkM4WW70Maud0EYaW&#10;16Jl9lBp0cFmpUzLHEzNOiwN20L0tglpFKXhVplSG8WFtbB62m8Gxz5+VQnuvlSVFY40ywCwOX81&#10;/rrCa3h8xIq1YbqWfIDBnoGiZbKDh06hTpljZGPkg1Ct5EZZVblDrtpQVZXkwucA2cyie9mcG7XR&#10;Ppd1sV3riSag9h5Pzw7LP19fGCLLZUCTeUA61oJI/rlk5tnZ6nUBN50bfakvDNCFC+t+hgnvKtPi&#10;P6RCdp7Xm4lXsXOEw+I8yVM6Aydw2KOURnGc9czzGuR5cI7X74eTGRyLsuFkHNE8mS/wZDg+ONyD&#10;oyUv4DcQBaMHRP3ZUHDKbYwIhiDto2K0zHzf6APQVDMnV7KR7sb7E9RDUN31heQXpp/c5TwdOYd9&#10;fCyhSYoJ4iG8D09hvjjfC7JqpD6TTYPc43iAC9a+Z41fZNzb7lTxTSs619eREQ0gV52tpbYBMYVo&#10;VwJsYT6Us14ra/hXqCdAwwrrjHC8xmEFIIZ1UGXa8IhvQSJ+CwYiq+0nVYLH2MYpXzGPMdCeDeg8&#10;idKE7tmAFdpYdy5US3AAsAGpD8+uP1rEDNjGWxB1p5A8n0vT7S3Ajbji8SPiYQgJoPehS9mRa5g9&#10;YPtJhXhZMy0AJYa9a4rFaIorqKC3ake8JYa7sAyJ28Ey9FskAdd7oGNRTNVIA4IVF+VplA0qjjWZ&#10;JsksyfuSzJKEzv3+VFe3bD2VUKjIEQ+O3G618/1lymGlyhtIYQtNdxnYHxuGxWZc8075Ht2L8Qbs&#10;UUkvHEbpz4AUOAEF/pkU0Hr6njhK4RsXogDBniRFvphn8STIIqZ5X1ajIFme5hReUdgjsySOouSF&#10;HP47QXwjvSX3PxEELLsviKfxGYLMF3k0zyZB6KJ/s7BiFGQR0TiOe0HyOF1E/n34FytkstbLVIh/&#10;NcJng+99wycOfpfcnfuKuv0QO/4JAAD//wMAUEsDBAoAAAAAAAAAIQCHpGmeZYUDAGWFAwAUAAAA&#10;ZHJzL21lZGlhL2ltYWdlMS5wbmeJUE5HDQoaCgAAAA1JSERSAAADiAAAARcIBgAAAO8fanEAAAAE&#10;c0JJVAgICAh8CGSIAAAgAElEQVR4nOy965YkN3Ln+TPA45K3qmKxWGTz0heNNJLmaPcx9h32w77u&#10;7p6dN1jt6Bx1t5pkk3XNzIhwdwA2HwyAwz0iilyNVs3ShrGzK9MdDgfgAMz+doOoqnKhC13oQv8G&#10;JCLyl27DhS50oQtd6EIXutCF/vXk/tINuNCFLnShC13oQhe60IUudKEL/TLoAhAvdKELXehCF7rQ&#10;hS50oQtd6ELABSBe6EIXutCFLnShC13oQhe60IUydX/pBvzrSQGZ/cXsyoUudKH/P5Gq6v/xX/93&#10;fnz1I5vNZnZPRGjDI1UVVcU5RwnDbu+X31UVEcE506VpuZYUt6gTACdoe0mp9TusvP1X9iorr6L1&#10;uj2moCd2tXLJgThImuySCIKrz6akOHFT+xRICVHFeV/7D0x9y9dOhZG249c+W66llGpdIgKqqAg4&#10;sTGgeQasp6ogYvfAxhNBVPlQYLyIzNra/t5+zzpkzf1z8+AUaW7b9F5yX60Xp97V1nvqWmnvKVp+&#10;h2Wfyd9Vte1DonMO7yAcdtz/8Gfuf/yBdDiwAtarNZ14UhwZh4EwJkhlnikiCk6JmghAt+pYbdZs&#10;1hvW3QpViDESxoEQAjFFSNQZrBpJMZGiAgpOSKrE3H7vvc03pjYnTaiCdz7XM327MgY2n6ZVUsdE&#10;FZoySRWHzZ2U542qklTtacnrSxUpC1PgsN/x1V//Df/L//q/fZRx05fcERe60IX+v6aPBCAuBaXM&#10;LFpG35Q+3u0Lm5fZvXPPtHvvTMACGh5zoQtd6BdGp0BAoVNCd3utBRHl/vl7p99thROKQAZ+psoS&#10;e0gaoTeBiNWbSjuEDJLIwKo80mw8avUmTSSSVYs3UKbWDo+Vk1KBTnVoAWDlb7uYwStIFsBpBO4l&#10;IFyO79H12tdm9y1lyvuYysSUQBUvYsi3AaqqSkppAp/NO8vPh+TlZVvbvpRnT86XRbvnYyBHY1LK&#10;nALaS4XDsk57H3XMkQKdqIqC8m0FQRGSlDEEYmR42NG/f0T7EYkJnCApklJgHAaGIaBJMjAD8Tb8&#10;UZWYEuLKeDpQiDGQQiKGSAgjMUYblQQJcOJQnCkkMAVBAW2qive+jpW43O783V2Za1lPYHPS/pvA&#10;p+bpUdZVAxLLWKeEiiDe48HAaYyL+SBoTKTme8QYq1LjY6X/67/+n/z4w5/pVmucOzVHj2WZSTVQ&#10;yjkm4aapXKTWWeqp0pNMZaXsLWDl8/d24nDe4d0E/MXZvHKLa4LM99O6T8yvq07tPiLNG2bTxzlJ&#10;nWvNKxZFzkh1H3yIquiy+Z3ymOc13jziqjokoSmwu3/P/atXhMMOl/e+5AR1Aio4NZWfiEOc4HCm&#10;cKujAzEkUgw2n2NCY0BTJMZEzNdVEyRFNRk/AESVcQwM44DvPKvVuhlZV9et7zxd5xHnrF1ifbS9&#10;Idq6CpGUIjEFQhyJClGhH0diijjnSSEw9D373Y6xH/HO03UOLw7PpID14lk5z8rl+ecdcrXl9rMX&#10;fP7b3/Hs5eeo84QUbeiZTEU/pTOZ7cdknpv3Wylz2jZcWyvOzeZS4cN1DWlq7rnZ/Cptg2Y9lvmr&#10;83la9ryZMrL+34l+ZT7ftqm9tuxzkS1OqH0RmZS7Lc8p7flIAGJL9SsyfYLzcE2P/pITv/+/eXeh&#10;C0S80IV+aVSsZi1g+aCV6Aw4OFXO6p/qlaN9W7MNbwI+QlEqubrlSGZAuAlsCGIgCGmYzUJRVcBh&#10;o+5yuV5XgOdCoK7cLzOSJFoFmFJW0Qm3NsCuvK+RB5nvtoWpGQCYWTxLExrLoXPuiJHb+LSA/vS3&#10;OCXwtveWIHFZ/kPWvlPvyQ/P7s2BJaR0QpH4M0kbDj9Z1nR+fap8ek+dW4I46jeMh4H+/XuGhwd0&#10;HHAkNDpiGiFEhmEgBkUKKgRQMUVDimiKiOtMcAdSCKSUiGNgHEdCiCgG+so3Snlea+5/HY3FuAhk&#10;653Uey7PM2nmmszmXgGTU91a3tFag6EqMSZByYBjVVCkZODWZQE7A2IDvB8v/eEPv+ef//mf2G6v&#10;jxQQhZaqcQN9057oXDP/Upnf5Wmpc738rgWIYXstSP0epW4RwfuOrvN47/C+M0ty/r7OObw34OGc&#10;R8Thyv7TKLKkzInSlyy8L6koGCDVvbPdR6Tsv60XQ+YTJ40BR/Vbnw1MH5dtlT4ppfk+0TTClCIK&#10;mhjHA2++/5Yf//hHdP9Ih+KdIznNigyPV4cXweGPAGLxNxmHkTCOjONICiMxBOI4EseREAbiODCO&#10;g4FHNQ+S4qVx2B94eHxAnOf66pqu81nxlAGpOFarjnW3wnUe6WzviNHAYAoJHQNxGBnDyJAGhjgQ&#10;FZIK+2FgiBEnQhxHDvs9b1+/5rA/sHYdq9UKJ0InprTqEDZuxdp3dALSOfzNNU+/+hVf/5e/x19f&#10;sQ+BIDIBxAYoLZVCx3NluibiMjAqYD7/GpWETgqMOv+nOTPxm1TnpM1jmYHGlFoOWRtpXg/NXlfm&#10;a0pproNQLcurXLB3pAlKCiDOrqVFd+0VjpQidQeY8UXN743G5/M3b173sQHEuZvSseYrA8Yi7WT5&#10;iLIwZ+CSfE1mIo9OlU8l6sa0hKIXkHihC/2SSFF0idz4sAB/yirVMvmllXEqPH/ewFDRPJJ39qJJ&#10;FhPCk6IpVCuHE4fvTJhKVcDK+5K4Ctp00XynUl3mUmZwZvkr3hUZmOrCuiYuayybLkhmYw0ALfzS&#10;lf4JVAvQZGCcC6SGBKaBYe7WN/8s2fWv9Mc7nKEAKiP8AOD70N+nLMg/9f1PWQNbwNGWdU6qNW/5&#10;/KyOU+88A3SLW24lVaqTZQG3IkVmqMKzOCBG9o8PHO7vSWOfIZuCRkIADRFNZDAABTZoMnBYLIMO&#10;gahEHQkxolFJMTLGQIoR5z1JXLX+WT3R2uF91Y4X7XMVsCgfusy7yVItee6pTAJYmWukghekjk8B&#10;jBmhV3fpYg0oAnoZ32J9TqomHJc10wjyHyut12uurq7Zbq8+aDmESUFSvkkZl+LaC5MloVWqlXsF&#10;SE5r/hggipS16+g6A4XlZxK2J4BYrp/yDFj24UPrtwi77V50XN9cUWjvPNIBHQG/5i3UvfxMe0p9&#10;x/zC9gwnee2SiGNPikrnO7rrWzpRsuHQ5FdxdHQGCrG9vrppS5ZZVUE6xK+QzsChixEXRlzf43pH&#10;REgxmaIIsQ09W3IlrtDeczgM4D03/sa+txfwgheH80JCkZTQYCs+JWs3HSQ8Xgw8puRAV2gGGW4I&#10;bFJCgLEfENcxDIGu27DuOrpuleeEshLHRjxb1+HFkZwg2w1PPv+c3/5P/8Bv/v7vuH7+nEEF0UTn&#10;3Qz/nfIimZRti2v5cpnb9VsqiM/8L+/z1aOC8sykBCnzfa48mdMp75sltaEFpSHnlNqn3jOt1/nf&#10;rdKiLbtsV0q+3qttSeYF9XEAxIVgMV2UekXPlJ/0mjrTTp17RQs/JxBaoOQFEF7oQr9kMuvB6Riu&#10;5WZ9Tpg4JSAtn9EUMa3wJNwIYo52VShOCGZVFE3EaJrdod8T+gMxREQcq+2GzfU1q+0W51dAjuES&#10;l4UFaDc1V/5UmTY/aVRg+Zo4hyJ1PDJro3ULqwJ5oxlr3fcNOBZtZxau63CV+MeyOxYgq5Dj5EQl&#10;C//Z2pO1nxPgLbrwAgxmXT1irmfB3IKWwuU5d9C2zNT30t552UlYME2xiJssk6pz9eMCpFa33lKm&#10;tOmEIF/LpzTTPk+WDMkxq+BVCYcDu/t39LtHSBGR7GqsCimDp+IeVr6RglnSDCCKc0gCHQNjSqQY&#10;LRa0AjvBKUhSc20tILGMlUgFtGbocFX416wJEMTcXsnxpkUBsqBq7WoF7jJ/2m914tvNv3OO2Uxa&#10;31PKpBN7xMdGRShcujQX8Dvbr/S80qX8/iGlyvw56kKd5oD9Xe5LMy9OvWe5JpdC7an3Lvu+bOtp&#10;0DbtWx/q02ma2lfWwaL2E20q4z2vp+AS0+Elc/k+HEgxUIzrtkdkEC3OeItmUC5CdjlpvimI83Re&#10;M58xKyUpkZy56WuIpBAYDwdiCjhHdSUP0VxRd7s9/WEgRthuNzgvOG8gNQ7mKZMhOCKCX6/ZrLeg&#10;yhhGUzJptDUlVn9Kk9s5CDEE+v2B4TCgUVHfDKEAYn1QjUQB7TZcPXvGi9/8ls9/81dsnzwjKKa4&#10;ys/M3DJb2V6PAZY2ryvKkaKYqIqRAvwq4LNnWvftMg9aZctS4XJOidACyuN5M5VPOfRkOY9Ozd35&#10;Osq9WKz79t/yzLm1X8sDqukjAYiVpI7tMWCbA8ZJApqmxs9xRV1uAa5WaB93qu0CFi90oV8y/VwA&#10;sfz7FDhsyxgDyQzYTDPtS0lijneCCdSkRBx6ht0j/eMjY78nhRGNiZASQQS/3XL37ClPnz2n22wr&#10;CBOXXUB1LvSKmpaXco0C5iYrDTmGBclxCMnut1YEc8XL79JGGCoCZ9O3GiVWwaWbQmKOxihbkhqX&#10;myI5mqbd3HNaV6+ScKSC2AW1jPcU8y3M/pjhpiNryfLZ2XxoBKJjQTuR0jFDLQBGyPGUC1q6/tXx&#10;yMC9/Zdcj9TxmsoVN0sBnCYYA/37e/qHB1IKdA40JjQlEma1cAIhS6hZ75D5mLmdaTJFhsZAiibc&#10;kb/PNOMLuE8V8JsFyNdESSa4nRZQxLlscWoAXUo5RrdRypRhSZM1EM1WpwzGJ5CXZuNavvN0L5Gi&#10;wVZx5lKmmCtvitGA40dMk8A5VywcWUZgNm4fAmGnFGjlHbM5rKYeKmD/59KpdXDq/fM+nlYUzcuX&#10;fWX+fEp6BFbL/Jj6+eH2LdszgY+l0mmSIqfxy3Jj3t8kgcbIcNgzHA5VIVVlV80ia4IkCcFRFFHg&#10;G9lWES90OFQ8XiACo0YSSlDACdGqIqZA3/cIKVvGHLHsEzGx3x0Q19Gt1nig7wfbF2Lpa6LrHNur&#10;KzbbLc5BiImokRADURNFUZgqWHI4p8QxMmYX03EYWXeduTLmrldgC0QB6TzbZ095+dvf8vXf/Gfu&#10;Pv2MiDc39xzTTzqhECpKqzLXy9dIhTfau87NI9VkMHsxt2KMR1Zum1vtHGrrUbyfvHnmIO1Y6dy+&#10;y65pM3fKfLI5Yvx0vl6O1xPZy+WYD7br/xSQnSubPpYYxGYBHv+GTcxZ9php8U4XJ3B5VP3RlTmo&#10;lPzb4q0nn7zQhS70l6Ol5QeOtWfL309dq3WduefEZcG6yPTmeinZjU9QnCrEkWF3oH+4Z3h8JB4O&#10;iEY85vKmMbAfBt69ec39mzekrwOffvEr/HpD1Ky1nTqCaLa+uAwQy76mmMWI8ucEWFoLT7kzA0Va&#10;ylndmsesCPxgwnwzoO2An7QEZIxZrV/TWC+VcBnuNILncrxbJnjqW56zfLTPtNreqRtLAW9WSR33&#10;JfNPqcTiHWtol9aRJc3KseBSp0DxQvkAZU4IHmHYH9i/fUfY781IqBMAQhyiGXJnTafoJLBOAkwi&#10;JQgBLNWLZItFfXFtizhnrs9ljMp6yyDWrAwG5iT3t/RzKcyI5JDELMCj2fpf1L+nwEEj+C3HtFBN&#10;QFOAYlLEe5A8NmhN6vExU8miXBQfp+ZzuxZOWRU/RBN4kiPrSG0DS6WLnHCZm9fZ3lsK+af233Nl&#10;23eWtqou12KZ5+1YtOB6fs9onvBjqTBcxjOfBpRLoFtep8RxpN/viWGg857OSXYLz8qMDHbNwm77&#10;uzqt9jJN5nstYorIlJPGxHEkjQMpjKQwEGJg1EjQSFKIIRLDmOeLgJp10HvPGCNDiGyursEJP/zp&#10;Twz9gS6Dz+1mxXZzx/XNLdvtFZFICpGogZCCKSAL0NXG4pqUGAJDPxpALWOd2ZZoDmPAgetg1bH5&#10;5Bmf/9Vv+fV/+Tuef/0V0q0YYySRUJfXv+bNo2iUSKDOwkuy+J93ujruFXM166UojTTH/7e7S2t1&#10;LxbH9pu387Kd80XJulQ+tPPz1Bqcz+0yB6a5ZM8ueV5ZE+3cPuaT5xQtyzW1/PvjAIgzOrWpNQNU&#10;//8Es/1ArdL8e97SqM2/ZbJcQOKFLvRLocJ8gCrUzO4x7RZH9xZby1JwkQyeSnD7pE1vtNgIThUN&#10;I+FwYNztGB53hP0BhgEXA5JdTxGQlPAxoIc99w8Pxsh8xycvv8Ct1sQswNurXNa0JiSFLEwLzucs&#10;c14oXj1JJ5BnTNnhJFFw3pFG3v6YOt9knWyvz8TzohWfOFkd3/KOUxY7E268NayASaad9IPArYz0&#10;iXvnYi1aIflDQHP5XieuxrO2wrVzhZm2vZ367hpL17LN54XcE/07JcirgliSAx0Ch7fvGe4fkBiz&#10;S2Z2Tc2Wk/Jonj6IZJdLEjGmmrwCcqIDyYKUymQ9LvMnZyXVxVIp/S0KBpEmM6VItRakIsjoNI+K&#10;TFnBcjm2JWdHrWPRgL2YYhXsyhgWUJhy8pkCEG28yfGHUCymKaaPPosp2Hc5p8SC4z3sVJlzz58S&#10;ZKV+MPNOcDP5py0/X3NLq8W59p1bE6eAZQv4zlMR5M2iNdXHCWBY2kRd26f2jvL3MQBegsxmV8vj&#10;hSbGvqff7SFGVs4S0ZCTrlSFi2ZQKA7T8RQACWrmM0iChsDQH3h8eODwuCOGsWY1HcLAMA6MIZKS&#10;uS6OY2oUZp6oSp8S+xAZHx/Yvn+P7zq+ff0GDYHnT5/x/O6Op3e3PLm75er6ChEhBotbFjJITZGo&#10;QNkjFFKwvSaMkWEYiTHh/JS5FgSPo3Me7zxus2bzyVNe/u63fPP3f8enX32N22ymNotkTKgVJNeN&#10;KClIqsrhyqcKED0x74726IXccMqD6BQYbH9v6yyJa6Y5M82vUzynZbULttvUUcDjtO+dsgqesri7&#10;4kWhetTe0+vvIwGIWv9fq5YcqMxb1NWJUO9pQtWys5ECaMSibAtTyAeJicPyfXeI+GwByNdnbcgf&#10;ZgYSC30IUF4A5IUu9O9NqtoIoc3GJ3M3lFazXvRKxb2tbKpTmXn9hRnVTRtBYkTHgWG/o394JOz2&#10;pHHExWTxW1mAVRJJEyFZWvKt92hS3r36EfUd3WbL0xefWQY4zZp6hTQOhN0jcf9IGgci4Ndrtjc3&#10;rG+ukW5FysJ1LAKKK8KJwzWAZ2o7dWzqcRs0nCr37qS2XTUDiMVe1yCT4soneZMu4EdKO0pZ/Xn7&#10;5ZIRlr60ZzG2Zdv+nrL4tU3IDclNEeZM/9g68nMF2qUlZ2bNWbRp+XwB6Ybb1KzHMXK4v+fw/j0y&#10;jnRZwRGz8sI7h1NnYK7EoGaFgSo5Bs9ihwCzVGbgp2XuI5CzQhbL+Bx1arVmkm9N68VkWpezVybV&#10;yUU120tQtbnZ9pXchgIUq2Co5hKX3UaTpunoBExQKsBQNR91keeDikDMrpCqaDSrxscOEFuAvLQC&#10;1DJn5tS5eXssFNub2nXSCrExy2TTmixze4rd+hB9SEkyd3c77mtp77SmP1xvqzAUKfXMQWbZy4t8&#10;Nxecta6dn+qbtaWpS23/Szmh1LDf4xQDh5kXCFmpA3aERFK6lUOkK0lYraqU0BghKmEY6Hc7OzLj&#10;7Tt2ux0pjhXIa94TNCqCI6rQDyMpCYGBwzjy9v6etw8PhJT49v6BznX0+z2fP/+UZ59+xhcvP+Pu&#10;esuqMxvbOI6QLOaxy2u58po8rikDuBQjfT9w2B9QBb9a5QRGnbmde4/rVrjViu3zp3z+u9/xm7//&#10;Wz776mvcesMwjpZgi6zkKYOb5oNtYcaNO2f7/fIHLsoicibvcr2U06xAOqUkOafYKL8vgWPx0Fjy&#10;s6pgaeZYW2ZaY3Mr9jmydh+Dw6XF8xy/WipvvPezMI2PAiAWUFaYdhnYlK14U1Y1gEga9oT+gWH/&#10;QOwfiP0ODT3EEUscAWSTtvoOujXSbVlttqw3V3SbG/zmBvyGYim0tzqU8rw0P+dbfqELXejfmfLG&#10;6hba9cIUDJgwxzNMjKAmUBHs4HuMOWVDS3VEmZhPfmcMhH5HeHzg8PBA6AcICbLwGoMpqsz6YaJy&#10;ihEBus5z1XWM+x33b1/x6oc7Nrc3rK9v6FyHDIH4+MDj2zcc3r4lPj4Q+54xRehWXD+549mLF1x/&#10;+glyfQPO3AstKUlOFDPlDJgBq8pYmpgKsrBeFW9Zcml3vKoqywy7nINWXV1zsNtcSC1p6OfCX6lP&#10;OM+Ql0xw+W2Xv59ikCCLfs8BWylbgOtSK1y0t0WQOCVMVPBTx01n9VaGPA3KkcBS21jaDFPsHxAP&#10;B3bv3jL2h5odsZwlWYCs6PQdVSelSe0T83Eolj1NybT8mo9tycNY0rDXkVZphLZJe1/qLD/FE6we&#10;WC+2NieAZnGPMWozdnmVqRI0WyhCsXbaMMVsFkmqGYAmE1RTylbUfC8/UI7wiDERQvjoj7k4p3Q4&#10;V6alU9btU78fv3OyKpfMsa6ug7aO+Zxv37u0WLSg9rRF71hSPrf2lmNyjsqt0xbMqU0iTZ+b8hMA&#10;XCqXpnvtc2TAMPY9u8dHwtDTlT1ACzAs67DEyIKuLJuoZJBpmYUTcQhosPNNx2FAkj09jj27h3uG&#10;ccCpsPJr8I6UlCFEHvuR+92eQx94HA489gOPux37cWBMkfj6PR749PaOq+trnn3yjCdPn7LpPI5I&#10;jKHu35JBryWhEgN8zhNiqn0aQ2S3e+TQH/Des16vWeUYxAIOZbNh++QJL377a379t3/Hi2I5DAFy&#10;iHwUi3kt2HCSwesA1z2unSNV6VSVRfkei33aqqh/n5uTy+tLa9w5Zcb09/E8Kb/P5+vp9brsXwF1&#10;bbnlvF+2YemOvuSp7d8fBUA8JqE4N1SBLx4I+/cMj28YHt4wPr5h3L8jHt6T+h1pHMzGrpoTugmI&#10;R11H8h10G1bbLZvtLd3VE7rrp/jrJ3Sbp3TbW/zqChHP5Fp6oQtd6JdGoua24vP5gIpZP6AokiqH&#10;qHuwNhtJ0fw5n7MwkjPJgQnbpt6z8+PQKe5rGBn3e8aHdwwP74mHvmryUoioRgNo2VUoZU287zyK&#10;JXvxXrjrrrh/3PP6+2/Z3N7y8qtv2KxX7B/uef+HP3L48QcYDnhNSFA0RPo4svvxR3Y/vuLFb7/h&#10;7ptv8De3gMsCdU4Ig8UuFm1n62ZzUpDUkhxnGps2iYzx06L9NgunqtpxFUdnRmXLV/koOgXeoyBa&#10;3Kfa73DMwJbtbqlllHOmZ+4+E2abpwUvAuGMqYvm8YN2z58Y+VwgXlqjKgCs82UuQGgBLpkc0hoJ&#10;cqvKWJtwlIAOQYae/u07+od7VEecUzu/KyZSLAmMzAtGYySqZMcZrQqO8hbvnB18H81i5yt4zeAZ&#10;nbKACjhRvEyZW0lZqEBBvPUiJy8yN2IrG3PadMRlQTJHXWVgOFnWczNLhsEMDtPsYHs1Vo7mbInT&#10;N4kFHCpoNMtGAcXkDLoWf2iueB8znRMGzwm35V57rMVPCZN2DaDERBVlklmOLR56HoNYDlo3rJ5m&#10;Qmxb/7nEH2UtnlrrR+t00VZYWkEnQHcKQLZ7QPmZK5OsjtKfZRvO0bTv1S0ATZGh7xn3B5xCl5Uw&#10;Sac2u7JPdyuS8/XIJJfIlu9IGhMhJNIQGPuRcQwkhfVmy+3tHTEE9ocDD7sdJDvXcFTlMEbu93ve&#10;Pe7Z9z37wdxPNSssnQirznHtV9xtt3QpkYYBDSPOWzxnVWLltRliyus3K4DSpDgIIbDf79nt9iiw&#10;2azZrNd4b2dfrlYrVtfXbJ8+5cXX3/DN3/w1z7/6ClltGMZECsH4jWvi4sH2kAniTV96MU/aa6aA&#10;k5pllaLoagFX3haVuRKjeCQsv/spntnu8aeS2Jx6/pSy5ty9c/W1a/lDHgJLnnw0XvZH6czHAhBN&#10;sKjtbqx6pEDs39G//47dq39h/+pbhvvXxP4BiT2SRjQF0yrmp+y83GmQgpo1MviOwW9wqw2yusbf&#10;PGF194LN05dsn7xkffspbn071wxd6EIX+sWQWSoELW6V+VqDReyaTEK8FMCCZi5nwpC5ZWp9uOwf&#10;NRGNKpoC435P//BA//BA3D8SD3tSDBWMpmxtcl2OvVBLSlCsaSpKEmPSm1VHXK3YPTzy9k//wtOb&#10;W9xmy9tv/8TDt9/SHXZ0JTNzElxKuDEyDgNvd3uCKHJ9w+1mi+s2kMFtPHP0x/L3pSY0m0qrYDAT&#10;1MAslSL1+IoaA1I0t0395W2T+FWY0glNbQFtTmaMttb9Ae3ukkFPwm07G7QKbuUzV7cgnYSIUuBD&#10;7jqttW8JsHPBmSAysw6WFOoxEQsOq0lgmPrhDMy5lDjcP3L/5g1D37N2likwxZK4xlumv2I9Jrt3&#10;akJccddsLXHZhZRJWC5HlSSNdg7bbNwTKmLAUsyFzNxes8NZVQw0QyBYVr/mEOaiPIk5y6hmQblk&#10;nXTNN54AyvRdY0oGDttDo8VZ9seYspCaMkAu4NcgeEqWVdHiqD5eqqvnjFB8ypr4U5bCpYWvLddm&#10;A66uxW1G5Ly2puQ5c4F0An6yWE/nheJT4PAcMDw1DsfL8RSAbudr+74WSC7eWYD4yfGelEeSdWJo&#10;PlN07NF8eLwr7yjyLQU4d3jnSOJIBZiqZNfShMZgMe5hZBxHhn40pQfQrVZc3dwyxsSoysPDA+/u&#10;H3n7sOehHxliIiS1NaG2jr04PMKq67i72vL89pand3c8u7mFw8Dh/oGVXuNXfvJAwJQvMRVljdT1&#10;HfP6OvQ9u/0jw9AjCJ3vWK3X5ma6WnN9e8snn7/kk6+/4sVX3/D00xfIesOYFA3a6BK1Zju2iah1&#10;F88fo/mm056xtLq1GVApmZx1cpHXUheF5xhWWCr2Cj/UfKwHTCrEc2Bv2ZZ2bZ2a0+fm+BKMnlPu&#10;LjMLz9qAKSSF48RVqTkSSOQjiEG0iWAfvgggpetpfKR/9x2H179n/+oP9G+/J+zeocMBTaZ9MP6b&#10;MxUxbQZOLAV4Cfi11PEOiQdSD0kd4/sV/avf87h+Qnf7GdvnX3L96ddcf/I5fvt01saWltuunrn+&#10;oTsXusLxDoYAACAASURBVNCF/nWkE3+eMfSELpZaFloKQFSZhPnyO+W5YuPBAEQGh4fdA49vXnF4&#10;/4409EhMaIomkGv7fqlp4amberbOOM1HBSREEytRfBzZ/fgD34sdRHz//Q/43Z71yiPOAF9MMmVj&#10;TIlh7Hnz3fd0d3d0T5+wfbYGBI2pOa5nTh/SKIpITfZREJacqEYymq6MpkWGFIzZPqVHv4s4A96c&#10;PrAbAccEME4xxVN9m7+nwhOOH5sYuMvCbWrKHAujpwH2sodLUMxSgMh/p1p4SuAAWtPHO8CnSHjc&#10;8/jmDcNuh0fpnIMAxMzdnGtcsabjTwpcV8jnk02ClH23mgAeNJkygBIxWASzZhS92BmL0ZJV+FUW&#10;NEvmxfLWXJeINIORXUJVqyBGBe/ZKliuo3UOFhExpmwtTZNbWbGMmxU15uQ7FscVYzShFeP5qBLG&#10;QPzILYh1XGeXzgOopTDallkCylOWi/Z6a3FIWTCv51oWYV5cVkCUn9Je16wf+3t691zBcwqotv8u&#10;444LCGwVCnmoKLLfMXieK4vKtfbZdr0XgFTWSNEhSgFz1fJYjx81K1QYGA97Ugo4p5MSrC4qyZmC&#10;PeJdPvLCJN58WpK5TeezDVMIpBTr2tGUzL1ThO3VFTdERoD9gYe+5/2uR52342nE0znHxsHGe666&#10;DXdX1zy/u+OzZ894cnvDZrPFdd68VPqBtVtZMjTNcbzR4oJLojIRIaTEOAbGFBliYAwDiNK5DhD8&#10;esPd8+c8+fRTnn/+OS9+9QV3n71gdWVhESGEbJ2exh0t67x8msn3YtLBFSRerqfZVlu+P/lbzDZ3&#10;CvCbbVG5DllWUtdAkgQn7pcyH7IQtmVO8ZFT1sDlvD2qh4ZVN4ra6gVUUHVtT57Pzdx3bXv1FxmD&#10;ONcNzKlsKIlweMfh9R/Y/fm/cXj1e8b712i/w5Msv4zvcOJzMLG5QZkUM/sHxGI6psMyQWNZgAOx&#10;f2AIP7L74U88fvcHHl/8gbsvfsvVi2/YPH3JanNDMXZPLb8Avwtd6C9CIswdULJQ0FhIJkE474xa&#10;lEeuWsqMWwioMWBnGIgUI2EYGIcD42HH/uE9u/fvSP0eIVkimbJhZyBJZjY05645J5agIGtHk1OU&#10;iMZACD0p9ITDge8eHxl3A7ofeLLesL29Qr0nKYwJxnEkjCMhjhBGwsPI44+vGPd7rj6ZkoOU+EAa&#10;reHP0VIWoafYaWq8t5bYNq2CqhaVb1uHkA971unohJZZl2/E/J2QY06y+9M5pnpKI3tOGzsXGCZh&#10;cbpYhL/csCbxznSe48LCOmsbFcRQ59GHuYEl8Cl1OIwbTZpeSybqkBgJu0fuf3zN/t07Ok2sOzuU&#10;ImjjKpjj7IoLppZ5XDFe5oUas3DjbL3krLWIQ5NQMswmtdTyrlGOoFrj9yR/PYdU99RSrNwrLqZ2&#10;fRJ8akY9yhrJIFaXP0XYy25iSatbbEmqZMqbnO4/xhzDFeocNcHTEjc4EUK2wHzsVAHymfVwXP40&#10;8Cvlf+qIiuPrWgwyTcH2F8t1OiXScExyXJ4hNS7Z6vtQ+879PV2bg99pPFp/kpaapIVHVCXq2XpX&#10;hWIt0/yopNPjDeaWnTQyHnYcHh/seIvaHMGJp8Y0Ow+uuLYLTgtYNsVJzFZc+zsnYZRESnYeYYgx&#10;J3AStqs111dXbDZXrP2KlYvgO7x4OlG23nG32fD0+pont2YxfHZ3x9ObO26utnSbDXSmcEou9z1Z&#10;LH0IgTiGuq7EG3Acx4FhGBijxSt677m6vmbVbbi+fcLzL37F57/5DS+++oq758/Z3FzjVp0BzRDq&#10;tyr8pJzfa3qm6eic6UuaYqJVbtrlrBw7cQ4mzNdJ61KKlP29OPzn8Vet8dbmmTEpex1CEoFGsXk0&#10;kxq+1So2WvqQsvMczZU+UlWok0LS2kiS2QwvpariOCv/nGQxJbPyXwxANEFjcvPSBs6rlo0EIBF2&#10;P/L4/X/j8fv/xvj2T+jwgE8hp+F2mTFaGl8pmu0cPWMX1LQQKnUy4koGtGQuqN6h6rBDKxNjv2d4&#10;/S8c3v7A/Xd/4OrlNzz95m94+uV/Ynv3AsmHmE562vxHu7GUa4Vk9s+FLnShfwuqmmmgKm+k+Q+m&#10;JWqCsC9CtGB7BBZnWI0tKRDDyLg/cHh8YPdwT7/fEYYeSTGvfkteUiyEzrm88dreVuujgAmqBl6T&#10;EpKdUzUGA3xhDKSgjI8Hxt0BWa1Zucj11RVRHSHkZBvjQIwjOvSA4IK1R5ws9qDTtHRTmTHbPC6a&#10;VbgplykqyarUzUyWBSMsWy71G5CxoTTNWkST1H2/xJw0zLMCiWOB9XRSmvpYZf71FcUSUASB9r2q&#10;kPf/uqtXDNYKi1VMzIKjjc1sxHVyH5vU4rOuZvBcbIdTO10+Iy0eDjy+ecPjm9foOLD2HSvnQFO2&#10;QrZJbhy+k5zEZaYVyUKXWdlEBecFdWV8pzVgVrsMwJK5t/qatn0SqLzz9XtqBpT5rwy0TaANaYpV&#10;LfMpFhfRqv2eLDmWeXVKyT79jq2pLCSHYmXKsbAhjFlwtj4WK4Cd9RitPWAKnjDwMVM7LjCth3OW&#10;wlOWw/b3n7p/rg3U/WD6hqfbOv19bN2rfzG5P083zllSWuC2rOsUWLbmHoOEAiKmupZlyvV8tA8F&#10;sExC3DR/pa4TW/tKCiP94yP9fkeKEdeZRU3RGgc8WVTLCx3lTEGb7znZWU3CZN8/xUDM98xiT12T&#10;Wf2DQ1iJuf96ETbe8+xqy4u7p7x49oSnN3fcXt9wc33NZrNmvV3j1xv82oN3dmzG2DOMPWEox2f0&#10;jDHk/c4RwsCh7xmG0YBjVLZXN6w+ueLm7ikvPv+Cz7/5ik+/+BXXT58hviNoIvVDzZzsne25tpe0&#10;yiEDL7r4vqbfnc4jLtOxKZXn1LTvT1bfvBeVsxNn09AulG+dAKkW7cIPqd+/dfdcZhCd5tixO+mS&#10;3y7n9Un3Zo7Xqsz4yoL/lHFo1xwn1lTlPlQA/IsBiLmZzJn11Glbb5Hh/gce//yP7L7/fwjvvkWH&#10;nZnxc0BvkcBEDCyW4NrC4LVqmcyl1GVBRVRQCeaq47o8G8GnhLiExpE09MTHPYeH9xzevmb3+s/s&#10;X7/i+Td/y83Lb/Drq9yPVuCx/pQsVNT7xyUvdKEL/Y9RtUzQbKiJzCIzMKlqnOKWl13PKG7sOcNo&#10;iqQwomMg9QeG3Y7h8Z794yPjcMiH65qgUGKsyHFePie4Ke5yxvsFjQoxMzXJbY2mYU4pMoZIUCWK&#10;MsbRGPvG0+8ib+7foURCTIhbWTa7EElDT0ojcRgAByEiqdUkTha62bg0Y9b+W8pNGtq54JIaZijO&#10;1QxxNKCwClGIyTlamPPExCvLzty9gLhW6JrFh4hkM+7EFJeHVp9ipiKS3Y4ziE+JWHs3SRXFTaeO&#10;UzMSjQxMOdKjCCh1Y5eSlGLeholtnxC2mxdK0SAWUF2Gpu/ZvX3L7s07dAysfUfnbVBTiDUTroi3&#10;I06k8JcsADFZYqnCkLOzLutREY6iH4/JkioVa3HJBlqSPBVhbIrTsfMiq1XRWdbFmC0e5d86JlLW&#10;aQaHOU62zCtVa28B9LECPbMkFCVByhnJUxYiLcZrqMApxeyCp9kCE0NuT7Jy6eOOQSy0FCaXbmul&#10;zDlhtC2zFF4LnQOPME3hNj5x2nNs/bjsedxa4mdnN8xW3vE7y9+nweyJNdeMxbL8si+nhPn2+daq&#10;OsW86uzItUUFdU8zuTMxjEM+giIeHZFRQHb1XFBdbAB5PqdECtMZngUklg1DvFgitJwoxuqTfChu&#10;wgusvWPtPDfrNc9v7nj57Ckvnj7j5uqGq/WWzXaD23S4dYesXJaD8x6ZlDRGxqFn6A8M40BUUOeJ&#10;caTvD/TDQIqKE892s+bq7glPX37Gp7/6kpdffcnNs6eI7xhTQFIkFUtsBlXVz0CZlB+5i2nhWprN&#10;QBncTNeL627reVK+SWLaY+puJlL38cqTNBGTmD2p5UHNPGzUzXXelLmzPCZruZ7OWeo/5BHzk+VP&#10;TMdJmXv8bK0DmybSPpPpFwMQC2I/cSNvAJHw8AOP3/8jj9/+36THH3CxR7rOPnACFXN2EMxsL87h&#10;Ole9BzTHLBSrIgpEhWSHDHfk8zYlM8ukIDnGYu1Zp5Wl592PHN6/5v27txxevaJ/84oX//l/5smX&#10;/4nV1Z0tVqjnNDZTa/q3ulpc6EIX+reisiG2m3VVrmWAUGKwiliMao4pjDlVfiKEyBgGhsOe8XAg&#10;HQ7EfiANPSGMiFoWOu8tvsY5b8yArP6R7E6VhVPJQq16Mv+JxBQgJlIfGMeekEZCCkQSY4gcwsgK&#10;x8avcOuO3bv35r4TElebK5w44mDAUFMgjQPOdcQxVMbqRNDcrsIcPyQ8NhcbQNcyofk+LQXYUXR6&#10;E1gqoM94b/7dNUdr66SpLDUUrW6tbyp6Vggs184BxSrwFYGhlC2gtYxHaWMV8FomXUbDhqAIeacs&#10;JvPz1orV9ITQnt+tedikunVmwKoQ+57dm9c8vn5N6ntW4ui8ATCNKR+MHSkufG0ArkiJtReCFkE8&#10;J4FxLf8x1zYnMrmCJiXl9pQGqlqMXxm/FHNmVe/NqhcT0tn5Zm0imZimOCXnPYIlyimAmiKc5aQ1&#10;qQFuSacx1jpfivtZFpYpcnAgpJztVCMaze2OEiuV3d6SRvqhZxw/8hhEqNlel9TOwaNnmrnYurq1&#10;Z76eApunAFOhmeUyWdKtJJGu87RnpDrXroMyJ7PVuVVEMRdUz4HFo33rRB/bupb73ykrZXF9XtY/&#10;XSMDurzHlnpavlPWmUKMgf1+x+Gwt2zVmS8I+Sim+n4hIeauqkWZY2NUEgSlAhTrWsmWxOyhUhWk&#10;CuI8qkoIEUFYrzrWTth4x81mzZPbK57cXnNzveVqs2G72uC7Fakk69cpVjeEkcPhQD/s6fsDw3Bg&#10;CAH1nhASh6Gn7wc0ge9WrK+uefLJJ7z88is++/prbj79hNXVFeocY7JzgMUmoHFiZ0q8mCIhKi57&#10;AiITmCrupmXmiJQEbHFSRhaevwB1nLhWeU89p7f5jrmQg8rjJ6VYA+Byra4BYsv5dY7fljlV5tVS&#10;Ubu0Ji6zop4Gjjr7p1VStqtkWoGTkhwt/FdzX38xWUxTXWzgUHH5g5bFnAj7Vzz+8E8cfvwn2L/G&#10;E5CVz0ArC2ZiHVay66jzOO+puehVkWLKz9nxEqFqHSxOp0hwJkqSNeCSJ40gaDCXgbTb0f/5n/lx&#10;/8C4e8e4e+DZr/+W7bOXUDS4jaYp5b5IYXJKbutfYswvdKH/eDTT8rU3bPFmK4S5moUYIQazEsaA&#10;xkAMgRhMsByHgTAeSCGg2SonCKtujS+AUMz6aFnpmmx+WbA1Ad2Z0BRSPUBYs6tQihEdA+PjgX44&#10;EEWJHsYxEKPiMUHdr9YElIf396BCulM63zEeetI4IimRwoBbmdsdUg46F5LEhlEeC0mnqM2Clgpz&#10;bfFj/SmOKaXP+fmseW1wiQlMMGPi2lRaxcMsT1bwOYs9yfEhVQucn2zAnTV94VK3eIfaJLEhmbBf&#10;LVTjSqpmVtsnG1B4nvlDq22el6n38whYCqTshmzcmTgMPLx6zf0PP6CHAxvvWHfm9UIBXjHmYyjm&#10;Wmqt38bAmKVpV5wvQoebNNz5wGrBIRqyBpV8bmcRdM10q85cr816nS1GiiVaEpCU8N4E0zEWQTZm&#10;nuty9kT79t75nJzH6i7JZVKKFVCiGcCXMSwfS7UqczRnKTVroRpozvFZKR8oXuISYwxEjYRx/PiT&#10;1EBeV3Pwcw40Ldf9T1kvWmqvnRJUl9aSsuhbJc6pOk+150PtPN22aT1m3Uotu3z31LZln5eC/RQX&#10;ecqdT8u7yrNZsaV13ym59hND3/N4/0AYBzqFToqnga0n87KYLIaK5iQqtlYSpmwJ2QJe3KWLNTw2&#10;x8DECm4BMV6w7+3Ipe16Tec8K+9Ybzybbcf6aoVfr3CrDtYdrDq811xnIIREP/b0w4GxH+hDTz/s&#10;7QD7rFDqx0A/9GgSVpsrbp4+5dnLl3zx9de8+OILtndP0M4TVU0pkzdhC8eg7i+p4Z1tCnJ1WX5u&#10;lBntnE9xSlT0Ia62nIUTT5nuVx40A3HMlBxLwOYQ84RoflplS3E5/dD6akHiKav3st/t/WnPn9pY&#10;79c5zMw9t94ouCjztmLUKuv2FwIQoXwezWGWFc2jhMNb9q9+z+H1P5P2b+hcRLqVZaTPn9S3CxdM&#10;qHAe8Rb060SRmJAxWqrgJDi/hrUnia/ncDlKnEOCGE17kQFl4d0+KCtdGSPb7RnffMvbcU8ae9J4&#10;4Nlf/QNXzz5HCthcSB+lpxk+/ruN8IUu9B+dGtHEEnxUZY8BwxTM4hbGwf4dDjkGIpgLTQj5TDg1&#10;zwIUL9i5cl5w0mVrYZffkxCNOZA+5lirKTbNZYuOKqRgSTTQohG289jCOBBHi28cUiJ2QnLYWY7i&#10;SSL49Zr11RUP7x95/3CPE8e6WxHGER1jTrQVEZ8YspLMF0GEoiGVCs7gNLOp15u/3QKAlXuFmTaH&#10;Dk3KLp2Uao3jzkJby3TG5NSQCfQVttWC/ZbRSfOsTlp7LSCxAawVpBlzsOMeyvmQOh+LIqNMFrl2&#10;bHJ8aom1axhwabVpk/Nf2fTVWimlabfm9rR9EZQ0DOzfvuXxxx9JjzvW3rHyloFQEkSN2YUytS82&#10;ZURpiypJTBEaYjDQnuMIRexsOue6eq3UIzlTQUpmhbPynkSOtHfWfwNmZl2VrOwk2jEYSdWUIPls&#10;QwVIiRRMCPHOMzl7Q1JL0FSAfz2WSrNiNSsJzCU72vpOxstTilUQSyEQRzvjUPMxFzTxjFmER8nx&#10;Wh85LYXJIpx+CJiden4Jpk5ZOE7V2wrF9cc5s4wtYoI/pJQ65dq6BLzLe4ueLPrV/ttsShSBPys2&#10;GqF62ivcyfe0VveSsMQUadJsfHkfyiAtxchhv+ew22Fnhrq8P+RxVM0GkQl0WqvMmFFcS2MIpBTq&#10;mrd1b2swZqu5pjZ2z5Qi/TiY26cqftWxWa3YeKFbezvrt/NmaFl5UmchEhITYxiJcTRPlsFiD2MY&#10;6cNAP452xIVCH0YO44iI5+ruhqefvuDF11/x4ssvuf30U1abKwL5/MaUzTcWE2YeClnib5UOy1jy&#10;msxq8S1OzYvlnJrxuJTm0viZ55bvmM+Nxfxsptc5y1/rcnqqjlPvhTkgbq+fWoOUdjTzh8wLq7pw&#10;xuLEFLBlfWcwWdZGqeMXAhAXi6xtZHikf/1HDj/+nrR/h3eK92uQrOHFxIiaRpnMqLLbl/jsghoj&#10;Oh4IDwfS/oCKp7u7obvZoqutaWFVUQdoIo0jaQxIClm369BOkKjIKiLa4XXNOinSj8TdPfe//8fs&#10;OhZ5/lf/wPUnX1pWKrFkApNIpc0snaP+C13oQv96Kodw17MKIVsVImnYM+4fGfY7xn4ghoE0jPlc&#10;qgxHkgmQxfJX6qoa3nIINIV5W9Y4ggm4MZpVA2fgp3qZ571JnDZabiWMkSEFgpp2eBgGYhDcZo3z&#10;BkKjOFZrz/XTJzzcP3B4f8/7h/dsVxt7R1JSbp90HWm9AueZJA6pwvaHmNMSMC7dN0+5tVQ3nTzY&#10;pwTL1n72c4TWuYKQHD9HM+7abJklbGDKfAdUQKYZgkxWx1yvwHQ0/TFAJPettXBO4zRnpOVa27/S&#10;by3tb00bOnfLrRpp1PhEGBkeHji8eQv7gW23MnDofOZFsVrmUh17yRlPJVsCTTvvfG5HsvPPXHWL&#10;zppu77Mik/lhy0mxYyLMoqgCqs7ORlSL7xdnZxfavC5eO276ZsVa6HKcUbQETtamabxq2RwrZfw8&#10;g9BsTamxQykYQNRoay2a0qXE+o4hEMaRlIK1P6YadlldB521L6aPGyBO1vKfLleoFZp/ylJ4ilx2&#10;Hy5l2/pq3JWIAQ3m+83P688x4D1H871kUlBJszeceVPW2+TszjP5awlkp3qPa5lk8la6g9KPRBhG&#10;hv2OOPZ4MqAsY+Zc3iMKWIWYyPerpF+VJvZTMvIXzdZ8PGqZpPQh8HjYE2KooYjOOVarjs53OelU&#10;4W9ky3okjaZAHcNox1XkjL8hDhzGnn4cCMAQE0OISNdx+/QZz7/4nM+/+ppPv/6K7dOnBBH2KaKK&#10;KUpVENHJc5YJFJckNUvlJFAVtif5k87B4uz7LMrbcBa+dmZeFT594tllndKUlTpPloqKeTzruftL&#10;8Li0JP6ctbr0yGFqVf7fxJOSTmcWFSVd9vq3uZ7n5y8EIJoeoXYoC3YaB/p333N4/UfCwytcGvFd&#10;l4NZNbP3zBDz+UumoXFZYFhlgCbEYcfh/YHhhzfE+0fEd6xH5Xp7zermLmcStPTAooHgDozao8kh&#10;ybSk6hXXJdwq4lOHrhTdADjoR9L+gcfv/tliIjShv1NuXnxlDFhckzW9aIsboeFCF7rQ/zAVRU/h&#10;PCLmYjcedgzv35J2D6RxNO+AFHHJsr65wuodKN4sMc4ZMHQuC5VaD96OmUmbNhdIdoZhQsG7nH1S&#10;KMhM1dKdW/IsUBV8Pk5gjD1hnwiYNjgodKlDOm/CWEq4Vcfm9obt3S2P9w887nakdWTl16bZz8kT&#10;rjYbbp49Y7Xd5OMAkh1kLsagC0g85c7VXm8ZWx3bhdBW65BJG7lkoCyeWdLPtSrU8mSA1lwpTG2y&#10;CjATMrRc19b99APvl4n5n+t3y8in1kxeLDMBZClUtOOSeV6SnDA3JcbdjodXb+jvH1gBm67D+246&#10;gyyVeZIMkElh8qYYraKqaj0L2Cx5CZF1o6Ev7sH52RybW8+jzGeteeeRVWfxrGlKDmMKgnZMtAKx&#10;ko4fxJQYTlCXLQXJROqoOelHylp2jVgIhilnuuyCKkkhYWn8wwjJ2hWCZUcdw0gIsYK+EMacwCOf&#10;Ryo2LsXNFhViiP8hXEzL3Gyte+fiDz8EDg0sTZabc+tyee5g24b29yTS5GA4BopLq2NL5959pJxq&#10;lTFyXPZ4fZZ9wjVWKanxxGVvmNcxXdOiZattzNY6yACm+FJk2TQlxqGn3+8hBoOCGZiqTNZHTVk5&#10;RFHMVH2bCfCTWbFRqOjspyiMYgrWGlH6MPJ42FtCrgzsQ4gkb/yt8515BEQziCiRECIhDAyjZSgd&#10;Y2SMkRBHxhjox57dcCAiJHF06w1Pn3/K519+xWe//obnn3/G6vqaARhCKikjAWrIg02QhDApaFp+&#10;lJrvbHt1VtQt9uQSruFywq6iDrSnyj5bkliV+WBfsCgGjhSWKYH39T3z+W7ffAbewMbwxPxrs5nO&#10;rZHTGm0tpqeUsNO7mX3vc8qUfBoJqXHFr3WWdaJkfj25x5YEQNVDRgxZ/WIAYksWHxsYd6/Yv/oD&#10;48MPSBrMJaabu226bD0k/0h1AfM4t8b5Va41kvaB4fU94c07ZLUi4lg9+4Sr59fIakUaB3Q4WLIH&#10;PN1mSxxHNBiTU6d4n0hdzAyoZCC0SSIhoodH9t/9njd5JorzXH/yhbnx5FZPrb+Awwtd6N+Usla1&#10;1eqlMDA+vmd8eI8bB5wmc4WrVn2ozEUK4MhB86qW3lqpLj6aLC6kyPkClkGOruZKJZ9zWH37U6zZ&#10;5KraDqVbOdbbNQ+PjkA0t5scoJ9iTqnu7V+/XrG+vkJWHcPhgCCkldJ1pgiLqtxutnzy2Uu217cg&#10;OTai/NcAuVNC3dFQyuQC2DLERr3VlC0CjWYX0NbSWlXGVZizWJM58KvvPKMJVi1RFq2gOdUwO1NQ&#10;s9BWhDqZxqB87TPdrg1qgZzqJLhNz01jaQJHLoOrrrXtnCqMeZpxdUCR7KocD3v2794xPj7SAeuu&#10;w/uVafnBYhOz+1fSlM/6dbRHNkmJeaUoS3I8P0UomgNgiqBavlfMLmohEoYR6QRWdoYi6vBMgnMV&#10;8ssnbueWM3dYRczNswHxU9INzS6g2Q1UcuKOziG+w5l5oWq80xgJg7m7xaCMMTCMAyGEKgjaERd5&#10;nfkyX2KeG85CTEJE4ocmwC+fyrc+ZX1YrvH2GZgrOdrrbbnl863LWyvgLoGey67OVVHxM37KurKf&#10;0+fJnQKYy7ZNSqLj/rf3zoHTU3091w5tgYHmJCpC3XNSSox9z3A4oKFY/VzdtFK16BTX0GafKU1P&#10;JZt2qNlLSyxtCCFb9srvlpzMXMQthjiMARXBZ0+6YQz0zuXMwpoVLOb5ogmGMHII2UqYIkMYGMZg&#10;SlHMY2aICfUd25tbnn/2kl9982s+/+Zrrp9/gqw6A48xy780vEFOfBOdgHABNJVn0Oz1wpQtuwx5&#10;3tNTsqN+yt8ASVLlA9Nebq9w4vLZvAbLXZ0HOu0fVjOTQtW+WNnz2vYlpjwjBfCVMjFGCws4M89q&#10;X46UjufX5EmlCoW35DXYZNqm8BydALST5sREAZe9SOr781z8xQBEaRYuKPHwjsObPzC8/w4d93Rd&#10;h/Muu6u4JlleXujOAR5xK5xb4d0K1xlAdAKsBtayoh8SYT+gY2J4+8j4vsfphtXmjrF/y/71D/QP&#10;7+lu1qye3IGsiHhUBfGK00SXtaAaIXUgIeE6Nwlg457Dn//IG3GI63B/7bn65IssCMy1Ixe60IX+&#10;7cjya2QA5j3EkbB7IDzco+PBNligiu+qloExczI7RyqRbYE5ni1bacqZTAKd72ZApBwBgHhiPfVh&#10;cpUDUI2kRI6dyjFkajFbbrUiCsQsfNcNPTMZFyLdynFzc8Pd3RPe7g6MMZhLvIdOHDjP+vqa2ydP&#10;6TYbIiXe2dVDDADmbPY0VQWWlLEq15Up5Y0UbGFjl0sYG53AkZa+2BNFJKzg89QR1UdtaQXemSUk&#10;15UZmpNJAadpaidCtg43gK9IJo3WrmpaKUhQm1ZkgLEQviuvFiYwlvOGl3klIpbkKFu4RYRY5BdV&#10;RCMyDgzv3zO8e4cLgW3X4XxXFQYlRjaMIzGEqg0nn/lbDiWXfD5itTgomGcNeDEXQDsWyoN4Slcz&#10;VdUpCgAAIABJREFUVjOrngpJIYSIw5I2ac56b8J8hpwVpLg6UoiA83gcUYrFg+rCBBabFUNASnKa&#10;Ym30DvWmnEkZ2FvwpNZMqcN+YBwHOwcxBsZxIIRxOkoDteQ0ApIs2UhSpes6vDhGDUjKZ59+xFTG&#10;HiYBs1wvtHRVa589d6199kNue+3zx+n8lwDwFDDM81XaevVk/UvPhuM+lHefHqv5s7J452lAfK7P&#10;8/FNde3gXM5oCiDEEOgPe8a+p4QtkMFG/lIzkGnrL9X7ZoXMCaGy9TzGYIBwHBnzeYTVGl7OQMxj&#10;klLCiViW4bzuFQia6ENgP/QcxgGcWdT7w8B+GNingT4OFGueJrWQCefwqxWrrqPbbnn+8gu++eu/&#10;5otvfs3m7pYgplBNsfQhO/HnPXEa32mTbr+vw1VwkjI4c9Jwh8yn2zkmIhBNGWZRBM03FAA3HSui&#10;+eIChE7zk2kTbM4srsq0c/NAl3HlejRHl899SDmxpA+u21JX6W4BxJwOC2nJSXNk1cJKWd7ziwGI&#10;0HQ+7Onff8fhzR/R/h2OhLg1iEfF8r3VLFOFQXmHqEfcBufXeL9G/ApxHULCuzUrWeGjATpNkfTQ&#10;kx4jktY4f0V6/J6HP3xH//4tVy+fs7q6o9tuQTzmjKKIJlyX8FkzmhKEmOo5Uy4D3bE3d9Oo4NZX&#10;fLa5Zn39hMy+GimGo4l3oQtd6F9HrvzkQ4xjGDk8PDDsHiEG8JI1tTneKpmbXMnaWa1eKVVLGKrg&#10;yz5jZXzXNUCnaOkEcmxWASyqFleiMaEx5OyPo2VaDCMhRkLKiUC8J2amXkJjUk7PLwhr33FzfcPT&#10;p894eP2Gfr83ayiAE1bbDdvba9zaYheLt62UvcY6WLODLhlHcakyWb0Rgtr/b7SQBQSKUuPBJ5CQ&#10;NepLYQ4TOCQLSwXCLtvRPlPa21pHpNwvfFKZBP5yjbYfOmfgLARqaWLUFu1YkgGkSSid3yS7T00C&#10;TPH2qVY8pZ47pQVAhZHh/QP923do37Ny3uaY+DwfsWMbxtHcwZKawjQfpm1nGlpCNs0gr3pbawG3&#10;+aBs73OGb0tQUywY1V1Ns9s0Vtc4jvjQId4jPmvYFVPUimSel61AWZkiKqAO8XkCJlsIxbqXollF&#10;hJJR1LKfOjqqlU+StdELLlj8oiSbP3EsWRynzMMxJ6sxYdTUGBKLrGBJ61IUxjGRcHSr9cnv+zHR&#10;JKMWS/bpeKzq+rlIltHem5/318SjNgJjeU5EjpJoTC+bt28CslWMbd5bVEQtaJva2r6z/X0pNBfA&#10;MO0dp5vWtulU3cdlj0H3caFmDxOqG+lw6Ol3ezRaErFlFYaFyh5p/S7/WdH8PSgupNlSmJM/FRfL&#10;rJc0XhSnfVeAzjvWqw5LbJ1zJTs4pMj7/kB32LGJI7vdgYeHe/oQCd4yZ69WK1Z+Rbc2JZKIo9ts&#10;uL6+4dlnn/Hlb3/Hy9/8ms31LX1MZsGUSawl77Mly3KdT1LZAqrgSgRnAxorgG6sYgo5kLIO9fQJ&#10;mJ4t38t4X95sc7h5nV3N3LLx1dn3mfjLaR4w//5UAL5UcCyVNTB3N21puc5mHVw0o5YrbSz/Nryy&#10;5X9F8XnU7lrvMR92v6QYxEKaBsaHH+nf/In4+AavyTItuexGiocmxbytdgu0Fzq83+C7LeLWiO+M&#10;YaUIeETNtOyixRIlHdB9II2JtB84/PiGx99/S9g94HBsnjxne3UL27Vp9jMjNY1vZrZR6caIBjtf&#10;qcRPJBLhcM/9v/wTbn3N+vqO57/5e/x6ywId/iWH+0IX+o9FmoGHE0SUcRjp9wfGwVxLBXOlKAK+&#10;ZSc2obacZagZAJh2Lcc2k12DpJzlZfVYFVIzyEkWEGqK8pztsVhMUoyEYWAcD8RxYBxHYgapvmYv&#10;m86BizEScibJsFqx2lyx3q7srDmKltbA8Gq74fruFrdeZQCUgZROylOrPzVjkLvRgC9tXD+LwFLK&#10;NNVUba9SUrpPdbX1HX2iIsx6R3HBtTGe3FuqvNVqR08JpUXIavpQ3lHbgU7HJpzod3WNE0eS06nU&#10;27a3z83KFKGntsjVPpX55KDGDSLGU9DAsNvz+PYdYd+zEk/nV8bvcjygpkgII+PY51g6m68lGY+Y&#10;biKXTVXAtwPiYxYYmxiz2Xl0ZuUWVZwqIccZktdBTOUojRw3lTIAxWJsYo61kdreRqCbtAkgllU0&#10;hUAMAzEF69c41jZ3jRDlvMcny37IOCLJbOJObIxjHHPcVf6plshJ2NMU8Q7WqzWSHGNSQoJue21u&#10;2B8xFbdcoAK2Uyn1W8HzFOg6J6z+VJlzFss6t0viokaWnYOzuSvsOZe69t4psFrqtnvz9X9seSyy&#10;Vwsyjy2Pbd9OvXuy4Jh12xJyTvtEGkeG3Z7h0Dfx6GVsspu16pTdJv8uSnW7tIQ0TcbrEtaU3+Oz&#10;ZZCYPSgEU6DkmHPnre3e+3y8jfEK7x1JhH0IvHl8xDlHvz+w73sSincdXdex3m7YbrZWPiXEWTKa&#10;l199zctf/5pPf/Ur/GZDPwbGocQ+Usc4acqZQ6fBTUweBVXRYF9jvkc3gLEwgKLIIsvfNpSWZKc9&#10;lomslCu4vaoGG0C05EpTVuo6Seff2wrNeF8ty0z9mC8pk8v/qXk457k09QJ1jys6lMIDa8mGF2tp&#10;YeXzUr+DZGBfkwA1Ct7KI2tNx+vs3wEgNtw+T+KpOQ33yIMa+3v6t98y3v+AxBHXGaOwAjnOMB9d&#10;MQON2iFuhV9tK0DUcj8F1HUWOK1YJtIUkSDoYU98fOAw7Hj403ccfniN18j4+oHDj29ZP3tG9+yW&#10;qNd22HCJmygDuor4lScFX1RC4ByeDhcHxsM97/74j2xun7K+fsLTL/+KaqXIoPPUiJwcowtd6EIf&#10;prxnO8Gsg2FEQ6gawaQJ56aMkMVFy4Cfm1JMA06VlBoXuoq0XGV6mgUDCy/UfC5dqMk8SmbGmM9Y&#10;TNEywo3DwNgfGLL1pOvWrDrLLNePAyFE1psOs4IGRoTBD6y7FX7Vsb7actjvkSS4ZMLGenvF3aef&#10;sr25RXPiGnOXKcI+1ToA/529d+2S3DiyBK+5A4hHPiqz3sWnKJLS9Oyn+f+/Yb/tnp2dnT1nule9&#10;I4oUqyozIwKAP2w/mJnDgUAW1XOOOE1tupSszAg8HA53N7NrZtfOFTvmirxF/1OEcjlmGV45KZ6P&#10;KVK1t2EWWsMohCdToWEq3jUAWoPRFCZVfGq6fZrUD/PYVnIbxeNZCeZloe86rKa+dm1kLseqVsJt&#10;wEp/CJDSD6bI0CTsHcRQgvZR85T6uzuEhyN8AjrfwXmJlpHnFwUxxhEhSkkW3wjZkbmaOQNMWcun&#10;SQqEgRJJWXpFodTn1WLmoppR8TYKuCKFvM0QRDbvo8x7GScWWewc2OmC8+K/VygVWT0fxlKKnCHs&#10;owExjlW9wiweQw7gKJ757Eio9KG5kCEhh4QcR+QUkOIUVsr6vGYgGqGEGeSeHBpdD5kTdtstbp5d&#10;4+rZDX7bTbQIUwIBrM5dYFqnS3KZ8z3gcWPNjrG/HzumfGfKP0PLPsy/XwuXKxox5sbtYx6/pZJN&#10;xUA5P3a6hRmS0/pftmVfa4/q3MtT5a9BDEXKjDSMGHupoSs5bk7r72qfaTI6rH4usTLuqmMw8ZRv&#10;mLSuJxcrkkpIqzBciR7sGtlLhZRK3oEvTMUylr5p4CBRH4dhLNaH327RkACVbdtit9lis9sCJPmS&#10;+6tn+Ozrb/DFd9/h8vkLsPPohx4xJjXwJLJgBjbKCJdaumUfXLx3Mfy0rFwN+tWgITARH7Foz0Sy&#10;xgvsoXbEtMGqDMnVe1vM8zXv+BmIWBtx5f6YonHIzrXb2rqc5nitX6y12ZwTd2iJGrZ9d94J6QdR&#10;ZRw6A0XFGCfMZdiaFUGAErmp8V3d5+9uINpgTh/ogBnqosYhAchpwHj4Cf3HPyMPDxI77BpNupUN&#10;n+zF+0ap552Gs0hNJ+c7OL+BrBRlM2UHajdA04GokWukDM4B+fCA8PNfMMYRd//6J4wf7rDfbcGH&#10;Hv2P77F99QLbyws07RZIUly7eBETg1yEa4Q8pzBQOWHGajJLodGPP+Gv/+3/QHf9ApvLG2yfvYAF&#10;V51jGbVJff7dU3tqT+0TTfcIxxrKrfWh5CvxIDrv0fpWhDbXBZFrQUMa6ikKfmEmZgV1FPllJRGQ&#10;wsKMFESBZaXmLmFUnDUUbkQaB8RhQBgGYVyEQ3YJ3jXw3iP3Ureuw0aUeobkm3iPsRMD8frmBsPx&#10;BBc1rMx5dPsLXDy7QbvZ6j0Fjpbtd6EMVUhitly9kmvJ1dYzP8+8FnaZTwk8Gcb1HIiZ9wpcgHRT&#10;8ErfMKG2UMEph0yGnyl9XPpZWYj2BIRzoV/1bakwLPu8rE21/J5MiBFN98oQBcYRsvbJntSUgBRH&#10;9Pcf0d/dASGioQaNa6q6iQCnjNAPGIYTYhwhrPR+gg4NLeZJP5LzxLjinECO4L35a7lCp6f5IB0X&#10;2eW9eMxz0rqDeVI0nLKSkvNgLwZhhqZXFPATuhZFVSEWBTLFiGjGnbKkcp7yJcFACgEAY+QTxmFE&#10;ChEECWWN6nFMmo+VlZgIpJ78Spkn57Dd7bHf7uAcIUYBIy6vLrHZ7tA1v+0Q01zIfQBT/tfAj7qt&#10;Kb9rx9eG0Vpb8+wVg1PnHlOelX9YHlvWga4Zi5zwVRmUx7ybS+O2esLV51175tqTSUTl3LX9qj7X&#10;cnwllLPaC1VecIwI44Aw9mCtpUvMSgQihhpyhgQrEKY8Ri5eYAPPxHOYFNxgXSsZjFyOTWpEZnCp&#10;2x1iFGIz79E0DKpISJpGSFOcSjbyXlmSZQwcOXRti67bom3F0bK5uMS7r3+HL7/7Hs9evkLIjH4c&#10;ij6cdWerAUi7XwGJaO7pW77H5d+Wf1jWc23IlZxX2c8K2+gjNSzLr7rnrXmDf2lt1EBkmVd2LAR4&#10;tnnEDA1brftwPm+XAI1dq06fLwJMH8AuafmDznK0nYJ99Xjp+BMwRRItx8ZAE+nQDGz5dxRiyoin&#10;Dxg+/Bnx+B7gCNe2KnAmRJCgBaSdFyMwA8iGFGrdQ98WA1H2Swe33cJtdoBvBd1NLEWzD/fof/oB&#10;h9MDPvz3/xfh40fs2hZuDAg/f8Tpx7+iuXmG5vYartvC5YicE1zKYMdwLsB5UTrZTwYiM8M3jKbL&#10;CKnH8ecf8ON//d+wv32FNxdXcE335BN8ak/t79CmtDxVh3PSnANWb5WD0zpQ+rHS8isq6AiS3G4G&#10;EybWYtYwGmYtIyEGYgwjYkhiAMagFPu1gcjiCRx7pDQihoAYBskvbFq9rv6weEMSZzTOgxiFpS7G&#10;hLZpsNnv0G02AAc418Bvtri4fY6r58/h2kY8mcqWw6CJ4RMoCCOAwiQ5ySP7ThgBDKgyJXRS7FCU&#10;GhOIZgwBn1ayZsql7s9FQZVO6HHyu+TpSF9E4VQjS+JwtP8ssmKq4KD/mldivdVeirXv6n/XnukM&#10;iSYosZH1QZBzBxPEUEVeFMnxcED/8Q6579FRg9ZCS1k8CpwzOASkcRBiFk4gJ8Q1dT/Nw1feiWgo&#10;SEG82a6RUKxJT6IC1qLAz9PQOe1DyrnMdXukgjdQNdBqnJ2NIpuBmXWNyHPEcdRcXAl/dbremBkp&#10;RKQUcP9wj8PDAQ5SvsU7jxAThqCMjVUoNkEN8QzEJJ9f7na4ur7GdrcVkp0Qse06XD+7ARKjsEn9&#10;RpsBIzWj6PTd+bxe+2wtvG1+j/VQ8TWPelGwy5qdaeVA8drNf+agEE1OgMV91v4u++tKW/P4nT87&#10;qY5Ya+TTscs9gMrGh2oN2FPqXoiMcRwwjj0sdJFZQ39lcNSpofIE82LwVsfQ6uzyLE0hgZWUJsU0&#10;MZjmCHhXCGmsVqL3hJa1zBrEuPVO9k5PkpzgfIOmbUs0AvkGbduh3WzhvUd3sce7b77B13/8Iy5u&#10;niNmFnKcEKRf4GKs2BjVnmyRbTJuvDK2a+9mCd6tAXiTR3D+Lj4lexxNUTKfBi7P+2igFz9ybDmu&#10;9G0emXJ2vZX5ySzRSFBbhyvPYSHSM2AI0ChKKnKucCssn+lsDZuRi+laZzLwVwgxNbdy3bHybyVg&#10;cjwh3P+EcPcjEHuZxKTopEp9JpSi1aR5h2AJF3WkTILk1XiUIqAgArkM37Zw3QbZOeQEuMRATEin&#10;E4a7DxhCj9N4QhiFFYpiQj4c0f/0Ht3bB/ibK1DTgpoOrgngmME+aRK9lx8nIQJwJEarkwXbNA3i&#10;OODhz/+Cv/7zf8bFize4evMliPz5y/x7v5Cn9tT+oRsVgeVAyFlyqGQ9ougp9ToTFHbKgSB4ZXzT&#10;sBkjodLSGBkMpIQYInKUkNIYIuIYxPiLUg5D2NxY0fGMMI4YhhOIGN45ZTJNEiJEHn7j0bUdmlby&#10;zFKIaJoGYGWyixFhDCBy8G2D3W6HmAF4j4ubW7z64gtc394CziHFqOGlarQARWEr5QzYwmOm8JJ5&#10;sxzK6hOulaXz0becKPMOiPJq58yFvnMWslhdTL8Xr5vID71cMU6Y63tXgo8qUMA+qnSIs7BQrAnF&#10;WsDPP1tDvOt/y7hA5ZR5U3iacCXUJ2fEoUd/d4d8PKFloG08nHrkOGdQTkCKyOOIHIMgH440YkXI&#10;XCzceRpfJWBT1sMYRoiiKKWf2E2kLSjnyKA6VobaDCWTEZDBmYIDYRCfrESUnEPrt6whPSRPfUkx&#10;II5BvH/KwBjHAUlzlDx5NF48+jklxBzw/uefcX9/j912A09itI4hYohRiOHAJUcTgHgpFZjZbre4&#10;urrC/mIvXk4CurbF5cUV9rsdjh/u1FP5G28GRgCz+VnP0ccU8aWn59zDh9XrLdfB2RoSfE3WLLFg&#10;GUYvXBmJptfqY0z3qP6zBs4svfyPATiz0LrKqKijAExJrh9hiSmtPS9j8rhMoEnWYvMDxuGEGIIw&#10;F+suRhZ1Ykq5eiHFyLdxsXeSZd3kXOSEEDslBRdHIa0p+cayz4KdehcjmLNEAmDKo3dEgGM0JLqp&#10;06gV30gpHSYCmgaua4C2Qbe/wNsvPseX336LZy9eIjAkkkHz4gHNUeaMQugG3T/M8EC9d3/6ndVj&#10;/lj0Sf1OgCm64zHja36Nx4FAA1seI5HRg2fe8GWf7HprgM2j18TcqDSwpM6dnGEtunCoOhd2fFmv&#10;NkYyPrlizwZbfrDJKy51lOvnBH41D2I1UMXcnz5njkj9HcLHH5AOP4M4wbm2CEDrrHMkblwz/uCE&#10;HpynSYgixAQ1EcWCpfhlI6Q1OQMuAZSA2A8YhwF0scXmzWvwCGTvwTGD0ojx/R3GuwfsYgZtW1Db&#10;geIIaiJcaiQ/0gmJDjmnSpkmLpMgNo1v0dKIcPyI9//yX7B/+Rm2Ny/Qba90s5kjr8u8xKf21J7a&#10;39YmBcY8S5KHLHkIGURTrbSYWdK1shodEHXb+PZSSmLsaX0poeOPcnDOGPsR/fGAFEZwyjM6cmOb&#10;Y2Y4cogx4ng6IMaA3X6L/WajtP0aWuUi3HaL/X6PYQw4Ho9IMcJrUecUIqJzGH2PpvXYbDe4uLrE&#10;/ZgA3+L523d48+UXaC/2Eu6qURVF0CgYV0KAzDgEIVdbck16seY5WENz61Ct9eNVUSTTHM12khw9&#10;u5aeIH/zRJFe38upHSteBjvWLmjhqAsNrzp/+dmn0Ob6Gep/HxX0Mz1EhXiux0VlAjM4RAz3B4x3&#10;D3AxofNeSYrEO8Ea2pmC5KqGMaiR28A1jRC3wcHKTYhuME3mnNRbHUf4ltC0LVzTgOHgjO0UhiCr&#10;iGUAxaATZTRHieQR5tNJFpunlNUDQfDCToosXmTtQ05RFNwQkMOIVBmJKegaQYZ3DTh7wIkCP4wD&#10;jscjwjiiaTzGmECUEbRgt+VYEbui9ET18rdNg4uLC+x3OzgihJThncd2t8V20wqz8fEecTz+4rv/&#10;d90KCGJ61LlBeAZefEIxX1u71tbOe8wYpWqOTBc4774cxuXLebD6p/s374/tQ8vrn+c5nj+3gUnn&#10;5z9+zvl9QAwkgFNEf3zA6XQApyjspWCtjwtQVuKoPBnacv1cgBmofLIIFY5StxOVJzGnpPm3rARS&#10;spCZrW6ieOYt7xhqpnrtqydC4yUf0WsEHJEDvENuPKht0e33ePXF5/jq++9x8/I1QmYBZ4yHg7l4&#10;OiVk3ULFjdUf036xGMK1d2mfr4ETS49i/f1jIMjZvo3K6HqkL0vP5/Ja9d+PeeKn7x9/3scMzJLK&#10;YPICuq51ntLZNczjODHBzsJaYeG3ZkTms3UpefILEET78D8pxLTGFYAcThjvf0S4/wt4PMK3TUFE&#10;S30lghBLVMbhdDmeLltsKwLIg6EIuFSzFz4bAsAEz4RxSHAB2L/5DG/ffIHDzZ/g//wj8sMRBCDe&#10;HxDvDshjgt/t4NsNOIzIPhRPpXgRG1DDEtZlj5YdKDlJ+m08EBOOP/13/PTf/jNuPvsat59dlPoj&#10;87GZNs2n9tSe2t/emAA4hwxG6z12Fxc47vc4Hh+UrEMo9JNLSKwExxKaIIiqdyDiQjiTVJkVgSxM&#10;xY5F0Mehx+nwgOPDPeIYDe5CVGIQCVmVDXwcBjw83GOz3eDy4gLeN8iIYBIjEmyhYmIkRDVOHTnN&#10;XYzI3iEHUbh9I0QmEcDuYo/n797h+sVLwHnkmIpxxcxCXGLjw1IgWZLr1UtaGEqk/8C6EFyS2ywV&#10;wnMlzRQI2Y6dm/Y2IlNW1DAvKKheB5OQgv5uBqD9boJhMi4tWqXKW7TnWtlO61yNx8KFbByWhcFN&#10;mJ95LZiQNYeEMLF+AhDUFjL2oe/Rf7hDOg3omNC4Rq6n5SDIWEvHHv2oiH3boGk6ONdMxoARHzAJ&#10;kp8SoDT45mVouw5No2kQOteFqVbH2QFIVOjzk3rAUxRFlNpW6ya6CtUWIDarbJWi0kpCkwFilhBS&#10;rdmY1MMe+gFhHNQLIjXdMjLYs5wPRogRp9MJwzgKz4BzCDFKvTbN942clTRHPP85ZqSc0TQNdrst&#10;9tuuvB/PQNN4dCDkYcA4Dng4fMDpdDifFL+hNvf6i7L4KS/g7DysG1D2+dq9lmv9sWMFjzqzttR4&#10;0D2azhX9ZR+XhsGy/489y/KYteMe9zrW/VofDxv3OnLBzk1pRH94wHg6SJ4hERybF1GIl/IiDFAA&#10;S5YcdgspVa+geQ9lXefiPGBM+5cAjFpnkacKDhbBVkA357QOquZLeg/fSP6h5bGjEQBqc3GFV599&#10;hq++/RbP374D+1Y8/imrgasRBronTyGmEsFjpX3A6kXkqU/1uC+9dUt5szY3lu97zYBfyihmkww2&#10;D9dzEGtg9DEv5mN9mr1PFvDZ+3OQ4ZMeygnirK8oPyIcZ31zziJ1DJOUKBJ5HtElOGexlmh9rIz5&#10;3VXjYH3++5PU1GavfKL/2ocZaXjAePcD0ukDiKMadpglVdpAkKGG+j9mWRHsdDLp4iUxpWH5N8wZ&#10;5Bhu0wCdRz6Jt4CHiBQY++evcfHl17i/eoW78X9Fun8A5Yx86JHuT8hDRAsv9dBcB3KDCE3vQb6F&#10;a6K6aQW5Yc3HcfoSvXPIDaPvD7j/7/+Mn/+f/xv7Z6+wvbqtIna48h6uj9ZTe2pP7fEmm6Z6OrxD&#10;u92g6TokZnBIGmYj3hgmh5ym/LlMVBL1BYWNSskfSpHinIVwg3NGTAEgqRN3//EOMQZNkpe+mIdm&#10;CCMODw8YxxGbzQaNb+BcKwxlTpSBlMRzAxJPDLReXCJRrlnD/Zh58mwyg5oG1y9f4ObdG7T7/VT4&#10;tmBmU7gloLoCq81ignCFiKIk/S9YD//GtzC7nwnZlKYcRfuOzeQwlLsMHs/+rgW3K2Q6EyJMOFcY&#10;6muxfm7Q2xIhLj1f8TisKdiPeVirzbz6jPQzVaZixPHuDqeP93AhoWmVOM3qmuUMpICcAsYwYEwB&#10;cITGOzS+Ec9hlrmlzropjMtIK6J4ss1ooJLjJ0oqM88YxW18JERTFNI8Bng4bDdbtG0rikgFwFJR&#10;Tqb6kcIomqRP6p43kCWEgGEcMPS9hmEnjGnUMc1ISbzlISWchh6RExovhD1jTiAW5UeCvKXMhili&#10;nIUkotu02Gw6OO8kXzNmiQlgYEwRY04YY8BhHDDkuJy4v6nmvMQ6TN4KmuUAf8qTWH9eK+vLz9c8&#10;hPX1lo0h9Uhp5adMUv2R8gTnyvIvrc3ZGFS5XbVx9ynlf7XfCwV+6gcKiMXZQBmSUG/zwGeGJwAp&#10;IvQnDKcjcgrwDnAsxhix5gdnq1+o8zgp43BmZSuV0FDkLKBHFJKmNAZEA22YxVBLSZmCUyF/MX2Y&#10;AHhH8I7AHgCkBI0jh4bkGX0jtVadUw+ib0BNg3a/x4u37/Dlt9/ixWefg5oWwxiQEwsYpPptJg2T&#10;1dQLAY14AghoMbYL8OKXjL458HhuvH1qXjxm9OVsqWifAgnkc9vXavbRNfBweY1PGY5LYKUGXZeg&#10;zhp4UYxFPSaVNGxbuzJhmafjajlYWNvrPtsctb6Zkfr3NBDnz7Y0cwoODI4D4vFnhPu/IIcDvLeJ&#10;pS5riMIlwsEmn1rHJNeRhSfoJTgXlLaoD0o1T57Q7Fu4bQO+l3pKlBLSkEB+i4tXb4Gecdz/n0gg&#10;QL0A8dAj9QFggmtaON+CnHoNfSOEF00zFRDOWnfKOZDXDcw3ynI1Yrj7K37+5/+K23ffYHt1+/d6&#10;BU/tqf3/rhEm9lEGw3mP/cUe912L/viAyICDAxPB+xZiDGY4BzAnZHW3CZV+nPI+xqA1C2Vt51K2&#10;IqHtOviuwf3hHsOpl7zjVkLkY0w4HI/o+x7b3RbddgOn9VnZIiKyGGkhJLiGVCGhUq6AMgNWu1VZ&#10;7VIKYCJcPLvG2y+/xLPXL8GNE4KOJAo6W7092H6sobczQoQVTwNNQsIKCNeo+jyvEOVcp+Q+c2Fp&#10;hofsx1OoqSLdDqgyejBBZZWSURsydk+aAmjtO6lpWc0FmrygZgBhIeDXFJJfar94LM014XLq0Ckw&#10;AAAgAElEQVQoCejZH494+PARcRiwIyfzUY0zJIBjRAoB49hjiAERjMYLuYSId/PkEcwrI6+N1dAK&#10;GMcBMUQIGakaqFV9y/lwMwQyMMBAiGJCkHzX7XaHtmvVLEOhUjedxMqpWP4jOGuJDMmb5ajzVteM&#10;eQ8zWP7ljBjF25FyxhAChnGULjuHTEAie2pFu3V9J53L3kuUTtNI+GxKCcy9KPWZAHj4bYvmco+r&#10;Fy+xf/0Kr373zd/0vv89t9prv2YgrXlE6pI09bHW1hRVO6Y2ntYU+NIRoOhg5RjUx1EBeGqCm7Nr&#10;rfRvbQxsb/uUQbg0Fh679rwfXIAl0yjdLBhW9kcHRgwBp/sHDKejpEmR0/3IFc+PgV4M0iXHpQZo&#10;5jSRoaU0EZmNkuOeYtL0hVHARDNeSRT/mUGO0mE1Hqd1Q47gGy/AlJewbjQNXNuh3e7w8u1bfP3d&#10;d3j9+RdwXYchBEQLd81Zy1koMQ3UCcP2DrhEgSzf3zQ9Hgculob6p7yDSwBi+V7PQALMsbtf8gza&#10;9/V6mcroPGbETedabdj6mp8CKj4FvtTnrI+f/V1fqxp3jTI9W+vThQp4Wl38VwoxrQAEriU+EtJ4&#10;j/jwI9LpAzgHULstC14pSkVR4CrW2gacSJQgZ+hMBjiCOAGcijFplrNvW7QXezT7DWIDIArSHscB&#10;8dQLOY252knvmQLiMCANQTkCnOYcNsqU2oJcALkGziWwy4XYQbuouRvSmabtpKTGn/+E+x/+hJt3&#10;X8Fv9hYgUl6MDNiv8nae2lP7B2rT/pJzhoPD/uoG3f4Chw/vgTiK4CGAWTwrdp4ka6dSP85CRcW7&#10;J+HjKQTEFIpXJKWkNQi32Gw3OB1POBwOQpLTNEgZOPY9iAi3l5fY7i8lF4zM2CFFpxlJFXIjBckA&#10;YkzK6hiRkhdDMWZkyvBtg6uXt3j95efYX1+BAaSUpX6jIttME/24KVFWL64WRJPCl2VcyAmpnQl9&#10;ljEyQ4+5FtAmwAAjS5gUzDlttvwu9/CGbKNKyrc9u8iA0sOZMlyUI4skqQXf7Pdy4/KnHLKuGC6/&#10;+1sMyBlCC0wENdnmolzXEZDHgOPdHYaHB3jOaHxTnoczC+lRjIhhFKr8OALeBIn2QzSwonRLGPOk&#10;aCal2U8xotm0MpfkxS9KQzESa3ioEU1ky32MGMcRjgi+lVz7rPkrGjgNyvpsC+VRk6lEwR0HCc22&#10;XN4YwZqbmBngJJ5450WGDyHg4XjAGIOUfCGPTAHeZy0TIKF4hZQOogC3rYdvHLIDQo5Io4bLZoJr&#10;t7i8eYbbzz/Dq8/f4frFC7iuwdsvvlx9n7+VtqacrnlXlornUsFdKq2Ped/sszXPT/m9dE5/LKO7&#10;FDc141DrZ5Irn8HWvztff8B5iPtiNBZOiXMFvn6Gv8U7uhyTgqXAuip/NESgxBj7AceHB3AY0QDw&#10;JJFsRrYloZc0i4wDjIhf1gwxgxNL5EoYZd2kOAGSMRVGasC8eWq8q/Fn4e2yO0hYKTmAnFeyKgfn&#10;RXd23oMdgb1Du9vhxZt3+OYPf8DrL7+C32wwxISYtR4p56ruqOZDcp6M5zUjw8Ze3+lZ6HH1bh7z&#10;yNXvbu2cZdjq8l2XzwDNj66FiH1jv2nYfQVkEInMrNvSeF2bW8t+rvXrU+DM/BrSX7vlY57w6fpz&#10;ucQmV6FexPp0mu5r74/wd85BnFm0szGorN8UEY8fEB9+Ao9HQZzM4uYyy+cbhlL0WjFf5ySxlhIL&#10;LXgKQApg8gAkp4fkQPh2g25/Ab/bIngSYCdlcBiQTgfk8SSGJQEWlsIpS7J+Etp3y4mA80DFmCp/&#10;CyHGVAVVBoKJpMAnideC4ojx7j0+/vAn3L7/EVevvxDiAFRG4nLYntpTe2q/2KTek27emcVz3+3g&#10;tpdA2yL1J6QUASbkxKA6QZ8zcoyIIUkOYBaBmBlSOxENOEWEURRw8yoOSve92W5xdX2F9z8n3H38&#10;iEyEy+tn2F8/Q84ZzWaHpungXSM2C0k+SAIKagxldTRheRpOOA4n5JTRdp3gTJGRKcFtt7h+8xIX&#10;L5/Dt40oUBnIJdoigwnK6qpMPLxGkFA3jdygLOAbamNvTTBR+bG8NotUM4NR3stktE/eCFUYiKY8&#10;SZa9WtRFk4YoBlIRgJVwN6+SKU1mzJIah/LnJPjrZ8Ijnz3Wzryta60WfixGOoGF2OjwgOHjHTAM&#10;aCwKRrQrkLJ+pijGWRgGIbqgBp5IxYqpY+p1Ieg7NdZD8T7mEODAaJ1TanfxtjmaQvHkR0PeshJh&#10;aPkHWQcRvmmKjm9KkYWUFYWDhb00AxK+mjOQYwnJLsyLY5gInEJQD4QYnYkZ4zDg/njAnQIs3jdo&#10;QhRwV9nAiZw+B9A1Dq33aDQ3UarZZPA4AiTe+W53geu3X+CL777HV999ixevXsK3HU5jwO76tx29&#10;Y+uRZ5aLfTefn7VCa78/powD5yDJUglfflaUeyJYmkyG8DyYPsTVD9G09iew5/wea2F55+MwX8vM&#10;fOYlfew5H2v1nld1EbLPTeHZEj5KSGPE8f6A8XgCZS7efsvFk1XrAErl+pylfmBpxQuvRmGMon8q&#10;+CLEL3VJE72qsRKjbJPlpt75okN73wi/h5JhsSPRnZ1Ht93hxes3+Oa77/H2q6/hN1spJ5MyMpMQ&#10;0whEBDNMndVmJEKegQQTKPZYe+xdSqma8735U+et7eVr9ytzbvqwdJMMvLCtW8fVOfP2LmoxVgbt&#10;p3MK5yDsY89SeyuL7PrEM1WY59k1l/vB3EQ2nKY8aJGlM4BJ5eavzmI6a2lAOr5HPL4H5aDFLyeV&#10;A9CcIDW8pIQFlYdjFUaFsiYnII7Irtd33YkWogqG8y2azQ5+uwEaD7gISgSXMzCOQByKwJIbACjM&#10;cNDVpwYirfygyo0sP/Ol4kjIGUIccPeXf8WHH/4V+9vXUqMRthH98gJ7ak/tqZ23OsSF1DiC89hf&#10;PcP9/hLD0GvhWAnnIc7wxHDZCUI6Sq1BSbfQaxmDoyN0YCROCCkihgFDGDH0PXJKwoHlpTg3PRww&#10;DAPeXF7h5avXeP/ze/FCKu250I2LEZZhBmIWWnTda5gz+v6EfhhAIPVkZq2d2KDbbHDz6hX215fi&#10;PYwRrP2eaNMVuVbPDmfJBSxjxZbsLgpGSrnIDkNN1xSwZThYEbBqKJ4jnpMQtvuZIqf2HMx7uorq&#10;29+AkqVUiqTFpSgYVwwzPXGmwFbtlxTPpYdhqazWfxszrFjoWpSaJ/+0J0JOCf3HjwgPD2gBNF5A&#10;CWZR2MxznWLAOAwY+wGgjKZt4SE1y2AAqRqXVqIk61immMS4DAGNklRYOOZUEJmn96PsuxbODAVE&#10;wxjAKcFthAzJ5pTluEq+fQTBA1BSuQqE0LrN4h1JSfJ4U0TOGmaaIhJnsBPlcggB9w9H3B8OiDnD&#10;eY+UA0JK5d02Wsw7sYQzDx5ovUfrG/jBg7wTYLhpsLnY4Pmbt/jq99/hq+//iBfvPsPm4gIgQkiM&#10;qEDKb7lNOISt57Rab206fj6Xra15Dus1+rjye36+AFO2XqvwVkC91oBFCRSDUY2s+i6Mx8P3lved&#10;DN+1MVr2vQ7J/dtC/ewQu1JW54WV6Ukh4ng44PRwD46jMpfqc1KlC1IuCrmsWY3iKMCdRotEzTXM&#10;GTmacTitOwlFlUEmpyVoTHc2m5tloL1zIC/7MjmnrKZT+gWcR7ff4/W7z/Dt93/Eu69+B7fZoY8R&#10;ISYtEyXrPnEGU9Lc36zvUYEr5+AUBbBnzyvvb80rbWO9DMP8pfZLwMaajJpddWErWn4C20snHTcS&#10;gLi+50w26KVIQUjM+jDvh11juWZ+GbxYAJ/zp14dkzKmCtrMInBUFrO8KEwe8ukc0K9RB9FujMlS&#10;lZaRwxHx9B55uAdRBvkWFlaKKvRLIRAN/ZwKQ2ZF/BEinCkiFMA0VBOlgYTUAICDa1r4bgPyDUCj&#10;hF9nAo0BiAmkrneGeCRrM52d07weV/oxDaYrpS7IyYYnm4KivBXq4kmE3PH9T7j74V/x+uvv0W52&#10;9roAc3TrRjSNw1N7ak/tl1oBZdR74xuH3X6Hpm3RV99nze8jzsqmCFGYWWEaUnbJRkCmHAPgCVsH&#10;sAcyMcI4gvssFP4pQ01PNF0H7gfc3z/A+xYfPnxA6zwuuw1a57DdtFUaXS4/KUtoKymiHkLEOAZ0&#10;vkGOWctntJJA3rTY7S/QtJ3cOyYwUwlZKjgXc/E8mdfIvKw1csmqpIhyeB6ahup6558LqDXZZ+sK&#10;qFBwT96MIpQqn+Hy+mvhR/VuOOvnI4rFY6E7y++Wz/WY8F4bAwJpmTcu1cwYQOMIPjOG+wNOH++R&#10;x4CWCB4SVpmQQBmF7XMcR4xDj3Ec0HaWu66iSN8lVYq3AaVcwkvVQOy6En0zU0pVUWCi8q5l3oiX&#10;cRxH9EMP5xwu9nu0ml+fOEudxPKmDIFXLwdyeYtS8sUKeavXUA2+wAmJMrIjhAycTj0ejkec+l7q&#10;IioYI+9Tcr6kRpuQgUxER+LZSBxByHCuwe5yj5efCzX/V3/4Hq/ffY7d5RXgGmRmxCj5uQK0/LZB&#10;2DoMzqjszbAzvYuVoZir3N+lAfiYN30G0KzsAZaPVXsnp7A2gFx9joIntQ/HjCOLMlVER809vZ4t&#10;aZ55ls4VYTFIbQzWjIxpXzoHjIpxUrqiM7kYt1DGYHkM6ZKAemN/wsP9zwinAxpmZbkmNcQUNAOX&#10;KJGsoExOAtyRrd1kZGVyDCedp1XOuK2paU8HpEyMhlub7ggBK5kk3zADEpmheekMArkW3fYCL9++&#10;xe//+E/47Otv4DZb9Oo5ZEYJHecsIduSgqF9KrXzsuabAgbMESaAaOnrWIZc1u8p5zlguSYLUJ1r&#10;72j2DqvrESkYS9W8o/paUENeOqo2mL5fmZ91pEuZQ5xFvxeEQ6NtxIhzGrUh95g/9y8ZhraeUebf&#10;5Ll0mko3GYsCqq5da/J0YqrNbmAmrP+6P2CyLrg6n8j9Ciymi79LR1JAGu4R+4/g0MOR5sukJC/D&#10;KT2vsiPJuWaIGUwCqfcSYpXJUg0w6WJxFv7k4JsWbbeB7zrADZKvGDPS4YQ0joBvAd8gM8GlBFJU&#10;3/5HREr57UFkP2oUeg9iD8deFn7KxVsg+4VcwzmhlA3HBxz/+gP6+/fYXt+AXAtajNpjMdtP7ak9&#10;tZVWKSiqTwMAuu0Gu4tL9N0GOcQCxhjaKfT5upnqevZOCpL7xovnjaSEgWsatE2HTbdB2G6RxgFD&#10;jFLEOyT0ISFGxjgE/Ouf/hV/+cuPaJzD9cUlDocD9tsOnXdCqGHlNHKEZyAEIIYAr+V9csxSB4u4&#10;sNeFEIE2wXcbNG0HURAZwnHC6jGcBKuo7lJ00QRCnYNYF44GLDRrThxhbU1RdAvonmhS5mol1JQB&#10;587DWwu6yfPwsCWyrB/OBX51DTOWlgrImnFYexaXKO9jz7t6v6LSarhZziiFwSFMhnkYcHz/AfFw&#10;RJMB500jVhZQM6hCQBgGDEoy03RNlV/JRc9mCJCRrMZVyuAYkcdRQkxjAjrW8UxI5ODIi6HF4gUX&#10;2aWedi1gnrOAECEE+KbBfr9H0zQ69xJSUcCrPDYkJJPVqjRnK9MRRgxjj5gDUo4YU0RERnYOMWcc&#10;jj3uHh6kpAVJGJyNnYTF+YlYwzs0ysQooyEKG/kGu8tL3L56iy9+9y2+/sP3ePe7r3H1/DnQNFJ3&#10;cQzVS6USHfBbbjZv19bypEhbbU3ZP4jmbKVLZdr+XVv79X3Xfp97VURvs4wcUg4GMvDfFFxU0Lcy&#10;SC/vaEad3WNpuBrIAdhans5d9xLKvMkqAIgs7gtazF76miugiwkC8JNQ1EgeYUaMI06HjzjdfQDi&#10;AM8Mx6JvsjoO9I5wEAMI+iNGYgSstmHUurwJyElyba1mYo5SC3eKVJA+Cas2iWMDjRgr2QwbkSFO&#10;8w4t2jerft3tL/Dm3ef43R/+A958+RVou0Ufk4SVGkuqGoWcsjpM9FUwiaRRJ4rTvam8TwUoKBuY&#10;Z4baeQ4sQNWctHe7nJdaro51/bsKpMrr4B8Rie5eloIBJ5rGYT1T8M1AVQE9qMwN8fBIWR3JopAT&#10;bN6YwShfSVk7Y1Lnqk+r3kee5OQ0n6d5mrMZnkVbKf8ugZBVYJNQ+khK+Fm81rZHUGVxuOoz+lVI&#10;auoHm1qOA2J/h9w/ADlAGQvkZRODyEKiEuD8xBtFPD2ACcsksdHybA5IQRam90IkQ14RLQ/fdmi2&#10;W/iuQ3QeQAJSxPhwj/E4oLneAk2j1rXmZihaYvXSyMJMXYPJc0iS+JvlGAsrgD69gRUGrTgm5HFE&#10;//FnHN//BZcv36LdtX/PF/HUnto/fjNhoPp3YvHaN90WF8+ucf/TDsN4p8KeIH4TEQJCWiPhGM55&#10;UOvhld6fs7Cahn7EeDph7E8IwwBkwPsWvu1AISGOCcfTgLu7exwOUux+t7/A5c0Nri4ucbHbY7/b&#10;Y7fdAsxCJpIk5A5OBYQqdGOIiONYQtw5sYQQUgDtdthdXmKz28lelTJSZiQ1HFifj1UxzHrNolxU&#10;BpoomDp8NH32mPdgqTTO8wrNHTB9Z602WrOWY5iHsrk1UQFjs7Z7T+jouvJq/fHezxTKx5TdNSV5&#10;FY3FisKpQOW02wMw5cOM2MwIxxNOd/fgIaDVEcqZpcwJk4aTCTnNOA4Yx1Fmpo0JW7FtUYiyGnNZ&#10;WXURE1jni8xLLuyFOekc95MyzIqeFM9GFFp9IcQQxdC3UkQbqjxZGKuEtcl1MjJyNriFhZ4/GamS&#10;hMyGKOU6QhTGUtJ6j6d+wN3DPYYhqLjW6CAtD1W/QyLAk+amqiB1vsF2d4nbV2/w+Tff4Ivvvse7&#10;r7/Bs5cvQL7BEBNSP4I4w5yOzJjqtP3GsdfHgA+b/wYIAKYUilKdVwCUuj1mAC7vUx9T98W5qdSP&#10;6GusetPZE5zfdwH8TB6Tx/ux1v+p3MdZd6dr2X4Ei3JTvyFPOYbL83KpRUignBFORxzvPiIOPRo2&#10;TxqVn5KRma1OqBpVSuSUbL0F+df26GL45yRr0zyPSoA4wVJTeH8GI3ISsEdD0SXFQoAXJsl3J+ex&#10;ubjEZ19+iW//+B/x8vMvQF2L0zAiJMlDTjEJa2oKSMquOhm1FetqqkokLd4D6bspewOAOmx5bT7U&#10;kSvz92tAx2RR2FFcHTeP6ICG3k6RfnKeyYVc7Ye5Ok/23ZpdV9HLyqhcplZMYzBfU9PfbMXsq2s8&#10;Zh9NoKXZcvU5dkz99PX1bBrxJIcMoCkAjvyezVKpy1+Ua/xdDcT5IpweQDep2COe7pDHo0Am3ml9&#10;Q3WSMwM5KgqRQZboD0Ofp9hu0muaK9wRgXMEUlQDU2nZvYczA3G7QfBOjNEcEE5HhGFA66RQKNHU&#10;d0Gl5U5U5UOSdyU/yUJg7Mmn/jlwyReBhPXooiYeMR4+4uGnH3Dz2QPa3XVBX0x410rHU3tqT+3T&#10;zfKriBQpVU+B8w2azQ7UtsjqnRPkzNA080rYGs7lWmBG6Ecc7+5wvL/D6fCAsT9hDBLKF2JAjAkj&#10;E04h4MP9PT7e3yOnjIvdHjfPnuHV7Qu8fvUKr1+9wM31JZrGYTidgMyFKVUUY0F7Y8zoj0eMw1AQ&#10;P04RMXqw97jc7nD9/Bab/R6ZCSmqYQie6tyxhSIqos/1/jn34pncWQqduj3mUai/eyw8c80LWRtz&#10;8vvkDZgM1vk5s3e98CKshew81of63OX3S4/i2nlnnhpV2tRMLvOLHCHHiNPhiHjsVZYRHAPs7LkE&#10;gU5Bcg/7/oQwDvCtLx40u5ekLlTvN7OEramXTHIX+4k4wX6qMSQSKWv5geKlnph7YwglZDGxholW&#10;KqmQayRQAUKnMeOU1DiMWnpKin/3fY9xFODWkUcMPY7HA0IYQQ5CQKNeIOccvHdCvqH5lt4ihxyA&#10;xqPptri+ucVnX/0O3/zxn/DVd9/j+sVLoG0Rc0YcJR/XkwDPiVPl2aBSw/G33gxgqf+eed258pTS&#10;fP7Wc3vN0/bYej9TxFeNtclAm9ayvEvps03NhXGnOclyDwBF57PfH7sfVz/2TMt9Y31fk28q3a0+&#10;T+0S0ofJnAuwmMKI/v4B48MRTnMCs4JFUwg2T2UsNFLEQB3TaTlFpDQqESKXut21QWml04zIRkAO&#10;lrrcWqqCiUsECRyBrXa4GjsZQlqzv7nBZ1//Dl99+3u8ePsZqGkwDKOkWaQkQGPKiCGKgWilnRSQ&#10;mliwU9m/zIgpRtnaGK/sz9O8WD2jeo92MCDGtasPmUexFIPufH3IK13JR3cEl80+qY0xMwKnvP5S&#10;Z1k7NwcV12WMdd7m/qzz1fgBUBK5XM6xPpzhkmzArpHkzNek92aMz9fTZNSK3Dmz1Kv7/P09iFW/&#10;7b0xZ6QwIPQPSKHXxacDadEHLKExGRrq6ZS8QanpiVypkcQQandmMQyZAMpeWE2ViIKIxOvXtKBN&#10;B7fptDyG7GA5SCFQ17SgtgUa9Qyq51Cs8WoyF8E7/6nRDOeo5C1m52VDIGMplNjmOBzx8OEn9KcH&#10;XNTvh84X0lN7ak/t061ehY4kzEdjEbDdX2J/fYP+4QCOY0EXxfGh4eBasyrlBE4EjCx5JqcD+sMD&#10;jg8PGI5HDIOQxwwhIMSIkCL604Cffn6P9x8+IqeE68tLPLu4xOX+Ape7Ha73F9h3GxAT4hgwavHw&#10;GEQoC8+VbJI5J4Rh1ALgFhojm7xvO1zf3uD65ha+bUWYm5cRsnUUgwuT0celsPgUUjoZOjJ6axT4&#10;dVsT8rWAN6+gHWvfL8NrpvtUb42nv6fb0qR8kCkCPDfQFv2wvKjHvB3iYXDl2PqZls+9ZENcMzYl&#10;hUDMQ7mmB5MpcA5jGHB/9wHD8YiOAd96KXKuIWBJaezjOCL0fZlfG7ctnjuLZmm8vGRimSpJS2NI&#10;aGovnu0Q0LUNjIZeQAcCZSBHBjnWgvdcwkGzsY6qgQjO8Fq7N8YouYfqGeKZsiEKjxXuTlHrh1qJ&#10;GFUoh37EMI7wTYvEwEMJKxWyDOddMRCNsdRCSZ1v0PoGjW/R7LfY3TzDzatX+Oqb3+N3f/gDnr95&#10;h3azR2aU8Djiau6TKK0WjSsv0jw5v922XIczj8fsmEnJ/BTgApwbbPbZp7zw9XFroIreEabIupXj&#10;lnvGY/2rv5ufUxsqy/vOr2eGo83lybC08kcofJ1LA0C2SdFN+8MB/f0D3Bh1z9VdVjfhUgey5B5K&#10;PVDWMFFnHkftiwOLkRYt71C9dGzcobaHZ5SUJ3Y6v1FsE+kHKbGK0/3IgXyDq5tbfPntt/jq++9x&#10;cXuLSMDYn8T4YUYOsTB4izEohDlJy+CY5xDmyVwxEAGUd1zPm+LZLhZSBXyVMZ6iWWx/sXdmxoQZ&#10;bDYmREsjrcz41XmTlSzI9hu7hmuMXMyOz1pdgGC5gGUerMg4+Xcu52RsLALGPKTS85zPZanIn+W+&#10;VBuQ8xDqaWzmQOe5B/383NpwXTb77lcIMV3ZUHJECkfE/gE5jvDlkGmhlzwaQybZMBlBUUEE37WI&#10;nUc8ZSBGwBEaZYTzrlG3/rT44Ryo8WIgbjvAy7EOJL73DJDzcG0L17XiHcxltshL0keabUJcwJ3p&#10;qclyD+eboSmkRBIbzinidP8B4/EBdb7lU3tqT+1/vJ0ZNmBsdjtsLy5BvgHHUPJWQBZaqkzJCmJZ&#10;fjOnCMoJu66Du7xE2Gwwjnsc+wGnoUffDziejjgeBwx9QE4Zu90WV1eXuNjuse+22HYdusaDWOpl&#10;hTjg1J/Q9wNCyCX/JoaEkEb0/YDTqQcyhKXRN1q/ymG33+Lq5ga7y0vAN0iF4U7zZsw4oVyIJfPC&#10;g2geoto4EmNpXWH7W9uEWLrZZ3bNSbjWRtdkxMrfRvU9VyDsPBGWxto3f89LA3T5DGsK6WPXePz5&#10;zhXbcj0LhbVrMSOGEcPpKPlGzhcbxYEQc0QIo3ikxx7j0KM/HjCMPZquEWWU1JGRLVdQhiqnrIXn&#10;R8RxxDj2Gl6a4dXgKu/XdJRkstTePVR+ZeQUkGMAR+EBaNsOTSMqgrDNqiKlTIiZteQFGWOhzq2U&#10;hQnYvJFKBpNixrE/oh8DTv2ADKBxXiJ7dG5PbOUeTBLivdntcXl5hdvbW7z+4nO8+uoLvHjzDs+e&#10;P8fu6grkGsTEiCEV2Urap6JskQOIZ/mpM6j8N9km0ox6jczW7GweT6F0S7bTWvn9JfKa+u+6LUGg&#10;+pycuXgNJ2D9/Nrn3sHJ6JsMkuU9J6+IAUk10FNHKtjfXCxJ0zMh+yWgHnIdJ5UH4IkECJDUgOPd&#10;PcLhCJ+zGHdaFolBcMTQZGHb2gGdk9kMrRiVc0OImJi0DqKlNamDI+c0rVn1HNowEkGiCFh2Htb8&#10;WikNo6QmTiLnrp4/x5e//w5ff/c9dre3GDlL9Es2BTaXHEfOasyaJzNn5BzBFbAiQz+zOGRF5Vz0&#10;XsioFRIbA/Zsf56MvUkuLGXEJJ+AmuDsUbCCSEt/LL3r9ssEbNndScmwAN0qyjdTWGgtbx6LSpmB&#10;NMrGbHOyBiLszvO5X640u+7SCDfjL+flMUvjFSuAyXKoJsN8bT/4OxqICwsKFXqVA9J4QBoOQArl&#10;gS0oE9C6Xc6VqhIm0ByjxEP7TsJF0+GAcRiQQwLaBg0AogjfpBITzkTiMWgb+G0Hv+3EPe8kqTTH&#10;DB6knplrGriuA7yHiwnOFoiiubY4HVEpQs1WLLgAdpqorLHnU9jBFALnvUfKGeHwgHC4Q4o9fLtX&#10;W1/rNz6Flj61p/a3N6r+Ua1CCDYA3wjpjJWpsVAYJs1vIvlOagZKjglSAo8RSBnee2y2W3TbDba8&#10;xy5EjDFiGEb0px4Xu0sAHs7/AGJg07bYNA02TYPOeziChOuFgH48YRh6jOMIkHhJUgb6YcDhdEJ/&#10;FMPTAepR8eg2HXb7LfYXO3TbLdh7KVtX9h8oSyWDHYRUQI3GjKTRJBYqlAvauRbyKZukMIYAACAA&#10;SURBVMNXh20a0j4N9IRSnoeXqtgtiCgVytbpmvMfO0/KPqwpjUuFdU3wrRl3y/MfK6y8VHBrZXl5&#10;/fPnlflmhbDNUEFMQhqThGmTIDIhEyHniBBHhLGXn2HA2J/Qn07IYDRtI0YTa3QMHCa8UhkNo9Hi&#10;R4RBQp4BoGkk9YFZisUTZQ1vBZBQlbyQEhxS6SKXn1qJFlZuCMMoaZigQwmPLun5qiBKQW2pJZo0&#10;NxbkEXPG/fGIIURdf43IdxKvq/ztpITLfoeLq2e4efUSr999htdv3+LFy5d49vIF9jc36DY7MAMx&#10;ZKQ06pjoeyy+A1HwONOCUfMfpfFU5oBovnaLUnuuRJ4ZSpgrumve+doIXTtv+d3yGNK9mDMjE8ve&#10;hHNDdO0ZTZFe3nue34zJAK36vDx+thcwz0KNSz8IwiosJ8m9oUQsYHBMGE9HjMcHcBiFmAbqzees&#10;qQ3iIPDaOTO07HcrZ5GT8VuoR0nLHDmWshKWQCVBpeoC18gAMsImgngwsxkmBnZKVEOz3eDmxWt8&#10;9e23+Pyb77B7do0xC9mZhMQ65Kw1S9VDmbN5PC3vsQ53FaNp8twCJf2qHkd9KUT2/USORiSRAvV7&#10;srZWX9MMRtOdy6taAHT27mgxJ+UYp8ah5ebJ/LIxhEbcUImkmewWk191f85CV90kG8qcV7vD0fla&#10;cs7NxiOvUL4u1+LaWlmuxceiXpbnTONaj//0L9GvVAdRLPQJtctxQB4fwOEA5KAlJyYPnaW1ogr5&#10;MlSDDdXQgWs3e+Ayog8J4XSAi0FeqGvhOJVwMwbMKiseQuHMlruk04DwcEAeR/lcFUnZHGBwSckj&#10;LFvwDBGzyQqUnElFWSZkXRUtkg0th4R0OGF4uEcaevhmV1nS5ZJP7ak9tb+lse0gKOE7hmwmBtrt&#10;FruLPcY4igFAKkwdgckp9b9T5JdECc5AiAkpjkL1bUqzd+h8i7brcLHf4/LiErvLCzSdw88//VyI&#10;cDwA5IwwjsgszHfDOCCEUbwyziEmxqnv8XB4wPE4SE4iSzgieY+mbbHdbbG72KHbbkDeIWVGVAVc&#10;wDPZIxNJXgEVxjxAya2VFS+pMj0J+GmjmfJ9pJ6hfV4rBXJu7W00BBKY5zrknKrzUb5nY/pjo+if&#10;0P/yKivD1f5dC585VyTm5/+PtMc8KOuoNc+HUZUNz0COEUM/IMWoc1Fyd3IS5twwDojKPBrGHsNJ&#10;DMV222G73aDxjV7QTT9k/dOQYWakGMRAHIMaDBLSlJjBygzuC7mMGerSd/NYWJ06CwuNOSLmhJY9&#10;2EKUoPUx0/ScqZSG0VIdGqKWchYjMWdEZgRmJAKo69Butug2HdquFXbSpkHbbbG92OPi2TWun9/i&#10;9tVrvHz7Fi/fvsXN7S2azRaJGSElnIYRxTLViCKisvxLczr9s3p2iixn/s2LVtNNloDOBJJU4Msi&#10;9G0JwNSK9L/V4748do3gypTlzAyXZQ+dypXMz5/aufFaK9Xzc+f9fsxInfW/vt1MYZbvSoii6n4E&#10;aERAxHg4IA49HGeJQFN54UqZIcv/ZmEYTlYmIquHPSCFCE5pYv0NFt6tod9RjMes3rtcQkvNiycE&#10;UmanCcmoLALJOHBotzu8+ewLfPX9d3jz5Zdod1cIOSPYms2mpxopjoW1TuGwS+OQszk7VIYoGEZs&#10;qNj09kwGM5nhNc2LCXi0ebV8KVjM5/q4eZsdo/Oequ/KMY5QZFGxNGmaa6UH9ZqYwJYyPapOTPd2&#10;5bg6xcFmZYlYWnkuk6FrzzV9f74+18dhAsuW47h2/ATQzj3xzL+SgThrnJFCjzQcwLGXMhOlG1wQ&#10;FlPSpldmKIzFP8siapoNts9u4EAYCeD+KNS8KU7HZ7U84cTd3rTwbSshpjpoqR8Q7u4Q+1PJHUEx&#10;DpV7uJosU7MJIUnBIEKqvleQQn4nquaiEWBk5LFHOB4Q+h7tPoHo138tT+2p/SO0Qppnf0PzIZwI&#10;z/3lJZ7d3OD9wz1yGOAbLxsqoPuO5EMxnOSNOI/sPTI5YWtkKMLKiDmJIqHIabttcOOfYYxvkUPE&#10;+HAEkkQxhHHE8fAA13hhm1MPS8wRIWYce6sFdwJnoGs7tG2DtvXoug67iz22ux1806JpW3S7LVzT&#10;SJ5IZskvY0Gwk5IHOHaTgMYkOJc/guZOOYGTsnUuwO27pYw6F+RzoVYdCatXNvVBmDClDzRDTX9J&#10;GcWKrHzMK3Hm0ag+WzunfqY1w3OGutL0nSOC0xiQMUQMhyPiEOB13ER5TJqzFxGHEWPfIw4DUhBj&#10;cuO2aHwj+UPOS6hSJXsYKPV1WUtTGGlS2zYCBHCGYydMdUlkIcGVEFEwa+1FqVNYFMSUBEt1HsxA&#10;TEmLg4u1lTgraZsQQaUYpdyGGqpJQ+eiEjiFnJAIaPY73F5eot1d4uL6Glc3N7h6do2ma+CbFvuL&#10;C9zc3uLm+S0unl1je3GBdrMDnIAhx1HIc0iRdskxRjFOSRl0DRQmBSLKuzLlzoCjf5C25uE3BT5X&#10;pQnq7JU1w6n+vG6PrcH1fpwff668rw//uhJbRyEAU3herdxyUYqX6/lTUQN6V9kfzTVPMntKSRCd&#10;TwSW2obMyMOA8SDOhLZyaZAWi3cWzQGWKBTzxmkuX45iGCY1EnOScNMUNA9YS8UUcpus51mYaz2m&#10;yqrPWlM1JkZMDKYG+6srvP38c3z13fd4+flnQLfBkGStso1dUn1anS8pV6UtzEDUZ7AaiLb/mz5b&#10;gIpaL9YpOem/MiNdFddpdTRrmfIoAFfN76y8KlS5kmw+mLFav+Uzr56CYwQh9inePRlYGc9ygXm+&#10;5OONpp/qXvLorKCe2AkTIHoeUn0OfKwbzKs9KAYszdYCsF5uau5dreXbZOf/KmUuzC4CBFHO4YQ8&#10;HoA4wAo2QsVNZoCyuqV9Vm1PcvOmEFRxt0sxUg+/6bC9YlB/xHg6Io0RvpUQqinEE7qYGlDTwXUd&#10;nG8QrPhkiMinI+LxKGiqkggAAMcEhASXsiKSuglhQkWys3IXgvJmuKkODjkJcSlQD4qEJ0ByMocT&#10;4tjLvdfZ3p/aU3tqv9AIgtxSll2OSUJ9BGtyQkLVtMhlQ5QNO3ECiOGdg6dGioZTRiLJW3aNB0cR&#10;xDkGQYM5gxpjlRTB0LQet7c3ON094K/9KJT/OSAGh94xXG4A7xFywuk04P5wj4fDEcMQAAIa77Fp&#10;O3SdeFfaTYerqwtcXF2gbRokAM12i8vrazRdi5S1XIRulYkTooFo5OCUdSHrT22U1XEaxEae5WRf&#10;osmIszaFdNGZYBfBs8ypmKOftdE45QT5ArDZeXavOgzHa55a3S9DhInnCu5cKTRklguCWyuWZd48&#10;Iqjr51j+Xs86AJNUyBJy1jiHMWfEIYBDknwm5yZDPYmyGEfx/MUYkVJG0zTYbDZomlbGB8boqfJI&#10;2bpRGXQxWkH6ACJhGc05ARlCAEOi6uas7KPkCstojBHjMCIOA2JKYAK6rsNms5FzkoaeEWB11qR0&#10;hqirnLQvLOF3bBT5MYrnnRm762u8evECz1+/xfPXb3B9c4vLm1tc3FzDb7rCXGo1xCxKhwElYeJi&#10;lEKNcJB4pJJ6tz0gXlDYmkRR9s2CKL6Pmff8t9lmIX5FMazndT2nTYFfn9f/Fm/7Ukl9bM3X/07t&#10;3IsyPUt1FJmHezL8hEUyr+QXG2C1pjXNx4BZy8ssDIyiyJeb6t+qi0lKoaQchNMJse9BMYGcQyrX&#10;MXCISoH4zBBjLwkRVI5JvYZJ120Q41CJnbLWQ7X6guY9NJIY6y05AXqoESb9DMKYEoaQ0LQdbp+/&#10;wNsvvsSXv/8GN69eIpPHqe8lbJYkbD3HhJyilkgShtWgRFUWCVDCzlMquZNTxIYOKpEy9VdjB1bi&#10;HDUibT+d/Pizd7QEHecgXs0uNX+19bWYuXRhynFcCfuEL0Y26zsjVi+nhu3KO0BhArWeT06rCowp&#10;BpVZBPakKH+zGckzMAOz63wKiFlb0+vN1t18Xdv7etwgrK87vYtf3VXFOYJDDx5PUq+QuSwGIpYE&#10;V81LqMWuqjH6KwOaqOu9eAJP/YiPP33A+NNfsd+26PY78eqB1fsHWRjFg9gJW6mTYtUuR/DphHB/&#10;AIdUJg+DNQ8paM2XaqJW74y07oxG6ei6UZe2dxOTahFerAqZGMYpDIjj8G/aqJ/aU3tq88ZqFFbb&#10;Luq9j5yXAvObDXIcZf8hofQGEsh5sG8AIngSNsrsHNjJdVOeuK+cIo1swBYk3+DiYo/rqwt8+JEQ&#10;jj1i8gjswUm+DzHjw/0dfvzrX/FwOIBA2DQttl2HbbfBpt3Aty3a7Qa76wtcPrvEfr8FGOhThtvu&#10;4Tc7QJVzK2Ccs4QfEUuR5YQ0FVlnYAoDVcVZy0qABPTSAkMrQmRSwJh5ERq29PIZ2gs9dsrhY67D&#10;bCS8dKkwzu879whM39n3rihyVv5BhPH8nU8CfY6azuZN9dmyH2sex7U+yufyHwakFhkAz0BDDi0A&#10;7xwYqpClMPO4MUuJkna7xfbyCt538NDcWPLIJACrKZxIWYAQUzhjREoBvmFAw8SYCZYDb2OXctL6&#10;iwyGKH7moUhZvOO+cSDvkFnLYBCkGDc7UVSJCuU+mAvLKlUkFyElDCnDtVv8/p/+F3z3n/4Tbt+8&#10;RbfZoGk7UNMKc6CT91NKAfCUJ8s5a4goKRgLNfRMcZ+UQujvk78cSujBRWESr8U5+PFbbabcLedj&#10;HbJHpp/MPG7rObdr6+NT68Ha8rv6mhPY40sd7uX1HzMUH/Psz+9tYFWtdFu+2qQwS59szk7zxMZR&#10;5o+GsZMocqT7ulOG/BQC+sMReQhS+F7JaAobKRwsfU1CMXXesYaNZlmjKQWkHKTsRYqaAxhKnUFW&#10;YhpjDc05FXAjk6itvnVA45FACJkxcAZtOrx48w5f//73ePvFl7h4doNMwDhGlQ8AoMafsqpamaUU&#10;BaSKScAmMwat7iGDH50LGVotQMvSmDdPLPLKVCoLt363c/bs8/k19xrrblGMzTWwwq5RkzHNPGiW&#10;e6rKOmEK17bz6uvMjK0qb3WSRwRQlZJWwTGTAUY4l5fLOf3Yd3PDb63Zmp/WEhXj1RhTpzxRlH8/&#10;FVnz9zcQl8/NGTmOyEG8h4AigyTEEOcnEQqircoM1JNIAJq2QcoZP//wE/7lf/+/EH/+Ce8+f4PL&#10;57eCPpv5biPlGpBv4boOftOKpzBlOM5IxyPGDx8Rj72wvYHl9lnqTLEWMp3Ejz2XGX7aK+uqGo06&#10;884m/uSGZsQ4IoZxrqhgbbo8taf21B5thFIDCsxlmybzJBFhs9tiu9uhPx3EE0ME74Q90ZF44aBE&#10;KUYfTkSiyBI0T5EqIQcYTSQzg5zH/uoCF5cXuBtHRGa0ACIzhr7H+4cH/OWnv+Lnjx/BDFxfXqHb&#10;bLHddGgbD+8d2rbFZr/D7nKPbr9D08k+1222wsTaNKrMaz4OC1NpNrANAOeMRFTQcmASyrWIMQE0&#10;CV/5NhvpFni2by2RyTL0VF9vzYia72bMkwJ5fq35uXVek7OoDzVcnQk+U3KrGlJ1SFHdt3k/zj97&#10;TOlYPtvZuaoVEDTkNyWAkygqWitNwiJzKSvBWl8rsxBTeN/Cdy2o8ZiMaWg+EgubYEqAee5SAseI&#10;HAOQExq3gXe+GG5Za2J4QIhrkAupWlbEwxi3c84IMcK1jb6ujJQCBKD14m1PGdB6ncURZ/UYi7Kb&#10;EDkjArh5doMvvv0ev/un/wi332MYBnXGJPA4KsV+gnkApuLuMkds2jCEkMkZwKqkHM6mVjbFcXpv&#10;hOn8jDp/qVgTv9m2pryy6jrOied53lRz4en85fXs32U4mv1tinNNEDP3zqB8v/zMlX1oXQ86B2Gg&#10;xzJq9sr6mOnv6RnPABvUxuM83JRtXBzg2CmTpU4mJTNxLCHjYOB06jEcThJR5lzJeZWSaEBmgjel&#10;nDKi0ctkWe8xBoQ0ytovYZwRYM1RRgaR5PulKB68kEIhpQFRqb3NysoTc8bIQLPf493nX+K77/+A&#10;l+/eoem2iCwh4ontWVhCxlNEYjMM1WAs5WniFHJegzWY7+D1OzMN2MEDlBUc80q1WM05NcxnXkib&#10;Hw7lDlPESX0fKgaSze06WoRAhSirNg4dzcsZsU4Mk3fFkVN1pgCbrECwWxiIACwHnGaGofaPZc6i&#10;5IPP5+na2ntsfp8ZqCsGZn3tev3Ua2qN2ZsWYzONvbyf/wkexCxCJMWq+LxOr8xlUZo9KCjOVDS3&#10;CHsW5J8aBx4yjj/f4c//5Z8x/PQjOhBef/2FTg6bUADIgZ0HGsl5cG0rrIU5Cure9+h/fo946kEh&#10;lgHMRgGeUolVnyXDW6I8Vxudo1JnrdoK7f9FeBFr3lAUVImrjffJPHxqT+3f1io8rwj/2oPlnUPT&#10;dnBNgwTZyD05CadzDTI5DVkDpBivIKLee3DXwsJNYjBWOUBjU1RPFtKY3eUFrm6f4XA4IJMD2gZj&#10;Yvz14wf8+P497o9HJJJyPESQUKbGwTUevm3QdEJ+0zSN5OaRQ0bGZrvF1fU1uq5TdFk0H8s1MlID&#10;AIVxmSuhLOMwqdFlbzRFnyaBVJNBWPF6EdDrxpMrXorJ4KuNu7Knl8YzA7GmCF8qpLWXwZTcOlxJ&#10;ri0MtAYmcjUTiKYZ8be2+T2n5133atrVRdFw3iGnhOF0QhhGNVRkbEq4b2ZwUuOegZAlvNO1jcg1&#10;YiQAzjyBWXJKWctbQEtJGNtgjMIc03Vb+KYDyINhpSME7CACkEk9mEKEQWyETCjeBM7qUdbnTSmW&#10;5B/hHWLAN8VwtZptKYsSnJScBk2L55+9w/Xr14gEhP6EMQqNKqnSav5A8cDz9JqKxlMrSeb5rMZf&#10;/1em8Azd52m+1rL4t20bapv0jWKwmRE2GwNg8phNSrYePjOo63+XSqp9tjQeP9nDpfGom81jHvsa&#10;+Jk+m9bwY+AT88Qi+XhbAYJkRHTuSD1T0RVtbzF0gcEpYjj8f+y9WbMsR3Im9rlHZGZVneUCF/di&#10;bXQ3mzQj28Qxjcw0pv//KplpqCdRI82QHHazFzSAu5ylKjMjXA/uHhGZlXWA5gzRhp4TsMI9VblF&#10;xuLun693mB8fQDlpmTIba83CS6CkFm91WTRrGmvZlgytczhOk1oSLeO0ZvJVMDWLG0xUUEw5ackY&#10;0bAnjhGRA0ABORMyNPlT3B/w2U9/hr/6m1/i448/BcWIOQtGS3ZGUDlWiquq095UMqk6iPY6je3H&#10;E9lAYOCPjO9oFtDQ5PMQA9OurPCBdtNKzWgN++6WryWYqjUDyebXHkEubzfxdD69DSBsZ13QxOH5&#10;vBtDK9dvKQXF1gItvZJ8vZRz2+cRlfCyWo6pBbqXvReeUmCeK1xXfd1Y+mtedaltKUQl5z9Fkhrd&#10;aFIWrmVmKy+wYuQ2u/UFm2M6B6oxfhxx/OoN3vzqd/jwgxs8vH9Qd5IiGIitigCEDug6ULTaSBZ7&#10;hPGE8ZtvkccZ0YqfetYj17TiDL85MTbtDrHFzdS07oXIFD7lwBWNhsZiRv48ONdze25/stZqKKll&#10;WlBGHixJR7J9GFzbaIXL2QP/M1CEsMAIEmsSD3dbh1Ms0fi/rEqr3X7A/vYG/dVeXYsYuLt/xJu7&#10;95jmGcNuhwAgJXUrPI4juiFiHwd0fY9gFhxyrmhMp9v12F0dEGLUrJA5l2x5W5/FuLQaQiwZTKn9&#10;1QDEpVax1X6WK+2YxoDlvKwDtc426AJgBX/bwtwahK2L3ldrZCtAqBeKkmLL9Ik2Tfg2o7xkGV0K&#10;rUthdm1hAbAALGJjmKeE48MjxtOISJpFFBnVDbNciJr0iAn90CN2nR3yhBJW0zJl9W7JmmBmsgQz&#10;ZU5NAUIcVECxRDce2wdUcJjMxczT2Fd3s1xcXiFAToJpnEAhI/SDsuskSLMmafJU+J79VGsqCiQD&#10;w801Xn35JW5evVIX7aQCoicdYbhLOBX+WFcWyqIjFzBlg0Oa8FaFTL16GS/1PwJfLY5yAFAUOt58&#10;22zturWFwS0LfuzcunduNdzu0fJjT9t8vscGasvWf5Wj1hbLs+c83Y3z5oqvhj9UCdMAkcloPqrT&#10;eML0+ABJIwJrEXWzy4ER1XPF8mN4vU3mgMwCihHc9aB5BIiRREpcIRMQQgQoQ5LGD7s3WoaDD0Ji&#10;QJgRYgQ4Ys56PB4O+OSnP8UvfvlLvPrsc0AY42m20jMVyJVyFTBPhJTdiU+t70n3NazUBjlYzdlO&#10;8DmtFjQdQ9tz3CZFIkgmzVrssrFtXrJ5bUd8uZacV7drTqDlj1CVgrD9zo2SiRQIeuz6ep0y0ZIe&#10;+PFmsyx4VsujVLNSpXpPFuL3K0oQV066e3tVjlIj92/tqfqoy8fqEl7yoK3m73rpnKeOC/0pLIie&#10;EdSygjp61wEGdFfax0mKp9dl8xEXtzKyutiMJ9DxCHo4Ynp7h7uv3+D+7TtMpwnDAIvJTRBEvSb2&#10;kBghpqVlUlfVnGZMb94gjwl8HBFBFsAKSwhQNZpFoeKzbu6k7YJ0bUdrRXSLqS+UbMKsx3C0pPOP&#10;JnrP7bn9j95Ig8yX7hSmPdRv4BDQ7XaIfQ85masdZTBlUIiqUZaqxRaCxiB6PHEXEUm1r0UylYx5&#10;VCGZs9KF25cfYp5nfPv1N3j35j2+ffcOc0rohwGh1xjoLAJME9gyUU45qeGSzY3I6EsmgLse3e4K&#10;sR802YmnTfcEISvNvlp+0mYcRgsQc85VemOoLLBSyHm84lLOdla5BFdra8OS8cvq+ubbChR+xzQX&#10;razfassqgiI4LIHgU9rYtRC8pa0960/puyZUcwbhghayrS1LYlbD2ZXPCYDZUs+7ApEhWnBbpIKu&#10;lAuvyGnWuKFkLmKGACgwmAMABglBEwEFMBjZHwkpgDCnpHFH5lo2nk7o+mh1FvWcIuJntzwAbInX&#10;KrCcS1/mWZPhvPz4E3z06Wfo93tIJnCysRcGSSrr0K2/Xqib7bdiYRQfh7VgVf9uBcE1OFwDfo/J&#10;+bG3Vth02SJbIoTztdzsQKKVrFHXdc0ueS48PgUK23kx9U3JKl0eTHXOzt/FAeJSIXNJ0bXV9/U5&#10;6zEoawJGP+BYcQlQFJNUEJFzxvF4xDSedF8aaAtMmnyKCMKa/AmWx54AdQOHrmUOHWI/oNMn1OQv&#10;sMSHzTOTuXJnEUhgky0Bih0kBIuJ13qhn/70p/jF3/wSLz/7FEIB4zSX8dbEZRpbnEy+TFnKHoXF&#10;HHvso+4blARYpWJAu45MIdioInRcTeO13rdkMjSxWjGRtbavA826vSt/aJWHLS8q1mSbF2KyuO7z&#10;9dAqOcrce5/X67j9To3rqdOTtXaU1EPQtXwLwGl9Rfl3qR4p43jGg2oCm/W567bem61Str3/U3zv&#10;qfsDADH/AABx8XBXVTSZRcUGmawoqAccw1MN2zUeAG9+ykSkJv55xvjuHY7ffov57g758YjT+3s8&#10;vHmP0/0Rw42oZocsNocDEHqg68FdB9Janfp3BvLbd5geR7AkdKzFPL1ganFv8QksqjEDh8zFT9wN&#10;iy7EuJa+AGHLxU9WswzZs1/8m8/Ic3tuf9ZtbUEsGEK0ZhvHiP31De6GA8bTBC9grNpBqy+VYQWM&#10;nX2rpwEI4BhAEHA2rWQISNOEFozkLNjtd3j96ScQAd6+u0MmQb8bwBQR+x7dXmMLOQuCaOzJ0PcI&#10;Q4+uj4ixM2Cr0R2xGzBcXSEOQ7GOScMQnhKI18cES0Hb341AVizZr69jtznWi3E+d79s/3ZQsaCh&#10;q3PW991+ZkNbTVhQoa8VJp1xnl+/xTi3hM4tcHjRGkWaQCVLM/5ixelz5QOKv6UsuSykpSrFXEeT&#10;JsKQWZPQaKIh0fM0S41aD9Ok5+Ya9uDlXQgmGHlmbXvVbAlfXJBI84w0W422OVWwWWKPUqnHqfez&#10;d8utkK9SKAG1npsBzuH6Fl/+7Kd4/cnHCF2PNGfLqqtCnmjYbpkkKrNpSZOkTTpT56D9t87zeSze&#10;nwMAfKqt93GrfF6vcXI0hCZ+0Pct6nj5pwWJT1ko1sB8IWRTdfsFWnXS9j0KMMM5vWrvfT637Xsu&#10;z73YyvP8mRZ7yKJrlFj3L2lyxDnNGI9aozSYcaK8d6AS/kRQcJMt+s7BERwAMKPvOrDo2SMIMk0W&#10;ozhhzpPVH50xif6bmEAUwV0062FAZkJ/2OHjn3yBv/ybv8brzz6DMGMcZ1jRQVOC5NXc5qVSMXsZ&#10;Da9/WGurZklVhyWr8fI1Bse1Ag2xqp4KfimX9SGa1RXuQcLFGlgBYp27Nu58DXiKAsIYQaEGrZJi&#10;aw9Yf/26lhGtedliuZwtH3dLPQd0hUGd3eHymlxi1cvxiO05ayXqd+2VpxQpm88R+RO4mAKA6Uys&#10;FwvKsX4HI/doIgzsPEKIjDzPOH77Fo/ffIt8ekSQjHw8YXx7h/HO3ExZ76GMhgFWcz/3vcYgigDE&#10;Gux+PGJ+f4/YMfigMYqcBZhnqNo3FwJclqlnbkJ9h/oeDYlcz3MRyvScjTqZz+25Pbf/Ds1pn2RB&#10;DAH9bq/lLgBEYzRJssZXEYDMWhdKcnHNASkYVC09NOMpBJI1pT8AdDEihlDYweHqCq8+eY37xweA&#10;gXHK0Fp0EV0/oN/1GLoOMTCIMyITIncIrIlKOERLmS6IgdENg1o+gZI84BLhbxktYDTLtLVrQus1&#10;80DqMpQpN4xPzu7ZPsfbWotZnrm61t3G3JKzJdR9l9VgqaWD0VHA481Mb4f1qz6ljd1ipE+9syoC&#10;GoDe3guC6TRifHxUsNckVRD32BIFQrOIJ/rDdBrxcHePq6trBA7gkKAZTMnYjwp1adYagzmnkkip&#10;9t1idohKHHw2wOrJYfKc7J1TyYyaWwWmFdtWcBggyAWE+/3UnTQVodPnJOWMOc24HnZ4/eoVbm9v&#10;IYExJ00IZRjActI17l9gizZpBNqFsmJpBS9rK7tAdu4a/VSTM4b842rMmpvBrAe0rAAAIABJREFU&#10;m6AK6VWYb60vomn824QdoqClLUDf7tl1/cBLgHEpvFdQRM31eg+Py7p0j/q3X7ee9/Z4tkVKZf+f&#10;j9MieqzIZlL7ad8c4BGp9R5uCcsZaZownU6Y51ktiKGGKsDBLJG6Z/pLCHT/BUZO5sIPo0mB0PWd&#10;JkXjgDSOWjc0JRynEeM0KWgjUkVPYHVDDUEdUGOHF69f4+d/rQlpwIx5SpbNWV1Pk8ywgGHAsrd6&#10;jLErf8St/znrXtZUZ8gk5vpdYzLFB9CJqsciwmuuUsnsXYXd7KHL5woHgSomTTXktGBtHXOX0bJG&#10;yrwuwd96zXhppC2wKAXgkSmG6wKhukiW9/drV0rQNQg9/+Ds+JpO+XnVkrgNJtf81n9b30fv5bRz&#10;2xNgfb+t5/xJAKIrVJyRilhAMLkLEy3SIZMtRo9S9fToIQTkccbx7g7j4wMCgD4E8JQwvr/HdP+o&#10;MRt2X7UCABQCuBvAXQdhtsK/GUEEQQTIyZIHRHUfSAI5TcA4gbJY8GwldGTapyKylEXWMDt4ogdP&#10;xmNjANserkH5M9d6Prfn9m/abFMtCWCzpwggjhBWdzuB1igVWHVVEU3XXZhcS3iD7ltLsKWJCzJO&#10;44TTOIFIy1WEGDQ1uahl7ur6Ch9/8jEkC46Pp5LZjCkidhGx6xAiIwSgDwyGJhehaC7xgBU3Bjiq&#10;kJAbprYWiC9ZUbJ7KFhWwHX20JwtaQKdZza7ZDlrf/f7rQHUGXMWT1xTk9e05TD8ujaOpH0HdxcW&#10;n+dy2GNUpPKYhTV5vVSWGuOtmJVL47kFGjUhrtXVAuHx8REPd/fIaQaHaGBHgbeYhVpjADX2nEE4&#10;PZ5wPI6IwwAKjL4bEEKHzITJXNJghbS9OD05b+RG4HV+kr1OoNVVE8seKoJAKIXmlcUGBKsR5m5n&#10;BNKMqKTgLbv7seRSs43EEs9lz46qGRHv79/jd7/9DV7+7Ge4+bgH2JJw2G5TzimqKy7KAxegrKSH&#10;ULXELAChKXtXa/FMCytS7r1eS62A+WNtrpTwv3O2uCdGtSyTW9exfGMbm6XyZil0PmV1aIXd8jvV&#10;PbcWZtu5XQDU8oxzRdRT+63eHAUgnk9/c72DOTtP4wy31oAJ6XYvsnjf2bIEe/kauAWMXKZdeUcU&#10;HCRWR7QqMTzbdGAtVSE5KpBkDSdIWslUQw0CAcTFk41ij9uXH+Enf/EX+OjTzyAcME2z2VzYzQ2l&#10;X5DqUu20t+S98DjkrEGIReFju7S+X4tyKmByLuTg3MMVXJ7XLucFffeTheqapPWcNnO+RYu9X2u+&#10;RCs6sv7uawAt4KtTdXGdXQp52Hr2+riWXTpf2+11TrtaXlVo+MbYLBU/FTbUuM36mz5O77/eaxWU&#10;LvfbDwcQF720DQJzmyrMwggVAJAUsu/dLkSwpGFz1wgtWj0dj5BpQseMfQwI04z5/T2m+wfT3mI5&#10;YhxAsYeEDgmaOjunbBkNgcAAilabIVkwn05I4whJmk3qTBOyIA7aV9cqlyXNmjI5l2ynutA1o53F&#10;WTbroOFtz+25Pbd/RRMDesxUgSMRKASEvkeIEZQ0xbiwCvgkLnCYm5CY8sozGMPAZJq1IHjKIGLE&#10;GNDHHgjQZAOicYVEhN1hj5ubW3ThwRhoMOYfTMDXorxUlEiVCTqnJ1YXIyEqGUqBGm9V3/ny3yIe&#10;Pr+8xi0RWxrNtZD2pIBobUvjvy0cLl3blnO3/Zve0F1vbZykCjEFGMJ/WykJtu7X9HGtjV4DxC0t&#10;tyv3RAcTgGhSi3FUfT7l4iKqrp2WKEbMSmbgfZxmvHu4R+4jeBhwewD6KBAmdT1LM3xl1jmhEuLg&#10;Ap8CQtJkMykVhx0pAoFZUGBa/6CZCDkwmEIDqDWmKISg11pqfsq5xsB6/cSUtWzHrGvrm6//gP/z&#10;//jfgcMe/9N/+N+we/ECwKx8TeDotPJlSBXeTPjLRECtgNzIDHo+e3kTmLDayBvSxvRvJEy6pKX/&#10;sbQq2FU3UadOC/CsfrpwYfJMaMbSy2BNMzbXOrYF4jXodlDe7iHf8+fvUun1ug9rcH8maPu0t/2s&#10;PxcQUk4taLkCGUg9H0ZDrKiHgibJCEwIjjBFrHaHeqGJSM1TAX8PU+S072mXJsvHkbKCQSH1UAld&#10;RERS2TUETXATYhnzmw9e4Mu/+AU+/9nPEPsB06R7nc3QQMuhLfJlKVfhWaab93IaJM3xRZ9bYOGA&#10;nM6VhspfpAjuuleDrkoRK0OR4Fm/S/bP77UV3dJo87mxjvWWfJbYzH8vxpoN0On3eup7+9sC9Db9&#10;eVq5gsX4VnfcfPGarXvUPeLXOJ/zZ6xBaENmF/fy+2zwe/xJLIgMQAPoZb2apd2hq6YrAq4xLr7L&#10;SWsUsmTsugjEDiEJ0uMR0+Mj8jQZE6J67xCA2GuyGg5Wr0rjIkMgxE5jjDIRYmTQaUY6njAdj8gp&#10;gREsu6B1eyWA1FBYFfws0zhq4h39NJ5BZwzsuT235/avaEW4BBr1kh2szLnrB1zf3CK/e498N4Eo&#10;IZO6CTE0c5vGfeVGw6puN9mEWnezIwB936PrOoSg2dkyqbVmTlmNLzHicH0AkSDPSXc/kVl+gqZX&#10;D1CXJOGibYYDEmb0/YDY78DM5iaULXYlbQp1/rc3T0DAJetbPb98sKTBS4a11q4uhdTFhStg6M+p&#10;DNGtRCowbjHztt8hhMX9inAgFotB0OyyBdhUdzG1LBqN9uuae/t9/Rnt721fWsa/Fg5gsqIU3mTj&#10;mAWUpYw9UkKaJqRpVoBoQhpEs4ImAb65u8ObNIJ2OzAHHDq1CM15xiyqjAgUoBn8WHkXNPGD5IzT&#10;6YTT6WSlWzRDeMmnVJI/VLdQ1b1qiRX9RHAIVtjcBDkfVxMiahiiWR+ZkKB7QwD0fYd5nvH2q6/w&#10;9//x7/DBy1f4xd/+LYa+x5zmCvmIihXT3fMEWIyzJ2/zfrCXhyziovFcEQuVsrVsQqwn1llbots5&#10;/jG24qrcpC5YWAjcauEX0HINr/dm+2+7vi/JJWvasmXx8fNa6xWRKsPO7+fvUO/Z3m9LkeSWlyyy&#10;lKfqK6OYt9qb16dCdywvFQxwy7WJbV5flhju1ds+s31E+66eqbRIrFTvL0DJ/Dt7LUKz3oEZ3DEo&#10;BnDoQBSQQeh3e3z8+ef48uc/x9XNC4wpQ6DJFJHqHqJmH+QGHNa4RDdGZIBqyFel6VKUDiIOCn0w&#10;VmO8AmgOHn02yrrwvwufaeYso/Sb7OktCPTrXZG5ZR30z7rI/RnoWn3fsui1e8TndPmO52v9smWw&#10;LeHULkX3XDH1VgM6HQSugd2lvejnVSzfqkba69tz/bkb28LaDwAQ15NjGdasyGgxhRuyL4UuBaAs&#10;6v4lUA2JUNHmF5NsTuCcEBnYdREULWZnnDAfj0jTqH4xsMxyBCBEUNeDhx3I0oln0ayqIRBiULfT&#10;zKTam3HGPI5Ij0cFo4ce7gNrXStkhsBl86mmgi2mR725s9cpE99IKPEoz/jwuT23/8YmrcuFgxQ9&#10;ZKReNcMxYtjtQMQlTlmg3gSSMyj7XlUXwOJ+CGMgaJiRCEJQLS8zMM2aDXLOCZnUysExYHe1g+QZ&#10;82ksQp1YxyiwAkTSpOnSCOYgQgiM/eGA/eEACgxxq2f2EgWWstxo6YLqF0EPJU7G3aRcIHc3IFe+&#10;LQHnNkM8tyyijLe0z7VR51LsetuCuJzGc63m0mvDGDbRYq7Le4JKbJ6U+60IrAPJgudkqXxcP7N5&#10;57WWWOy/cq13xBULpkzAPGOe3bVLAM9mKpZ6noC3xyO+ffMN0O9wtT8gXhGYxdYTgaO6gxZNfTM3&#10;KSXc39+ru1q+Quw6EDFSUpDIpqx0BYFbB1QJQeAYEboOADSDqZUeSElrNCaLVSwKClGLgWQT+sza&#10;SETYh4CUT/jqv/4z/tP/9Xe4vrnG608/R541QyMAUB/BfURgRnb3OGOeZTQtJX6Zw9X6at38ygK0&#10;44JqaV+uyfM196NrVsKgwTRmGWnyOzT/nFlDVmv7Uj1S/w04F5T9t6r8QQHnZV2dCdprGnAOMC5Z&#10;bdY0h5r939LLBTEqWKUqH1x2a/Dakk8Qmi8wpYhtVnKNPy3AExMpLZYWkKn7uHfLDRxl7Mq9tdzR&#10;nBLGWRNFUTRDBCzmPQRcf/AhPvn8C9x++KHxJxM0TYb0vpMBsAIQC7iufUveR6mWRPh1WNJlKntx&#10;CYQXc+Tj3cyZvyQt5lkHQysENKpKEZDwYs1Qe4yAdfzqGhyer6WnweCl39p7r3/b2gNrwLplwdx6&#10;Vhv329bxPFeENMB9cY+KherfKHNJFhMqXh8Y9Xi9X01ktlAY0Z+gzAWIrHBoBOHCxDgvbzQZBAOH&#10;ZoUTQAU5yQgE9F3AMHRAHzUYfpqQTie1IPqEihEFZgOIA6jvIYHKBiITxpIIhGsckIwz5scj0jgi&#10;yME2QtP/rUVtvxcg6ZoTAHVCubnVBRj/3J7bc/sjWvXh9++AxngpI9ZkGWRB/5qeXLMqk2tWM5Bn&#10;C9kv2uPK8PyuhREYkdZ04TPynDRJAAPIBIpA10XMfQeY+6nkjJTVxRDZhFwiCIUCWP2RWYBhGHA4&#10;7CEhFI+DbC5/kmShiZQWBMJBmrlGWqzaNmPxlOuNgLUCTH6eoKVYVRgnWMKGtkkVyqkS+DKYXgON&#10;SEFMrYnWMKzm/HpEE+zUuUAB3/52miWhSDWrdUKLewJVwfBHCROLO7jgbu8konHtZolOZlmAZE2M&#10;ltV6OOeE4zThbpzw67f3mH71L3h5+wJXn3fY91HXDAGSSZM7sPMVGF9lpJzxeDzBU+gP+z1CiMgZ&#10;yHOGUFZX5sAli2DVvAd0XYd+6DCeRry/uwOxetQIlPWmnDFNc62TaIJLtgLhGgcZlC+DsI8d3h9P&#10;+Oe//0+QJPjgo1eYjjPmcQLFgKsPb/HxTz7DJ59/gf3NLRIBkpxLujApgKSyp6toIM3x8zlxoFml&#10;fP9fkdY35/LH0jhQGf8i3zTr9kyx0YC4qthABdrNdf65BAi9qbxDixJfANRqS7nQAQcqwdcd8YV7&#10;1r6EEBYKGWA7FkyfG6qwvaBnTqioJPtqQakK4qnKhcQQ0b0JqvobBTRsBSwUqIRg+8JqlJKwLkVT&#10;oKRUXTr1ORo6sPBKsbHTmF61ILqMzGCzbQiEBEPf49Unn+DVJ5+AY6flLDI0m7ZQY6gQtNlLc/Z4&#10;YcuSnFJNVpOqghGiz1cr5hrwKU8pQLhdh9TErJcZbAIAqI6735KoEFn9jQnsVmWxBFtmrWSbm3WS&#10;mxaIbSkO1tbEZrHZkqDKIxqgWtb92Rhsg8bt9Vjj6P1v/X21/5r1fabAuXDvti3PJ1u/tgoWuiBP&#10;1nN2RwBL5VBz8x8KIFZRgogUHFIHTVmWyvFW0CoaIYFFLJazANPcJAvY7zpGP0R0u4jcB8hJU4Rn&#10;Y2QgWGwP6qKMEWEYEIYeCFS0KWTnkrjrl2o18zwhPTwgHU9qxjdroX6M2BBVnqZvWz7NGy0awV3i&#10;aGPynttze25/dCvaMFfKmMBuB1ISMAP9MGB3fYXx4T3SdALEmJ+BCTbB08OksglZ2ZM/MINFa8IR&#10;oJkh02wxXwJ2UJRSoYAhdpDeBYgZTGqlydmSdoQAYsuYCnMPzBkh9ghdr8K+kNbDK7WrPDMdAGic&#10;R84CykqTtKBvpbEkrF5FVjKI7RwyM0z2GBUnZw3TLcynOWHFoxZKsUVh4hJ7vUXoMiq95OY7oHX8&#10;9N38w9Zv/xVomBsLSDz23KOxGiHC3nuFcMv5rVC5WFYrQeHc1c3HRf9XtO4wAEtqJbBS1SCzmUkW&#10;TNOEh+MRb+8ecDfOuMvA9O07/Od//he8ur7Bxy9fWLkLdX8WznpXUeGRmBFihxg7nB5PuL+7R86C&#10;QxbE2Nm8at3B2EV0PGjvGk0KsSpH+77Dw8M93r59A0HG/rBXV1bCwt3aY54kS7VQ+HhkKjH9Q4w4&#10;vXuH//c//h2mlHE6jhqqESIOt9f47Cdf4G/+/b/HL/7d32L/8gPrUzMf8PHUQ5rjTYHhWp7ayurr&#10;luHmZgvc+ONuKhkVrIwqND5lSVk0m7dl7dinAdnSEnkuqK4tIBVoNgn5LvZ1rYxa77Pz38Qm1GUp&#10;P6fquXT9FNuq/V48rgmo5sRGke8gJTA4RlAMQLEI6t7J9j5kO9s1TGsvjJIUxusbwmXCtZAfEIJb&#10;9RlCAZkDrl68wOvPP8fVixeY3Qst23grRrTSTMk8S2ofSkKsxrIpORmANP7j4Bo16rfuaSrrS4eq&#10;ZjR2KbjWCvR1qK7nzHU9lHqxRUheKiNK6Qsf3yIbX7YUbik22rY43v5GVNa+/VgmqyoFKi/bUpZc&#10;es5aCUFmcX7Kovl97r+1X9rrtzKIt/e+dP3WvgL9ABbEltbrdwZzB+YeIlwWbGs6ru46Kp1lUqbI&#10;rL7SJawza3Bt6AK6XY+46zB3ATyx1kw07QiYgGCcxUzyxBHc78B9V+KKitaAVROUhTBn0QyCacL8&#10;+Ij8eNRMUtRqzdzdwAc4N4KSy0sGKQ1I5rJ5pd5r5UT/DBif23P7I5spmNryCc6sM6QQJCLCsN9h&#10;d33A+28jpvGIKGyxxVlBhqmQQybMkk0QRo3dcmWTHdNEHTOyZzmFuYBm0VsGRtepG+rpOCJLjcXS&#10;+uqqReVQ60NpggHBYb/HsN8rkZ9VAEhpLtn1tIZVFU5g2kQNxMrqvhIsAY6YO6lojJkDQx8XFEYi&#10;cMsf0Ab5i2ViLeIpnNAZ9asSmCvOoO72gUOJgyv6QEuo4jrbagXR/iqNdCaLYv1sfTVckFXwXksu&#10;OMAtYwOo8g8o9L40FzLtnfIFhr0WTBZMV2qSBoHGRXKeNRmRvy+1lsUMyQnjNOL9/T3e3N3h/jQC&#10;BIwp4dd/+Bq//eYNrm8OGIbQMNNqJQCpNTyEDn03YO5G3D8+4OH+AWDSWER7J4oBlBlRtI/kmUlN&#10;2SAiCCEgBMb9/T3Su4w5z+j7AQhVCGQb0+x1YQgQ1EL3RIRoWus+qrLkdDohPR6BOaNjBueE41dH&#10;/Jev/oDj23eIXYe//F/+Z/T7A2ZCfVdBUe74mrOBLCe5ln7ttijtOiz2FVidtxW6/JE1B4X2zfZw&#10;lTmWwqDLVs2o+fpvlQRUhfmnhNHmqaULrYXIAXg7H8u+V4BYhdKlRb/Nitze45Jw7PdY33cBPtFs&#10;IT9WFlV9J9M/VBDDDOJgVkaLDStjrnsxZRSwJbIcl5xnq106YU5aokYteAnwDMDW3xCClXuxDUqE&#10;btjhg9ev8eKjj0BdxHycCniV9kPm7p2lgsQsC7dXoH6k2EgVtLJ4nJ+Usmvs+9tQX6Gp/n7ZSngI&#10;sJ6Z5fxKCW8Q1C1cgZvORTsnDpJb8Ofle9p5X1sXzxQI9q/qBlshW+dZmnWnyhId+zVAXL2dL5DN&#10;tdkCxeWY6LVrMLu2Jq7fo/2+dbw9taWB63bWJ3KuB9TYVG0/gAXRl651iDSDKFlWppJVye3jImWh&#10;SVn1ytwzxJJGKZgSixvkGBCGDnFQDQ8TwElAUwLNlnY3sDJk8z+iEBH6Hmwxi76BYlAtKied3GlO&#10;SKJan/nhoTA46hiWVWKx4OorLBcos2nzF2JN257R4HN7bv+trbjU5IQQHGRo6QFPj+9aTWRYQg6t&#10;dypQ0EcmPEr2+I3KaCFSMjdSyWpagWhuEw6gWnccfHV9VCtggloWKakWm0wRlbPGPTNDYIoqMA7X&#10;V7i5vQWHgHk8KTCcRszjCbMnN5BsNNEUceRJVwiZGQFstDNAQGrhzFkLPTv9ceZhglErTS1LVjh4&#10;tCcYk9/S9mu5VypCVWVGKlh5ui4q9NGVaeY+ZEpCJgd8WAifSzejpXDbthIj5fFyG2unfZc1pb4k&#10;OJ8xYcOiXgZCUtL09bZWQnFl00y48zRiPJ1w//iANw8PeJwnuIXs7njE7958i88+eYn9/gZwJQfZ&#10;gwB4kpsQ1EV0GAaM04RxnvD4+AARQRejKh906NTqnD3+1K0LGmcYQsBu2GEcRzwej5CccX19jdB3&#10;OnukApWIrmH1CiJNuJGTzp1l7GFmFTJyhsQAGXrkkECigmfOQJoTvv3Nb/FPf///4LOffonDFwe1&#10;lnomHG7m1d+6mYt2HlqXslZr7vu33OPPJimcaBK8BT6iegyw2GQbp5yXAnLTShzy6re1ZWYxbiJV&#10;oeO3pfNHPOUhtbY0Lr3cLu/T5d++Rto+ngvfT/WnsX/DVXQEgrCZKwjQhFcKHtw7RSDmVqpunOL8&#10;AzWRWRuzm1LGPGlG4pwykC1hlRBEeJGAVgCAGfurPT56/Qr76wOmlBVnlVd3PpSL5Uv3dTYF4mwW&#10;Q6nZTJOUxFAuc7sy0J1DpXhxyGpCHTARYCEYJVkY4CZ+o9F1HzJbBv8Mk98tIZwrq6yCQVUSLMHW&#10;Yu78jAuLatvKuNwXpZMM4+sNf1rHOvq4LtYRL+7la2qLJtV7na/nNa36Pm1rPT/13a9ZW+63mo6t&#10;rosfLAaxDCOzZmWKHQQMiPuNW6dFagrsxUv6oqOSIAaWkYmYEPoOoesQuoDIDE4Z+f0DTt+8xf7N&#10;O4RbBvFQ0DGxprnnkqTGg0UZMUYkJMy2ubMJMvnx0QBiAvqaCrwKE41GR5pJsH6T93uxWLE457k9&#10;t+f2r28FyKESRLfsiDioIeSk7n2HwwGHqytMjw9AmswFRs9PqXXVScXFVKDxIgX4wIFpMoBowAAC&#10;BGOCoSasokDoh04tgJMyy2iFiKX8zxRhUCtgPwzohkEzmFpx85ySaaWt6LnHuwAgScicizBDBp4U&#10;JDAyNAGYj00LrAozbYDQAhj5WK/GvsiHDXMUUQHWLZVrCw81lJNg8SzUlHHwc4VMwdcINFQFgTrf&#10;a2HgXOu6FAWLCLT4Cyak1JiOJYNdFxCv93Jwaz3IAkmCmSzuVYAAVy4CKasFeJ5mPE4zHuaE0fgQ&#10;MeOYE7569xbvHh7x0Yc3iDEo8PLkZ3B/G7USx75DPw8Y0oT5MWMcJxV59nv0IcDdtwQwYdaFe/Lg&#10;T4C1iPd+f0AWwfE0ArjH7upgyZjY86PUtZFU8RoDg4TMQqd7h6GKWYKgi6E8Rz24tQ7ccR7x7W9/&#10;g29++xvcvvoIvNv7FJRx9oQWa+34lqVobX1q/y5W8B97IxPnCU12WqdHgGlkII3LOIAiby33TR2j&#10;S5aNxaPrzXQdCKqlx3qxLrdQhfbz3+xmUDr0hPKl6WPbN7UgF/XB4tq2rMAW2PWrSmiB7uA6RiIA&#10;agwZgSBeFogAkZqY0MmmgsNs9XDdUqeToN5yAUS6J5K4PU+9KMpcGO0OXYfr2xd4+fIlYj9gnGva&#10;WjLZtLyDK+5sTlXxM5dyN14/NaVcLI1F5vYxyU5THDBVamqj0qyZc7CeC+Bz7zo/XpUIbIDQ+SlJ&#10;M+bw9eoJVFZAzZ+1msv1ejkHifUOvj+K2O28qun7OSB0erf8m/x8rLOfnrvDLvirrXXvm2OGS0Bx&#10;SzHS7pOyVJtztmjf1lgJRGly05ks+d8eILo2AjAGyubLHXoIabmLMoDUnGeErxUCNMuPnWGuUpKV&#10;MXJkcBc0cDgE8Jxx+voN3v7nfwJ1Ha6+/BLDRx+Dup3dlBG6AaEftPB0npWQUDRXKGBOptUXAJKR&#10;jkekx0crdaFm6CLgkJnCQwCloEkJ0Ey6mH83m7CTqY6PA80GE0s5imb0nttze25PtZZpuds4M2sJ&#10;C4iGPHNGIgUtw/6AfrezcgEFdQBQBiUm3HocWYZa6Qi5ZGHTxDQJ8zhhsvIFOQs4mCDPXIqn5ywI&#10;RIgxouuiMe4MJkZkmGurE/SsUWqqC0MyLbVbjCzjAZDmAo6cZri1xNOyEwtS8rEhA7dqWfWEEoC5&#10;6jRMbC3MNV+W3AhYuOwtzhVX7qEIL0vBT0q/yc+HDbvR/GI9XM13K3D6+/vvC20pEVILcP2aBoSA&#10;l/4dLkhvvtPW7wW8UsFbBLdoWzxm5gWjdrYnIMxCmAilbjxb0pk/vHuP3795i08/+Qgvhh5kazpQ&#10;0HhEZGTW/sfASF1E1/cYUkI6ZoynUddhsDIW3s/SAdKYJwDIARTUit0PO3ulezw+njBnwf6wt+y/&#10;NnDk1oRcYlnVVOrFwGsypZyzevdEArLWbIQrUQR4ePsGv/v1r/HqFz/HzdVeu5h8zhpAIMuFsFY6&#10;uBdBewyoGQN1lfz4AWIRTBdCcRXEXRngJE3HZzlWy/vp97XVcC1UlvG279Q8W9eQek60IywilrlW&#10;OxTCuTBvf4HWyLI5vm0J1GPuAr8EBMCW7LRU3gNGmOwgl/WtCVxSyXLPrl0RlIoPLvuxrU1NOoZC&#10;n11R4n2MMQKiSYYSzSpbQmOmOVgmX4K5YjK46/HBy49wdXtr498CXtT4P0PqUpR9eTGnyT4eIuE2&#10;F/HxdR5ipJ24qT/qQwQY8K989ty6R83xullFyLx3uKlVWNGB9RQ1Vp2buXSMYLHtGwlrttb0+TrR&#10;sAVaW2mh81HosisAsbX25MzSTlTOtu+tdfEc3OlwL3lVGz+4tedqCQw5u98li/kWPfTf2+8iUkLn&#10;2PY0058oiynHDtQNQFArYhtfsN7LnlGYAqo5WlTzUYQJsiDiLoC7gNh3kDnj4fdfY5KE48MjXs+C&#10;D/fX6K5uVNrIrIWydzstPi1HHURSN6zAAs5Ji5kCmmnupLUQ0zSBMZy9F1hLeAhb8cNVc+GVCJa5&#10;quh8tqWf5/bcntsf1aqwjgoCCuNHYYwwQTyQKnWEuURmuJtLEX5yKsH1WiC80p6ckoLCaUKak7ru&#10;ZGVgXQgVdFjRckhGQKfWni5aOQwBMhCDS3Ku/VXXyhA7cOwAkGUYNQWav7RU60oVdASSVdhSWSeo&#10;VjsLyMCgx2QSOfOhs1T3Z+OqX6B0bJtgnWk/3c3oAoGr8LBhdo1w0jYqWtmWyaH0pyoIGsanF1ZQ&#10;wBsiTKG/G4yzeX9/xvpf74gDbyfovoa4GRIp4EmVBcEyInKw2oZ2r0APUZJWAAAgAElEQVS6Lt89&#10;nPCbP3yDn33xKW6u9xrbp0vKn6ICSRAgs8W6durOljMej0ecjkfEGBH7CIGCeY3lsUQMAk0sEwic&#10;Wd2gIzAMqiVP8x0eH4+afbWJa8w2eCTqDVQFTxOCGLpfSEvJuBMNoO6lNmAABOPxiPv37zHNUymB&#10;VQT+pRbAhNVtl6nvVd/QacGPuLXWd6Adgwrs3MvBgfXWlr0kWF8EY4SS7UWacdwSWtfCrM4Ng1u3&#10;4VZZsgL+/txLfav70M8rkKf5/ftNtdMnJW8NdRB3zUwmt62BAxbvIsYXUlMGxmVWsX0XuwBKVpak&#10;hDBkzIkskzWQoG6gIUZc396i3x0gtm9IVnuisD0HtfWzngsHj1XRaKDSM2OvwEsBj26dbIHxBo8o&#10;0GiJWWwBQJUHPu8GSBww+twqSBG0BqKtjz+35Vdtn7zu7nlfv3s9rO/V0vx1W4ZfYLH21vdr52Gh&#10;cFmBthbcX8rW2rbzfbB8LhHgpLEC1IYvt3NtoOTfPkkNAC8v4Votih242xlA3DCnEhXCQ4AydLaN&#10;L0mtc2KinL9kIFAI4C4CMSKlGaf37/F4esQsGcOrV7j++c/REapWOnaIux1C31mGNqlxgsRgapId&#10;ZCCNM+bHE9I0InrqQqhmRKqazga6ToqeI7Yh3XzeCjOwa1ZZakRsM14SrZ7bc3tui5Zde1sFKACm&#10;WLJTgKLlBoBuGND1Pebjo8UpNiDTL2oYPLkQUGI8JsuobMk5AiNERmAyDwQxoTxDjBEGCggcELtO&#10;S1RAY7kEVsw+aAxiEkE37HBze4vdfmf0yTW1UgRxfUcXCBqAA4ZIdZdSsirgRpBRHqr3ba0srZa0&#10;1c5X5o6LTGshYBShahkv6AKCR/y0z90SBiq1pIvPauknUZ2/UjS9paUtk3Yp0jLXri1SW8IyVuOF&#10;5pryHzGCzbkzXRggg4gmLwLMghw0TtQ6H5iQs9ZA++rNW/z+m2/w6uUtrvqhCJ5FieH8JjBCjOhs&#10;zXkR7mmcMI0jclIPGl8HLsSJC4DGo5lYy2Egopcd9jkj3WsGUsF7pKuEvu9RrCdE8DILkrPF33rH&#10;oGNQxlZ/ZlYXWY/3JUDHgEJT6soxZxVkHewvwYUKiYv5AM7OadfLn0fzcakgiJmWxxs7kIPzpSC7&#10;3EuXhGA/nj2PAzFsa59JKE9Zc2B9XR/+PvOyZflo5az2mL+r/XqxHwCapCf+joJQkpxpnGyaZwQr&#10;Q+Gim1sa9Ulk7tW1KH3pswNrZ0O2f5kJMQbkHCASwUmQiRQczjMCM3b7Aw5X1wghIqVl5z3ZUqkA&#10;5+9j75JzbmIgE0qNbptHdrCIst0W7qZ1PF3R+J1TVJ5fJsHGqyiHpGxqAFiAQx8vtyDiwjp6ylJY&#10;/9XPeq35/lhb6ZbvW39vLYeANLT8nO+18n4r47frdgsMrp/d8p41qDxXjrRYoio56vnaV5G2rw32&#10;aDrvANHbvyFAbB6+mEwChx6x34G7QctImKaDS5Y6ZdT+ggU26YpHzcKEEncDBiiqG00mDygWzT56&#10;OmIej0jzWAAaiEAhIvYDYtdhIs90ZC5ZlvIelk5YBMjTrLUVT6MmkyiLt2WORvzQoPnFBFfGXBaP&#10;EIgCwKEMFaHd8IJWu/3cnttz225izMctbG65KgSULDmLHcsM7K6vsLu6xunuDpgnCBuYM+1a1Wyq&#10;O2jRtJrbHBFUmGYBJEDjy3KpFUdk1sMslg0P9mHE2EF6YB7Hcj5HFc5T1j72w4DD1RW6rsNpNlf4&#10;klxAP5oAIZUkCfB+EwCyBF+oY6HlEmriF8Cz1Xk20G1LYnUjPdestm0BBGGurtCEM+IJMxpAp+5Q&#10;53F99f7msmmPVSvt1gqgFbthHfeV0ONvIIV+u1W4YdIbykv/vpVO3IGh3mb1DkxgWNHirFZDCGNK&#10;UtZUANAxIRBhhvIShqa5/+bde/zz777CZx+/xvByQGSogsMAmWTXimiplGBa5xAChq6HpKSJcO7v&#10;EWLEELVu3DzPlloeVpsRlp3b3kIyOAD7/Q7MhIfjI47HR7ybJ+z2ewzDDl0XgcDOBpHdvdAE1Jy1&#10;epwmigJyUl4YzJ0ZZhEhBBBFsJpPQLng6DKaC5fgZux9bpwnJ0ueUxQLKxermtHxx9sEjTxR5IO1&#10;jFAFikvSw9r68RQ4XCp2HBp+f7lkbf1f3t/P+e57eH/avrXHnQZ+V3MaD8BKNzTgE4QArf2ZzEuE&#10;coKwWvoL+fUwJLvK7+s0xefIeVAWi1H3xGK2R2CGDq1/qOXZ+r7Hiw8+wNX1LQB1OYcroASrchnt&#10;exl/y15zsX5cYQmg5Ndox0poCcBtVC2z53eMZwEvbVWCpjntNzrNja+niKzcT8/XsyuCLn3f7s/T&#10;nV6vxW330QVuQtEnOhs762d99pbyov3egsG2OX26pKS8pFA5p2tLK71f6zy31A+luv4Fqrj8wVxM&#10;2+Fj7hD6PWK3Q2bWeiw5QwyceVu8vnOK0H7PWnfMrHlsEoSz99j36PYRuxfX6K8PCH2n90iamps4&#10;gjmCOTQjBxQbOtxcrt9zykjHk9ZCnDMoEorfTNMn2iw0unwX3ZT+htxoUZ5B4HN7bv/atnbzaJtA&#10;SuIE3Zsa78Gh06zKpLCyUfYq8czOhP0+pqsjtbRkgtYuzBX45KT0Qp9jscwQhBiQEyHnoPEoIUB6&#10;vW+eJy13EchKAQq6bsCHH77E4XADAatW2gW13FgySxzisqdFY1k0lxVw+UjUMZNauqMovZYazaX+&#10;URYM7lKTnKGx1oBbqIorS1OfsZ3D9Vy2GuH1fK+ethwDas4746cN5ydNLLMYvlIv8Rywnmtv0SgC&#10;PQxPisJCitITyiPax2sabTAJgpkYxMA0ICAOOKURv/r9V/jsN1/h9nCFm8NOswcC0AQaNq5mDYat&#10;zcABfdcDAtw/PuD+/T2Y1HLd7SyTeMpwKyJyax0GiDXuKoQOMaplnCC4f3jA+7fv8Ngfsd/v0O8G&#10;UGB4JkUHhNnE75LQiU0hrMHAGj+FDOKI3c0tbl++1JIaCfDM5lUAFhvjbWC3BjD+G1wgXglZ2+LV&#10;j6eJrRPQEjUvakH6ni16kCr4ry3ka9q5BbqKlb85z2vieWtjpWpfz62Sa8G4WgK/38ws6fySTn3f&#10;VhRVdXnVtWP/k6zWPNj+IJLCH1qlv/9H4vGZteyFZzD1cal/J/VAmUZMBv4EXI7HvsfNzQscrq4B&#10;CqpscVpsIQRFNgYcjS72goOBYl0vyWFsZ9mLLgDCau791gvd24pm+3MaomtHnS8aPXPaQl6Dt9L4&#10;Ag6ZynlSLzib3zWPqMfO18ElS+Tamr6ldPqu+7Rj0N53az0+tT63LI1ri6P/vVnztZm7rf3VniNl&#10;gddrCt+y+/0bAsRmcZTH2W8cwd0eoT+AOAIyObWrfL1ylarVIal3EYHMGTLNkJwsTrFqOAIzYs+g&#10;wx67D26x++AF+qsr7dE8gTha1i2ujKhoesiIhS5Y8WyAkpFOJ8wPj5BpBsfe6qbpQxmVSJRmBKYK&#10;Z4vXrIsoBIQQl9o4aSf/GTg+t+f23Y2KcHumYCMYMfQfTBtFjNhFxNghz5qmPwS3djnTJBAHILTp&#10;wdnqmqogUKxHblkESoHiJKqUYvPJykmzWoYuoqMOBEFiQZ5VxNYsqOpe9OHLj7DbH1TYSO4B4YBD&#10;4wq1FpVZCLUXph2H0jKp4NiPutNmFVqyxmRKc9aGrEaGoD1bbPkNSwG0aiWp9IaASh/FhTA5Y/7n&#10;QH/b7e2SBtaFM5JtulnuZczQngqPe7HuLQTBp961FciFqBSR9zIXTACzwCpxQWDuYfpmjdDkz9Zk&#10;Coq0AFDA1+/v8A//9df46PYW3ecfYxdDKcviICHnjCRmnYBZ6WKn7peS8e7uPd6+eYMQA275A3R9&#10;p3NTagS7xdddsUJJKJKTMa8rfd/3d3e4e/8eD3f32B92GA47UKfWlWBup4pXtX4jsXnJcIbkYGCP&#10;QAG4uf0QX/7yr/HFX/0l+sOVlizOBoBMmSqEouio81DX6BmAWQm6WeTPiouqfFIF4lqQ3H9Z7DZU&#10;yeNcYHVF03cBrLWiCKLeFn4M2Ba0F9duCvQo17p01FpytqyFT1k6t/5u37W1mKDZxywEMFm5bFP2&#10;FAs/IZhVnliVi56fVIGgeJltuEKrypS69rKPFwlgCXBSnhfgUQBkAsDqLt7vdwhdV0rLONr3v4sL&#10;v7n+Sq5eCe5a6jXDxWrEuuWSLGFNlUdRMtK2Y7Ycy3OwUtedaSJMoCbDi14zXAEgNQkeayK3EEIN&#10;L6gaKrUy0rIfl5LU6N/V+ki07Of6Hu17bAG8ulaWa2yL57TH1v37rutasLfugx/faltKnPY92+ta&#10;i+S6TwGVFxd5gH6QJDUuqUlhhCAGhwGh24NDBKaWkFfxxpcazBRfeLCb11OGzDPg7iSsqcFDCOqy&#10;EhkSA3jXg6/24N2gTCllkFZbhkBda0owrxNQYhDlUtheNTaCfDwhPTwijzPCrtd0xy3RLAoaEwCa&#10;rFFlAzWLXV9KS3+wWTHaoXtuz+25/ZGtKJlWoMGAigvUmmlPQdrhcMDjsMPx8aSufYEQIgMSkcFI&#10;ks1NE+CsGUEJTsSBmjRGiyL787WMwQyQlpgAoIx7FggDAcFKFgQIzciKbDSmMQw4XF/jcHWFEBhz&#10;0QBvayYBFBe8Imc1wIMMIGcRY9hrLTMqIirC5JKJttay9vuWRQJohTy3/CjzF1HrITXv40WJtzSv&#10;9f5Y/LZu9ZqGj2yM05ZG1oW4NhHFU9dt9oFUwGSo0oGYMc0zkBNijAjcmRCn2Q2TKAgKRIhMCJ7I&#10;BXVtZcogCphHwb989TX+8z/+E/ZDwOsPP9CSTlmKEFVqdtr1gSNCUD42DD2GccD7+zt8/fXXEMq4&#10;vn2B2EUV5sRARSMUhcC2nhQ4MzOGfgAsoVGaJpzGCY8Pj0hzQohaizgGjcENrO60IoQ0j+iGAbev&#10;P8LNhx9iygmPjycM/Q4f/+RLfPE3v8QHX34O6SLmJCVhVJkIEdTC3u06cyuOra8CspeWf79VuW5L&#10;+/EjauJz3QiFChKbfZiXb/+UO965hWEJ9NbHgW061F7f3rue6wBHmv23fMbW/drj7XlEdSq3BPBL&#10;1/paWANepwO+n3KakecZZAoXDgTx8jfl3noxYfWuRcwj8zZLQNJ17CBNXPnhgJWorN3QdRh2O4As&#10;UykRkGuIgEC0TqOYHsWIv9Y6TEhpxjxX+RbwNVP3EWo3V3PS/KZ/QLtQL1jQPyFwqK6lXsfUSxxR&#10;uzZMUFZyqfSSm3EjT/QoUFl9Q6nhluqt9XVJCeHvto6FX//uHw8h8Xtt7Q3tQj573iX+tN4f63/b&#10;67eAYXvepXW+UIJszOnW3z4/uvb1uh8+iymgADF2CMMBFAbk0zLLm6508yXVXQxbKUAt9QukBEkT&#10;IEkPBQICI3QBDCCJBVSHqOAwhOb+QJGeTOuCXDc7g0pNrmz7gQXIxxPmuweNQ5RDDYzxDd4uRkhD&#10;xJvXx0oGC4wQB4TYXwqseW7P7bl9j+aMT8oGa461SQMsPk8gWnKiH8AxaomBZr+qssnc4EXjxFTz&#10;asJBFrW6IZjWVsreFquDJeZop8Ra3UEDawyaWhLRCOj64CRa+Pzq5hr9MFQib14PrgwrjM6JijTI&#10;ptUGCooxyvK6AQaYnXYVvt9qazfH2P93DpjOtLp18MuYetyJOJJlKjXU1gDRP9X9nkpfl31ygdWG&#10;4Dtkf7e22uuWJDUuqPnoWOnpiyDzDCQXiRDYXR2wv7rC8Q9fYUoT3OoqWTDnGckFL2uRGV0MiAyM&#10;uQFC1j+OHe6OJ/zDr36Nw64DAfjg+hp9YARyYYDAFIAAi7sUZEpIUwIRYxgGnKYRx+MJb968hYCw&#10;3+81bpFtfEUgYjFR9n4pZ3ODhQJgIvQx4ubmBldZMM8J4zhhnEcwEWZjrRxUYZuz4HE8YX97g59+&#10;/Ev8u//wv2LmgG/evMX11RVef/ETxBcvMBNhzkmzokJKjKhY6QyTwMt4iytdC0h0bX9jWfT1sRDO&#10;nl4fP4aWUipxy4Cvvyb2qwxXgwA22lqAbv+9ZPGwpQWXy55SnLRA3vvlc7BU/Djd+O533xK+yxis&#10;brAYjxawuTmAyGJgq1wmrDRSsmCeJszTpLIchyLXGZqrColmbUmhLbQYQwfvRCh5MtDKiQgQrjGU&#10;MUYM+52tXQMrhMV+qPAahSdR9tADB4e5zMESoJwDKDhQbcBCoZSLhy2bj6MPCNleJarrqAJm+/A2&#10;vdd5tP41F6yVh63CQd+Fy+9rpeWin8091uVRttZSVUD4vXMzfjo2BTz7zDe3a/u7Fb9exn717xo0&#10;rv9en9/212UgZW20OpY335mIShbajB8qBrGqJ+A+8xQ68O4AxB0yzAXF9CYi1Y8brrWwyffaLGT1&#10;v5CSCm8Q5KBWQ+oCMCfMaUbKCdwP6Hd71UpILsyH2GpDsRb3FfMP8Ak3Ly4AKqCEJJDTCen+Hvl4&#10;1PT3lppJygdqBYBdu2ZIpJr74gqQAYqM0PUIXb/KQFYFxuVAPrfn9twutYKTRPeaKnyUaQsAYSsT&#10;YHFfQhmZCDkEIEbNkkxi8X7mMhgCclZlUghBhQnT0uZZY0cQ7CmZasIYkMY42/kusGktVCCnGaBk&#10;dMbLTxAEARx32O+v0XUdvKhyIFarkMVPE6u7E2cr1gxnqsYwVdWFklTBGJzHEHnB9TamyP9VZrER&#10;F22SlMt0UsBte4r1QQDkXAQxAJY9jzUCjQggAVkc2iK5gdHOEMKGIFDPaZn9WfZAzzDNZn0q4Bnl&#10;JQoUPhMkzVUUssm0/RnK9OuNSaslYX91hd31NTIFyDSCKUE4QbIUwU2zEJpLcmD0fYcuBoQpa1Ih&#10;0iQ1IAFCRsqEr+7u8X//46+QKOAvfvIpPro5oA+qFCVhdU3jCGKCTBmjJFAihBAQY8RusEyms+D+&#10;/R3maUY/dKpYLVl2TaBPZkUxfiyiHjdEgi5GVXQQI6WMcZq1RMWUkKYZU0qYMUNoBnLGaTohg3F/&#10;f0I83OLjL7/E66zJmxAjZpDG7ZZEci4vqBIBxre15lsucoEvMxA3vNaEwpJsysN6qzXkx97SPJeY&#10;NHHFUAEr7ZlU0WLT1ut4vba3zlsAx/YJK/qxdQ+3iLApIv57TkFNcJUbd721vLSWpczy3pxHFiik&#10;Apqtd1vPKpNWWa5VVHly0dxkCV0oJOEufm6xpEJouABGXa/wqWRGPwzY7Xb6DKej8PBoU/AVvFHD&#10;DbwWKQowV5FfawM7jXSOyIWms8nnuRmrYnUWlHJPRRlmw+y0XktwGAFlwG2HzokAM7w0wLl8Ct/y&#10;8bUxLkrQFkCijOX5Wjj/7ZLlfAne6ztXd0wu87wEYOtn+Hq7vKjX/WotoG1b78vv3xyktte1ILZh&#10;fw2YzZKVf6/AquAHTFIDoGoPAHDswcMVqD9AKGCZtGX5l4s65WKVziB5gqQJ4lo0BtAxELnE8YAI&#10;cRgQe3MvbTcNq2tnZI39EwehvvHK8/V3RkI6jZjv7pAfH9W9tRg6PabEQW7VknksIdl5RbNphECo&#10;AsTlgnh6wT235/bcls2Jfc5L7SGZwsfTgYtrfwRISbA7HNTt7eER88MDmJK5uejezzlXAcG0mYp9&#10;ZKFYqnxDFVBdiAAEaZqQ5xk5WDFadz1fMPcZGYI5C6jrcfPyJW4++ADchUIrQCguqUyhYa4t5lGm&#10;IC1rdq2wn++KtqLZ1TMdCCw0vrQUDIGqaXa67HFIa6DZqlFbIFcAV9GeUxHk1xpeZ3yt1WENDLfW&#10;gQuJlZYXNFhIqxRpbP2OTzPmLaFCn6mll7JkhC6gOwzgLmI6ApISIAROgAcreY4JYk0o03GHjgMI&#10;FqfkYyEq4CEypknwmzfvkP7LP2HOCemLj/Hy5go9MwL0Pg6WsiF3CoQohBwYQ98hxoicEuY84fj4&#10;iHE8IsSAbujQ9Z3GA0Ef6UnwSWrSjeJuZ0rWnAWxj0ipg4wJ0zhjnBPmlDDnBOYZkQaMU8ZXv/0K&#10;v/v917j5yU/RHW4wmYVGBRWPWE11wdtUuNDqoi3M7ZtsfVSQXpu0a1EX3pPz+mNqmgmzEewI8ERI&#10;YnSAHNVTXbPennKBW+/Tdr3X/Qmje+d7fGtfVsXLFi0gc546B6lPWU/O+87YSmK0FJrLr2gRdaGT&#10;ht1KnKBnl25AsdPMKk+295aSd6IK5LZqyQGWgowid7JZ3/z9CeAY0O926Actb5RKgftqvCCyhDf2&#10;XxaBpFxCm9SLJSObS+tCQ+Y0z40mSnz13dqCeYu2tvxSAYg+ZgVkCzXDouPEYARTSBJXubiAQarX&#10;EFWXT014hbJ/heq+d3q9tD4uayNutUsWtKoMhM0Zmu/lzAIal6yuBVloxnvZtiyH6/25dd6WRdFb&#10;TQ5lsojRSFWUN7RQlrIRVnysWJjxgwLE1UTEHqG/AvcHgAOKybM51bfdgl3bi8IsiDLPBhDVzZSC&#10;ZzLVOJvYd+iGHhyjXeze3bYgQ9TYv7oqbXTbmoWa9CaTuRvc32N+uIeMI9hcfbAhwLhWb9F/ceJR&#10;3xEcwH2PECPW47SUaJ7bc3tu36cRLb21WxZe9z8K/R6GHQ6HK7wLQS0u4oHwDEkVvJQC0UApL1AA&#10;KGm8BQKDESFWp3WepwIkhQSUyGIMGSGTJkXIlulU0QIO1zd4/cknuL59AeKAhexLeo75+22+vAsw&#10;OhAEuCa0Ob7ImmxEyjW97sL6fdpaE9oyOrKJWAhWWAqSrh2WFW12re8lHr9mkrU0B+AWhdKfBgCu&#10;SWkVmezZWIHcVb9FpLxzKqVMjO+QCm4pZXQhYv/iBYabK4zv3kHGWWv1CiEkAuXlWEcEdAha2gJq&#10;lQi2SHV6LN49MuZpwu/evEX6h4zTacQvvvgEH7+4wS4ECGYgqNuzx5vGwEhZM7V2MaAnQs4Rp5kx&#10;TiOm04TxeMJ0jBiGAWHoSjIOHzJ2zKqShvbNAyYjQEKIHJBtD1BOiJZhl2dGyMD9OGN6POL+3Tsc&#10;Hx4grKn7FXQ2AnLDNYuwLdUlEOIp+lcxpCRwf4GF547UzJF+bpZ2U/1ImwM/U3SoAcrduX1va729&#10;LQHU28IyuFJ+rPdzCxRbhdCW0mbpzliF+RYs2pkA2IRu/b4WWrdB53KPstUO1WMtUNzol9GEVsYU&#10;uMJGv6c0I6dJFRdWn0gtZ/oOKWVLHOYCXXU/LJZIfbryEknWV93zOYnmwHCgY0o3EvVU6TqXC2Gy&#10;ZNklCwBKUHpCWT0SUp61PEfOFh4hZVyVJLsLt4dFWPxumz3Ubr5wiXSZ1vlPO3AO8lqQBCkeI7ok&#10;20ylNUyiZPHnOk9eF9wVmtwgsTX4awHmmsdstfU63jq/AsOWlmzdb9s9td7z/Lf19639tthTbd+X&#10;L+I3L2PgSjxxJVGoFuuCSXysAIh5Ri1FDPphylz49li/GIeI2O8Q+wHEQWMJM7SE2OIOBfoWwUi/&#10;ZiBnkKQiqBHIgJy+fN9F1cD0XZNtVDNUsQfQFkFISnyIYkMpacSdEAYWUJow3T9gen+PfDwh9OFs&#10;U2ivpbqYNprPmvZYNefMDOo7xGEA91sxiM/A8Lk9tz+mtdYjp0Cuwa0apnKonOVFh93NpxBQFyI8&#10;/s/jDom1NE8AUGJ/EhiCBMKcElKaMM+T3oPJEpMkIJEm17KU3hkaP5ZF0A89Xr58hZcvXyF2ncED&#10;Y0ImFBTXUOYFZS/MlBmCJl6R9DmLtOIOThoGGVoBqJrWVkI4fa/va1B1Pj/GiIobzzYwq3WxlgkE&#10;CkMFFQtmnVGfYjmjzQtOuFCoL4Xdrf5esq6QaQlNIYssQBcCrj78EDevXuHut19hun8Ah6zZPDMr&#10;AnTkLwBlgEXDK7JrgqHAKwAgBAgSMgHcdZjnCb9/d49x+jXGaUb+8jO8vr3GLhAI0ULuqfCwTCoA&#10;BlurxEBvQrJkYBpHjOOEdBLEXUIcIjhGBGoSTfjLgRACIOyub7mMvJBo5m8WzfyYGMwBNAMDBVzd&#10;XGF/GCyjr1SrgK23Ag9XghMAE9RNYbOYkxZwVAHJBWJBNdaLqFCefuR1ELV+pe1PWysi2QR1wIgY&#10;AKVt7tYHbCs/Lv2+JUz7ueoCjIVVohxr9seWQN829frIRfxxAOkK93Xf2nYu2G/LTGfvJqrtIN+z&#10;sO8Ei0lMyPOEPE0giOWkCLA4Iu1zklp7lgxY5tqf7NmuLYswbC+pF0vCBCDprjayVVRBIFMUAUbr&#10;IdWyxxWAkqgrZxZobDy0Fmmy+HffADVurplTnz8doUJzVDamxe++sMQXG6HeuygqoNbKZgqYSOMq&#10;2UOwoHSoBYqFrrNZFqn0YZE4BlDPP+ZCutdhCa0Vcb3e28yl7felQmIJGgGPG/Sxq+9W5Yz6vdKd&#10;c4C6pTBZ7631OYCrT5q13a5l/6PUyJT6YQ0ScXdnVejYvT3lrr+U1Pn2t/rTJKmBTirHHhwHaBrs&#10;6qoFE9Kq1nBNGNbnaipxysaQQkCIEcIZfYwWM1TN+XoHXaTk7jgZyND7oItl8dtcg21BYxakxyPG&#10;uzuk4xHheq/aOYvFKNOltKag9uQFUZNPjJTivV3Xo9/tEbse7WLzfuLs1+f23J7bpbZJmFEZOMgC&#10;/sXjKKjsdXEm5UTSmBnEYifMcsSAeSXAshQ7cc+YJSPNI6Zp0oLdUsITIakqovIsSKwxOQKCcECa&#10;J+yGHT58+REO19eaLS8bYaf6flXr2gIxAK5xNcZFBmSZNY5yAbiYSw3Y8p9d17rCL5nlsrlg53/7&#10;v2vGvP53qSVFefZC+7wCm+2nBYRk/fVMnmpdaky9Nv+XLBtPa3/PtbsAFsWF67vaFJm77JhnxMMe&#10;H3zyCb79x19pDUKZQVEtBMlrk6UESRlpnjBNE2II2A8DTnYfNssKQ6olmQgce+Sc8fXDA/K//AaC&#10;hPmLT/Hxi1uAA3pkjSG1UisZlkmXTJiUDIaVhAoMCVHj9ucEeX8LnusAACAASURBVNQU/CFOyDEg&#10;cACFoOvU4hNV4DMrRAG2uk6DCSaa+VetprNkDPsBH336MW4+egXuew3JWM2B2yxLnFSrDChW5e05&#10;k5Ug7G1hPYRZfn7kAFEVzqmuQ1/81Lq/NfsN3y1HXBJo2++LfeQQppmjS/Fe9V7nc677SFBjuypN&#10;u2SZ3Pp7/S5be3dxDlyp4fRS1y+JJmVK84R50hhaLW1htpUFbWythqt3NUUjqCrrlE4Y4FDEs0Qd&#10;uSqabLhQa9I2ci/5cZtzuHIqq7wplYdV5ZX+y1xdsuu4nNNvHyX/Sg4IVyYnaoBmOxv13Zf02xWc&#10;gcxqucoe6rXBzxRzhIWS8+K8fs9z2jmEA+71M5tzdQ7WwFPhm6/V9vlrfrfuy5ZV0abb5m/5e/sW&#10;Z6C3fbf2X1+H2nNTgrsrao0FXu+jHxwgLsEOQc2FAYD7zrqPtYIooYzMKsiJIeJSk95ApP+d54Q8&#10;JXBS07x0EZMk20vNxnITOqA7JwS1YIpoOmNJpklqtdz6fyJl7Pl0wvjuPaa7e3Qf3BRTedFklFms&#10;k5vdl70U3bYMq8To+h364aAxiM1oueDT3uu5PbfndrmJKZo0BrHyXbVSuaBUXdVKXToBOkspPt9H&#10;jW9uth5bjIjWRSSt0WYxJBmm0LK0/+PphHkclcBnqbEg/jdTqQeXU0ZmKq7xcxaE2GF/UHqQRIuP&#10;l7zLgREA5EAFHBJXpuovIyJVkIcU153FhxnCDnypJNxCA5DRMLatds6EnWGeC2gtoHWhpT3fx/rc&#10;ylG1slnV5CZTubJPn5Epl3u095NSTPpcUNhKFNAy86cEzAVgzaaxNcYLAqYsCEOP3Ysb7G5vMX77&#10;FpImy/BpGVJzBs8ZeR5xHE84jkdcXx9wOFzh27tHvLt7UOETjZIDmlFbCJDAyAh4czzi//uX32CS&#10;hATCx7e3uAoBvaXZyTkVhSSgbmeeIEfSDEkzSDK6GCp4nibMGUiJQSFijrGUIvFyL77BUhakrNaM&#10;QAGRGdnu6ZZqRMHN69f44q/+Ch9++im465CypfcowrUD9/MkJrRai61yop2rVrDL5p66rgFGTGfz&#10;+WNrKaWihOq6bkMY9f2IMk9bwGoLrLVtvT/WQvBTzeejHX+PwztvdDbH62Nb/Wn7/BSt2mps/2sT&#10;2wMAMUyJlywZUNY4wJQ8Q0yRzXwIiuhaXPxUaZWbmxORZZxWq70r7JAZoGyZh11Zp1d5BcNmNhct&#10;A5oIzORMdy11L4RzOtuCg3rHmujn8hiWYw1aKWtgsdwcWC1dSLc+tPi4l0u1LC7rc7YgzkF9fWZR&#10;4K6UFE+t0+W+WY1tzouSGN+3rQHi1vG1RXuhjFntEVr/vb43kZVMAcpLmNek4kN34V+2JZVwL5Cq&#10;MPiBAOIFbNtIcA4Q1XW0MSe3v4sLdc1gmkCYxox8mhHmjCCCmYDZNursqX4JOmgigBUMBTEoBNVe&#10;eXCvuQKQBdMKu8bEAujHCdPb95jfvYeMH4F3HZiD+VCrZiQXE3hTLkNhIQSMDEJGBoUOcX9A2O1B&#10;3C1GjCQ/ubCf23N7bufNrUUtQFTljmvhVDlFpjQSaCxZPwy4ub3B+P4tpsexEE//JLOy2ZWF52pW&#10;yhlpspjoOeneTRnzPKlFxuMV1byCQCaEBILMgLswKZOMsOrkpvGDCdBkdMkZUKOUat+fsGQGzGhP&#10;aWUh8rEpzEQA2nYpvSQYLi2GlwW4NkOzv8OZltg6ttQmu3DTCCJUv6LMqc3HExaD72oV8J1bCLcA&#10;ove7auuXQksmQooB1EV0ww6cIpBnLW8iCZgmyDhinmcc84hjGnF48eH/z96b9FqSZOeB3zFzv/fN&#10;78WUlfNQmTVQVaRQTaqLIITea8OVlhJ6q3/QQPcP0bLRbPVCP0DQQhuBgKRGN6AFGxKrKJFVlVNE&#10;ZmTEG+7og9npxTnHzNyv3xeRVaxMBusZcCPe9etubvM53xnxzvc+wnLb4//7y5/h2eWlRN512kHr&#10;KjPAAd6LPuJq02F+tcDZ+Rpgh7O6xkldoSKAY5BVSxZhV6N8B/k7aCTwJAglRiSASUylF6sV2i7A&#10;1xVmszl8CnIkkx5CRIgM7yrM6zkOqwqePJgcXOVRzw7w8N59vPPDH+C9H/wQ85MT9BBmmoyOy2ia&#10;QkTGz3K7jca7/N9KCRCNqUyC50KD8velxEJTOgDH+vtg7eq1ff1/kRBo35hPAcsxCB0+c/v7yz2f&#10;H9ut92X29m3nQFpj+q7yOEl3R1ahfq98ZgSLQh4pKrSuXTmHRVAYo6WIEeHekIflFAlU3mUaNRE4&#10;mmuAi4V/Z+IktZUJkOb+xZRXNSBwEIsBDroXyrGcPr/t+q72cHc8yzJcY9a2LAQ0gOi9H36chycv&#10;pufOLFx2Ux0BSIGw7MxzSve0AYP1PjXf5fUpDd/w2u54lP2e9reXWQJk/nLOyX1rb3cdT4+tS2uF&#10;in5iVGe5NwNnwW4Skul300cqO5HXPtkFq1/rxbdoYjooI2JfXi5ONthGBlhDYWvnIoO7AG56yQGj&#10;YKzpeqDZounbgRSHrR4mEFWS3NcREHiwQGGME0LiqjwRQh/QL1Zorhc42jZwcwGIaQptYen7bOE5&#10;J/bXmQAyXFWhOjqFnx9ND8JduSt35WsXAyDGkKRDNEYNIqOSNY6Sj84Bla9Q1zMFLUiRI4ldOjMc&#10;OcAxXCQES3YcAvquQ+g7UIxixhqAXv0PU8RKZe7FJE+IOKI65rMANOc84CgHsrJzSM+TFDEVhW+G&#10;9lnAHWBMhAFOp+bvZuWAwu/DNEJmBmQMD5gHZj/7CN5YYzMxEwkYmvmYaTuN0A+TEyPdsysFzi7a&#10;KmPXRsj3XVcEiNbX2jfRxCmNymQv9oxDPueFQUinvrXJhBJ1LUmvnQMHh7bfSuTOtkHXNtiGFq2L&#10;mJ0c4ODwAA/v3cNrs0M8efolrm6uJLWEhszO74twynQygNm8xuHxGQLVeLbcYFtt0R7OMfdCs2II&#10;6gfL6LoOTdOg73sADEc++Ro6V6HyYlIaiPF8ucSnXz7H1WoDV3nMZ7UwbIPE3IzAgPMeB7MZjusa&#10;J0eHePjaI7z33Q/w1vsf4Dtvvol733kd8/Nz9OQE/DGN5sAEDtk36La5Kv8vTZ3TRwNwOKfzwxKM&#10;wwLfvMqFyMF7caEBXgAS2Xw3s0BnnGi8LLuM867QZADEi/eN/x8Ke3bT5lidVp8Fzxq2LWuN9gkG&#10;8rhMA4XxMyXwtGPTAm8yi1Aldh04RgmQYudrqlbfa3QmgYtijIA05pITl9OZrgi1AEQypyiiTsYQ&#10;hKYgn8u5/UUfyehZDsZkGsU8NpkeluNmv+/Lz1e+70UgPQvIsoWLm7JeIQKR1095zeWxYQHHToNl&#10;EeQ8HwPc2+Z7ah1OneEF0Nh5rqRxU4LT8ffyHWMaNrWvyt/K+Rx1RAUNPHl/pkNDEYxc52E9yG4C&#10;uf+5xNS+bxMgDvaIfcm/mdd1umyLHwxn/kNONHWIDDQ9qAvyqNp5d10H7jo5xEb5BdWrVvOIiZmr&#10;bVTzZTGQyAWodORAIaBfN2huluhWG8xOjorOoAhxzMVpYxLmLM0XxmGG2ck5qvlhbtpvbdDvyl35&#10;+19M0iglH4Q75MNAF0P3uEhhDTgRAA45d5VTUyRyQvSCxRXgCA7qY8xiG8CQ82k2mynYFHAaYkBw&#10;ACqS6GKeQElymhqWBFhCuuRc8szoOZsHARkIUzKBLYihmo0SNKCF98JUugzKXArepWNnfnzp+y4h&#10;RjG+5f/5d0qfUiprjH8ijMoIgqR9llNvbArDjMLXUqEhDwEiSJgHA4upbfZ9glcsJeZjTczuUtnV&#10;pKZ7CyZc+cN8hoeIeT3H6fk5wtNLYLVBrZq1Rk0EN32LRbdF5xhnDy5Qz48Q+h4HxxXuX1zg6PAI&#10;q9VK1mN6v3w8iXmrj4Sz4xM8fPAQRycnoL5Fzz0WscMmErbbFovlCl3bgkFo2g7bZou+70FEmFU1&#10;ZnWNupqhrivMqhp1XaMNHT5/doXHlwssuz7pcZ2taWS208I4VI7giXBxfoI/+ehDfPhH/yN+8OMf&#10;YX54iLbv0fcRHAATu9gazwx24oONLwKAHXPSUlI/BRJizJFK5T/TIsaRye2rWbz3aRwqNf+1OUiM&#10;I5B4DyulydzUnh4z3GNm2Ep+B2t6nN3fU3TKdK0Q8kww1ONny3ebddc+8DIEokPhlf2d22JnVLlZ&#10;9SoBxBJ9umtbxD6gomHAlAQOmdWcM2o00qg8q+4IjrBcvMWMZJxpW1kjnMqalJBUIQR0bSfWBtGs&#10;z4bjbIDQxoaZEUNMbTKAmPfTLuCZAi1TYKocy/E4lwNofDN45Fs5vAkapGNIE3RkDHe75Lep56zF&#10;EBjXuAc07vt7eG5A24HJfo/X59SeKYU0U3tlan2Pxz3TEx2jlyhjOpxTXeynY+X7AHNFgfiTy1Ak&#10;WvONAsRBl1muCCMjUm3z75GfVWoDU7WrhCREsJON7qoagRxiF8HbDtRFOB2TECI4MDw85lWNutKU&#10;x6zRvHIKZFHBA4ON5xR8EpFGuWINfS93haZFd71Ct1ihuncKzLw47TMlKb/lXMvMi5ghkONkM+5m&#10;hzg4vYe6AIhk/36NhXJX7spdsTImYsoYAkJcGEK4IYCIEfVwpBQZkJgAYyKJoKFKkYg+5BzhxAQB&#10;ISBFC/N1ncChEG0BA7FjgDS6WO3h6gpMTjREjJy/0blkli4ISWTvnsTUNQmzNNCMdz7xOsm/igRE&#10;OQWF4yigaXwKAujdNFEvtQ1TEtAxER4SUSSCXxJhA7FCB5Cj1zFG78n1CKOl4LBgeqbKmEGcXCm3&#10;AOB9El5jVu0ZtrYaI67/EDMoMA7mBzi9d4HrmUd70ylAF9PNdeiwoYgNejQUUR8cwlUVFusloq9A&#10;5FD7WoSW9n6BaPp+Bjiich7zag5ihvfA2cUFQt+hWS/Q9D3WMeCrzQbL5QohMFbbLbaN+NkK4HOo&#10;qgq196gr/fgKTd/herXCpg+SjgriExW0m5ZgmfQLg9EG+f90PsfrH36INz/6CLPTU2y2LbqulzQf&#10;ZIGEWKecJ+fT5q4Eg+XcTjFyNhey3xWCcn5mXNerWioNOtX3vQTiI0oCcozGxva4jewuYNovHLHf&#10;rK7xPMgfugaKeSk/5dwkxrTEFbcAVdPwlMIC+206WBTv1LF7TlkbTPSfDxkHWdeh79F3LRD6NLYa&#10;NkLWOgtzLbkGg5qND/sdB32WvZsC2jCraTfEfDwqB6o8ZwwBfS85QtNGTWNhZqUa38KAogo/LHcj&#10;ivF+EeCfmud9wGgSQIIBi0LKeU8b3dVDXp/NPodDYE8JALJhg9S29Ndkm6a+j/s2XrtCQ7MAafxb&#10;2dexHzOApEGfasPUHphq485ZBkoBRcdCl/F7pvbs+LpFfDXeZHhPsaeLMZDcid+YD+JtxSGbHZhk&#10;wECiwDgogAQ0XDMD5DxcxaBICOsOYdOBesDBJdvr2nvM5weYV1WKKAqVwJQHpYQplvcyF2icJDS4&#10;NkaKfe97hOUa3c0S8+0WmB0CzuVg32lDlJOnzBB085KHPzzB4fl91AfHE2NzBw7vyl35OiUTG5e2&#10;oJwj6QYl3DGH7lfzFTlGs6O+bV1mRuz7JO21I0B8pwQwWoRTRwRfeVRVJQKoKEEOQpTIcr2FANcI&#10;kBERfRCpr0BVBbB2dqjNEyvD6534JbBKs736PqdzS8GJaRKhvh3m65EIOwpjrwFYHDJkUxEJp5iG&#10;fVLl8vqUlFf8s01rWDC4Wiywzfi9U/MOYGROg6xpNOy5h5juI7ZTfR6/s0S/ZtBDIFDUHjlCnHm0&#10;nrDlHsQObWzx1foGz7ZLhHkF70/QX7bKmAZ88vlnCPgCy3WLEAK887D8dhIjI9NLdjJmTdfg+eUz&#10;1DXj+HgmMo2qQkSEP6xw9vAMs5MDLJYb3LQdmthKSzVSLrU9HDoRRhCDmBBY/Vo0gJGTDZXBnZP3&#10;A4BjEbx26FHPD/DDH/0+fv8f/gTn9x6g66JoK4X9ESZZxB/KfOdgHjIPWbtnIKBkssbzMp6fnOMw&#10;m02rvQBI63zVo5iaBtFycTrvwX2vgZIKU9O0N2TtlPkjxwD71xmTAT8FJBBe7vkyvYC82zTCDO/9&#10;UFsoN+5oiSSypb2leL8BC2tD0b/x+TQuCd+mvuh6Cj1i18m5H6MEEYOuRZRrTkQmSH/LbxGc1pit&#10;ZVE25EAouizT3wOQlNavBJgiUvemcpztPQlscuFT3OfUDMwDPvRlQNXY3HQKHO7sRVsH+qrInPwo&#10;AYyC0aggMgVGM3A4aFj5ZYe2jFOn7CtTZ3557ss1BvNQiDF+3xgw7ltTt71zqr7b6M5U2ftO/dw2&#10;IpNtlqhJO/sY8dsEiLan0+am4Q+cTT5L5gUoNzPAbY9+uUXYdPBRFmHkACKHWV1j5h3Qdeg3W1Qx&#10;grxsKtLkN2YaZvsoL5CcAxGw3yjpHilEhPUG7c0C/XqL+nhebIZCCoJMmFCeIQy4+gDzk3s4PLuP&#10;enaA3d7dlbtyV36tQoOjbqDlAZSpUWbXiBoBqOoa9WyGjiRIv7gTalTUJEQyyXNiD4R5VoaNfAUy&#10;gBgY3EMCByCAHae29DECfY8+CoR1jsRqIgbEIL5hKVkwU5IiOyABUgN7RcdhZ4eAXztPM/FIRIJI&#10;w7sLY8QY5kksyz5J8rSkPkvMbSoyaFcgWNwv5rykDRxrOMt+DYmpG7sNJLyW57g8RvP0K0E04M1W&#10;15i8ln0CsnR1xDwYQExVk/0nQIWA6vgIZ2+8hr7Z4JNPPsWTzz7DJx9/jG3o8Z3338HBxQWO+oDZ&#10;/AD17BDd5TUuL2+wXG2TdhnkTHwhTLiKNCLEmoY8oW03uLm5wuFBjaryODs7w+nZQzTNFqv1Cpum&#10;A3/xDM8ub9TCVwQkEZCIu9rewMYMA85riicmVM6DHGk6jK6AXKKFNFz32nce4ac//WN88P4HcCBs&#10;2xaIOs4UNb1FGtLij+HcxMJXsAQ0peZoLKnPc8hqzVNordK1kh16NYtpXwyIOO9VUzDUajAAlGCx&#10;2MtTgpzbyhiQp336grYO6x9ZdvBQm2ntxQ7II2TX1OG5U7apbNeLSnmLnVMMiWjfd62ew5DNzABI&#10;Us0McQxpMEMnUU6tPQVgLM8ziUWRz7iYzhBTlthRKGs79L3OH8FS6DCQzm57l2gO42g/5OEam+fu&#10;E3oNtFkFGBqPd/odCi+IMo0sfi/vEx9nr8JUCH3TD5Pbs452g5mVbRu3a9+8jwFe2S/ANNQZfI7H&#10;aCqaaWnSOb7/RZrFfUBbbhqusanx36m/4Esy2TTLAUoYR5kApDOXUZyFlPYe41sNUpORkjBoVDAS&#10;wrwY4wZApQ1eDzhdgr34AraLNeK2g4+sB4gwa54jEHq0iyW65RLzEECzxEUAMQB9B+5DYhxk3EaM&#10;ZMGcpEXOEbFp0V4v0a82qO+dwPkMDCMzNBY+jDszA9oQAwIzqsNjHN57hPnJRTLfedWJ1l25K99m&#10;SWwgCXAjwPLeA0A2E1dOw8KHSwAZQn0ww/z4CN1ykVJSsDhMFcwMECHSXAGHTtJWsCQJDrr3vZPT&#10;LaoJEpO828xHsomqnCm18wBHbFYLXD1/iuOLe5gdnSKGHLAjpoNdiaYTR385PDXZIsSSguAk+A2U&#10;/2CJoEwkv8p1Ls7UIXhLv5fjWzJyk1JPnQFmZYZc8V0IlRiEaPJ3FiZB+kEwi5KBNN3SRg9SE5TA&#10;X7UV6tWWVb8GEIvvGALBoQR/N6AAijHJDNcQpAAYCAe15qQhjgzMz87w1g9+APga/89f/hz/71/+&#10;Fb788gscHh2BXnuEs/kMrprh5Pwc33n9Tdx7bYP43/4ai8UnCKEDw/potZOYsDJAMYK5x9HhGR5c&#10;nOPk+BAHswOJLNpFtJsODMJ8doDNpsNquULbtCJscCJx8FCGg8WUOoSAo+MDnJ+dofIe2+0WzWaL&#10;uqpwciKpna5urrBYLSUuADk48mhDh/l8jh/96Ef48e//GEfHx+i6VqOoylzlJNq681Qgm1Nb2Dre&#10;NVEcj3vJnOXrlEHhgFHmHB8g7lu/r04hIlSai7XruhyQqvgdQBJgMLPmeR3yGLdqx4vfp8Bhqn90&#10;bkwxvmOGeCgI2iN0ojyXDE5mmInZHogohmBhDCim+lqCT/vdgELbNuj7rrBxE4EdFyB7IGwrx4ez&#10;TxuAQpM4ZOBNG1kCbbauMEt04+0WHANAPgEAAYg29NnMffBu5FzomaXdBTBTgHA8H7dp1BKnPDiz&#10;MwAaBiErPs4V99MArcupT0mQexvgH/9WtnPq+lDowKPfhlFKp8xKx8+NAeJUe8b3jPdSSVPVjgJq&#10;a7F3/Hfaw4Wv8XisdNEYzWAFjClKanlb0b5v18Q0QlbwwDYWWdIFZfbYpDS6ZGzzrLdorhboblZA&#10;1wujlAi6BK/pt1u0iwX65RroOuAQyVyV+x6xbRC71jg91SZqe0ZtseKdE9ObrkO3WqFbrXEAwB0e&#10;gjggeEbYMKJjBM9qbmDSMvGNjHA4PDnH8cUjVAdHv70xvit35XeolBp7CegBlUzqnnYq9GGNKCwP&#10;ye/OAZX4BRrxEkdtQqCYD88IzWUIOO/gKy/+IqGXo8w5eKe+DaEHIYJchG9JJLyOwM7D1TWiF60Q&#10;RQMZDs16jZvL53jUrDE/OkE2wzcGw3rjQBYq3EKnpiJEOjEGdpapdiZTBL2BdhP9ppomJMhTTFfB&#10;Nw3nhAEgm/E7Ijg4eFDBBFjo8gzeE5tQBPbKWkWdW2Si5szJPjW8/LZrbmZajNyHIVOU84KVY2rv&#10;3gXOWYJuwDvTr7qucfLwNVyvGix9hU+vF1g0PU7riI+ffIWz9QZEwMm9+zg4PESEJJGOfScAWBBc&#10;ZizsnWB4BIQuIHQdDg+O8PDBIxzM52i2Wzx//hwff/wp6oMKhweHePrsOb56eomu7eC9AHMmMQ+N&#10;oqZM2qg3Xn8D773zDvquxdOnT3F1eYnIEaenRzi7uMDRyRE+e/wYy9UKJv7smfGdhw/xo3/wD/Do&#10;0WuSy5h7WBhwtknTeZfxiWkZlsM6/HvXDEs0jEW96bpo1CiWDHoBMli1La+4iSlBzNk5CpDwVYVZ&#10;XSfAMLUZp/K62d+lWeiUJsSu7zDdugnL3bdvvsaa3tJ8PDHCZn6Y9msBa5hVwODknYUJvlMhn81r&#10;CUymQfDu38Z/cmT0bYfQdaggZ4vdUAJUIkIM4vMXNf+gAbykIUx5cNXkNIRkou3IqakwJC5FmltI&#10;xOGovusxgrxP7U10i40mqe+hBsoxP8cSqI3nYvx935k/fqYEfcmgPvXXJzpg4G+c5sJcMSwHIiya&#10;9QjYJ2uWAiCWgNx48ylAOwUqx30agmL7fXpM9glFxyktpnz1yz5ls2Pe7RPyOqcMhPI+5rzDpvox&#10;BU7T7yolIBAQARPWJuHB8O1pTr89gKjSQos0pqyBbPihyCNLKEya4Bw4dGiuF9g8vURYbYA+wM0r&#10;tWmWhzhGcNchtC1i24I7YaDMiTv2HUKzAbcNEESyOXBgJ1JGkDQUvbSPSKK09SEibLbobxaI10t4&#10;RFTbFtWqBTYNqNkCWwljjj6o+Q2JnxF5zM8e4Oj+I7hqpj28K3flrvxGhQFzhLevSWPILLsvMSNQ&#10;e5+YDkgGIbAk/jbMKJE/C+LMYpsfeZbzG6rPB8OlvIMEYQZCP0ffztBstmjbFn2MYOdBVYVAmvwd&#10;kvqClKByDAhdCw49gFr7pUxThEArUrNU06wVDLAlzXWUCXjWppluVYkfFCCrhtHKFAG7XSqfGb4p&#10;TUGOmFpIkJVBKCXQwzrSpA7q2iGCEB8SaY9JsK191h/AGKZblxCXhHLszzTUIhKZKwEk6b0icR11&#10;pe8iFAxe5sdVlTLzczATvnj6DNfLBU5Pj3F0eQP3y09wdXWFx4+foOt6VL4SoYDOL+s6tqAwrvKI&#10;MeDq8gaV+xxg4Pz8HBwiFos1nj2/QkQAEWGxWKHZdqgqid7N7LIAFuZbSDg+OsLDhw9xfnGGxWKB&#10;45NjRA5Yr9foY4+qdnjw8B6atkHX9dg2LboY4MjhjTfewFtvv435fIYYepiGELraEiBhW/dckvs0&#10;B5nJHDJB+z6A+tfZnmRkjasxzSY8EsPxW9fBK1GKMRO5OWfT4Il9Agz3bpkvstzv4/19G8BgRuLf&#10;ppjy3WsGIEagjbMGxE6nBOpBaiCh6yDqmmJO+5opm8hPMenWnnE7YEBKoz5zjAL4ugD0apbJOT5F&#10;ZB62r5BuJMCW1nOpAdNuAiKUocIHO2oboOdXlOiniPksT/Nj48MAE2XhB0tE1aDCj6huUlk553bm&#10;tdSQjTVrU+f+lEYuC99M4DY8y3PdYiVi1gaOSuuXEb0YpHCihNwNHEL7D6JsKEI23+mp3KRRm8f9&#10;Q15aO/dOaRxf5r7xu8r7p8ZzDFgTDhr9PvW3fRyR8B/je0QKXpTSvDuvK22A2HB8qwBRS5b4A5MQ&#10;KYE9+d/8WMK2xebpc2y/eg5sGnjWAA6UKgagBxfnjQYg5TyMXYfQbMFdA3AAkCMB5vfLgrR8YclK&#10;yRHYAaFtwZ99AXe1wHy7Qf3sEsc3N+DtFoEDegKagwqbi1Ns7p9hc+8MnXOIkXF4/hCnj96G89/6&#10;NNyVu/L3ojhNLptC2DNAFJHMD01qRjGdvRK5VH5zzqOqa7BzwgiwJOlNeQKhBy9lAhsjA1F9EaAC&#10;JbCYmBMBiIihB7kOIMpsKWvUuWDcBKPSs2C7WePm6hqHJ/cwm3uJ8myPwaKv+SJ6oRJVDYUeOcCx&#10;RYkDwBrwS6PvCWOI9DxgRC0TjinmborYmXR1ijEcFyoOaAOILn3GZkj5PB//NixDZtCYlUGkUTYY&#10;t0uQx23P10r6nJk+qc9AqBLXQQ4+qH8QD+oCSzAihAgCodYcdm3osd02iJHRdR/jV7/6BJvNFttt&#10;I2pu58UHFQymqLQqj3FkMcfqY8RXz55jvdni6OgIta/QglmAPQAAIABJREFUdh3WmwZNs0UfApgJ&#10;3teq5ZBclJExoJe+cjg8OMDi5gafxR7Hx4d4+OAe7l0cYb3ZIoaIGDqAPI6PjnB4cIC269G0LS7O&#10;L/D9H/wQH3z3u5jNZmjaLUIIBVgpoxLuhuDPY7jLyO4DhmOTU0luzoM6kQChvM+0La9yMQDsK5/W&#10;umkoYoxg71Ok05IhLvf2VC7EMbhi5p09Ptw7JrDaBRj7CtHuGWHBqTIAyuaYDBY+bsD1K6gimgQB&#10;Nh6pn8i3kRPAJ4HG9Jp+IqKYdYc+WQSo/YisfWSAGK2NCmYSWNQ75LtTcGQpL5TrNSAUg0TfZ9PI&#10;QaMWAxR6xL4TWkRi0cJKe5y2nUNMGszIuvbZqXAw6rofApcSoIzP+qn9Nx5XE4JxmrEcFM7OXyIS&#10;+uIqkKsALx92Huwc4Cq1foEEU7MIqKDkX6sY0A7QxP+rTCCBbS4bNpYyJC2cmggX/RuuZwO3u0Dw&#10;Nu3cmD6WAoqp8RxrI8v7i4oSHU7tLPbjEEwW79dnY1EfJXBtY1Y+X45hMZAk9/2dQya2wFT4Aqjm&#10;UC44AVMBaBdLrJ4+Q3N1DfQ9Kl/Da2+jSgqJCFXlVXINW2mwAya2W4TNGty2gkDJj9ChPVYwJ86B&#10;KwJiwHy9xsHNDY4/eYyD1QYHXz6D++IruOU61RNnNdrzI2xev4/FW49w88Z94PWHwEffx9l3fw8H&#10;p/e/oZG9K3fld6DoQWgpckB2fnCSPBrAs4MTkO0fYoSvKhwenaA+OMR2s4U433v4qkqHqQE8loeE&#10;ACsAME0JDyRNYjHgfAVf1aiICmNRB+8ZHM1ESqwqttst1sslYt/BHWZhIkGikrJGTqXC6V+bIMUh&#10;p7tgY8ZzUmKkvo8AH0OsJpSQ6JDuSFdlOI2glhJ7qXMwJQZgi3eX33c/GHz0jfumu7zpVglvydLs&#10;u8ek8eOgCLZ8En0qGVL90aTXnN6jTJilAADQdx1CL7Hyyeua0Pi1XR9wfb1A10lgDEuCzpD5TlM2&#10;SHKsFNLJmDIYy/UGy81W0mlYvzTPryOfTNcIAtA9E8AWOMZjPqsBjri+fI7aAW+89gCzeYXNOoC5&#10;Qt/1WG+2aNoebdOrRkDe89577+En/8NP8PDRI/G1j5oc3PTUyZzUGKs87raebD5u0xaW2o+d33RN&#10;sAHHYp3LR8zBy0ipr2JhlnPHopl2XYfZbJYjgu55bgeYvfT+2VPf3jdlk9ahRsUsM6afS1wakfhM&#10;EeXIq8jng5nal9qPEtRO9SUJ90AQW66cRk0PSnFN6juE0Mt155LfLHOELdNhkJgMljI8zKnUsm+1&#10;CQ3zSeTIwSEIjNNE8Z617zEidJ34IBogKsBxcomKajYNAaGOCDGS5Ljj4bxOaQZ35mDP+gAywAkp&#10;Z7D1Ju9n8TPXFEy+gvMKBi2OiGYmcM7L845UQKDzoJNcasGtCy7npZC7y+YRISVoTRYrWczwoqIG&#10;RYMyJUgsgfW+8XuRkGTqmfzO/XXe9lzZ5sEcln8UIFC5owLoIwlmmL8hgDg1hJxYLV3sZAdNDn8r&#10;ZjUEk3Q65+DqGqHdYnO1wOb5Ffr1Fj4yXE1wLIuWo/j9OWd+LbpEnNQlxDwirleIiyW463RB6UKM&#10;LHiRUlPAzklAABCIIuqmwcnjpzj//AscNC1mbQe/bQAl7lZc2+Hg6TXqmzUOHj/H8VGNi5/+Ieh/&#10;+lNcvP3hb2/Q78pd+Z0tlAitfssEnO0Op4yCBBEh/dG5CrODA/h6hkhOIx4TnCchbtDgMizaP3IM&#10;chExSvRkFylFToyqpSTvUNU1oFJj7loBIqRmRpDw5FQwrKHv0axXaLcbHB2f6NmlgAwk71WwUiaj&#10;Ls5+KcYwg5W5IR0f1bYq2DFaIr8yIuXaYuZp5B7K5lZmrrpPC2HfrY3S3qnv9nabKdMejnsUYf5H&#10;KKXFRdusTKXoeDGTYDRp/GxmIoc0mmER/OBcyoFbthiQoEExBDx/9hw3NzfylHfCGFlAIScmyXVV&#10;w/kifUnk5F1KA0Bfat8gqZ8opzxhYgQGvOY4NKAbmCXem46X5C1zgGr0Tk4OcXR4gMoDp6dH8J7Q&#10;bjfYrFcIoUMMjK5rsFlt0TQScZcgQOXNt9/CO++9i1ldY92spe8pOiGrr5SyzBP+ZymKYwECy5QU&#10;U1pDuz64Zsx0jLpM7Lnh55UuxQILqkGq6xpVVe1o/PYBgilTtVT9WDsxoXmR60C5r6Y0iS9ilO33&#10;tGeTICl3lZl2ntvHHJca030aGiMIlHhCgEg0laHtJC2LnrEmnaG8vHb6OxgvzudzCXTzMxj+TgQJ&#10;1ChnYky4Ri0hDJQCaS/ZmS7fBCByimIacyqaYnxfFrjsAz4JgNsYAoO0REUNec0hAxHBggL8vHMg&#10;TyltD6f51rEej2nZrmJt7AIMSqQhDyMNgPKLhB63jcOLLU92I8FOJbDPQsnsMyt8RcZDhK/f5vG6&#10;3wGLJY0m5WeiJR2Ss9Lm9hvUIO6wLsjMAKfLJv0rtwFAgNcAEr5C13TYXF6jWawQu4A6RcBjIDA4&#10;5EAzDKCXy8PW9D36xQ3CQjSQWfgxcZAA6tvo4LqIo6sFjj/5HKefPsbhsyvVVtxefNPhsLnGHMBZ&#10;9TPgjT9HdfYm8Id/BMznL3z+rtyVu/LiInTfJWKTDvNEIPQALwhnZl9VIl3XqA8P4aoa3LXpDHBk&#10;SEaep+RszgiBQJEQEZP5agSrL4lHVctxHwLDxQi4lDEV4Ah4p5EVgco79MzYrJbYLhfg83vwM59i&#10;ehlj7zwNJPE7BCQRo0J6Hxlwaq7FDBTaLX0oCXDtq9XNnCP8yf9I9dsQl1qhAVFyJcNQmjjlNzuX&#10;2Z9M2gGMOADTJBjDxMX1sgwZw/LO/N78CA/6Umqo8v0GyKydQ8JNpBL7sg0QkzDvPLq2w2eff46n&#10;T79EDD18ZQkEjXFy4Mr+9sW7zPRX5ox0SLiYmzSORAn4J7OkIporUYSYshUA0XrEABDhvcdrjx7h&#10;9PQY4IDVcoXQN+DIqH2NQAEHszn6GWO7WYqGIzAePniId959V/wVNTecvcPWoq2OaCCWy3HPpsBl&#10;MAcrY1PScj2U96f1YfVHgChqEvEiYNyrrUBUs0kJUBNCGASfmWIOpzSF5bUyeIZ9t/fcBiwTyCp+&#10;s3rG+Q/3AdKxYGlKO2M83tQz476V7wart6mz9W7nj4IM2ysK2sARfdsi9gEe5uMoCgsy56xRW6w9&#10;pt0KE2tS7qXiM+idnM0URRDJxboOUVlkeWdk8aMnbZu4VKj5qwoKYPuo2INW33isp8ptoCTGqH72&#10;tk4saqppS3VuI4vcCcOT3DSLFqzG7iXiIjgcBsRhPL9uol3jdltfvcuCUHAei/IZ+25Co5fRrI6F&#10;EOW18bqYWvv229jMW85H3YsFSZxa53vbYrRiAAYLomHvsvqcCDHSGatWId8IQBxIW4qrrKe0hm1J&#10;/n1p+1jnCICXoA7EjH69QXO1QNg2IFCK4idmCLI5xBtHwCFHoAfEJIAAcEBst+hurtGvliBVlatM&#10;RlpMRrCEcQQxXB9QXd3g5G8+xvkvPkG13nztsXAA3N/8Cvjf/w/g6gb4nxvgj/8YOLqLZHpX7spv&#10;WiTIFSkTPAxRrbxxJu5Q4qn3R0R0amZ6cnEPq+dX6LpWCI3VYx/O9QpPYGZUeoaQA0Wnie/NNMqp&#10;2WClfiUWfEC0PAEC4AgEz0BoG2wWC4S2QT2bgeASsy+Hexn50yTVCl4VNOywIiZ5ZU7BDyyqsxAm&#10;Ib5lpgi53QhoWRVN/r9PC2HjU0qGs5VHlp5bfzKwdek5A/hpHqTmwXvHDO6uFiH7Ng7BroyCzOdQ&#10;U5gZ1/zacQ4s2NJCaR6ZzWpDCLh8fombm4WYFHuPSOobmtJYSLTaGMVfsASuyZAu5X8klML7obmc&#10;rVHzXVVGlyS9SIgEc+w3sz1WALxcLtH3AcdHJ+jaDW5u1gh9h9m8xnw+h5i7dmhbRgjXaNsOAPDh&#10;hx/i9370ezg7O5Xk7TLSaYYM8JITa5+xD6KMX859OB7bfektynsHUU1jZlhDiClwBxCz+emrXBRE&#10;BPWlLM1Ly/Hxfhhga5/WI59n2SR0PM5TWvkssNidqzIyarnXB2fW6FO2aQwYafSecR9KJnlQl/6T&#10;zkirw8waDUgB6NseXdOpcI/S/mEAjmU/uXR9uP5MiIOiDaapMQCam1Wa3Rfgg/OZHVmsS2LKhQiY&#10;oFPGl2Vth6DmprK+oW4ClN0PUynndgr471sjAwBCZnlQgpJderDvk60Hcoqg8lwvrQvGc2xzMgXh&#10;pmgS24uY9XzdBwB3weFtZ8TUfWPAOK5jAAQnxv5F77ytLZZPs9ToWk1RKt4ZM1mvSGtKKstPfoMa&#10;xJ2mCZNiYnPO6JnSBjEOh8Rfw1Xgrkd3vUS3WILbHpWGeWcdIHPmFbv8gBBVukLQaKQM7gL69Qbd&#10;zQJxsxHvCGX6bOMpiJY2eQ/XBVQ3C5z8za9w+muCw0FZLIB/82+AtgW8B376U+Dg4Der867cld/x&#10;YsRWioNFekx02zQLcrNqGYUuOZOCO496PoevazQsEtssBs2Exzm3I3U3BpjYSRoNgiYvjmqrqaaV&#10;GhUvRc4jiLS1F4a9dgTuelx99RT3HjzAwckxvK8KSWBKEJEYfwmkM1SLMFmQgsLBP7VVox1GsgGQ&#10;Z6w/zqVzuOzfxKjrc0bfpxmEHIzGoq9ae4xxLIGijmUBGMcMbKJotEuYpwlxqeXIICvfO+zPFMNg&#10;bSoZ1V0tgknrhdlyKrxcrVdYLpdo2zYBJtL6IgSwJYAJhpnTOg2oEWIH83DiKG4S+b1mZmyg0mia&#10;EFPxRbL2AF6DESXVIbHm8XVo2wZPvvgC8/kcs9rh8vIam80SF/cuUNczEHms1ys8e36Jm8USbdfh&#10;5PQCH33ve3jn3XdR1xWatssMdAESAAxyedo8G3gcmxGWjLcxtQKeOWkuMs0uEX1M0TwJEGafRSIf&#10;IyP2ETS1lF+hEkJA27Soqgqz2QyzmURDL8dhHBBjvFZfVIbCnd39pTcN/9dSptTIYDOCeQgyx+fE&#10;lBbxZZnm6T7JnihLqlvPlySE4YjQtQhtCwROQNCUhoQMOBhc9Cm7S7Fp9qxPivjIEKi2Sc6xAkB7&#10;N0zVChGi9H2LEHqQCSohwk8Bh0E+MSBySJon29xURIQu+75/rKbLznlqrHkyZXZIwjCruxgDN5rj&#10;NObEYi1BnPZqwic0bGMezzzSpg2eWp/j9UTpn2EZn+/lurttjMrf9qXMuQ0QlvekNW8CwUFfc/un&#10;9u8ADI8Afkkn2fieXEGW+BbgkIp7v8U0F5DGxWyKcltx6ugaFltsLxcIizVcYHV8Nf8b2YjOO3D0&#10;QE/oOcKzScp10NoW/WKB7mYBtJ2a5IjvBkwIAwAgwHuw9/CbDY4/foyTX332m4NDK8+eAf/23wL3&#10;7gFvvQV89NHfTr135a78jhY7UKMRGL1uhJdNMIXhwW2mgHb++nqOg+NjtNdXCKFD3wdQFVWLZ3VB&#10;QaZo3CQkgfo3xyjSXxafL0ROedmcr+GrCDbpriOw18OdAigCHgQOjO1qiedPn+Lo/AKH5/fgKgeO&#10;wiI40rxSFomUsUto9KAvhNg7/Zb7h78B+5my2wjd+J6SMBpInCKWQ01oOZtj8GnMJaf7Vbo40cZc&#10;VwJMyN/lPntPNi+y69PdNwA2ZLJMW2gAN6dvYElmHiM++/QzPH78GE3TAqQgMKqmV0HaAAxrnYl5&#10;0r5aM3c1lwzmUIyvM2W6Ppe1kY6zmS7ZeBA0hVTA88tLdF2Pw4M5mu0aIbQgX6FtJaXF1dU1lqsN&#10;mq4Hs8PF/ft47/338eDBfYAhEVMNuJcDrlOX5BwJGBoTk7VPY83gWJslmlboftN7wVp/yAx80hBx&#10;MsfjOAKUr2Dp2g7Ndov69BTz+XzIDA+Y8WGZ0hCZOWRZx1SZ+i1FCp14126wJ1l/FpToVuBZlJfp&#10;x5gxNo1nYovTf+U7SYGN7oPIkhat70RuomnT0vlIov2ObFFxh2botg/BqrHX9LUWv8L2bnnuWP8M&#10;VNkImCAsdB2CxrZwcIjqkWzg1PIvBjNpjSr8YIbl/Z0aw31z/ULgmMDy+Lk99/P0vJZrhigHApK+&#10;CXGcnHfkM8us58e5Pct+GNCaRIdlpyaFn6N3j/pRgtPybPq6gpipuneEGi943jkneTjH9Vj/mZMm&#10;UdZGthyCCTEAJRhyln5DAHFigHRxJ8kejFnJn/Sd1G6ZHJrVFu3VArxuhSmzA8hu1WhuEo5YmTMD&#10;iPJihO0G3dU14moFUlMfGVyTTGTmDyRBJGbXSxx98gT1YvW3OzTX1wIS/+RPgHffBVQKeFfuyl35&#10;9QpHsyTQ7yUTwqpNTOoDOx4LBhUEV9eYHx7Ce4+u3SLEAB8jHAUQqclWGeSCJfm72M5FBDbzQkkS&#10;DOfglSmuuEZdVehCiz4GgBjsnTDtjoAQ4aMBvoiry0ucXF6iPjqBqw/VlMSYCgdv/n2jxPCsGpMh&#10;NERinOxvJtbgNaPxYgYXJmEliZpm6ArNldU9QVBNYzjULu6a5Ywluxmc2fdhvfJbzvFoYDOnMxim&#10;WJDndhmLXAcwpl1E1uehKVsIYXB/jLm9de3Rtx0ef/4YT548wWazkTaxJpEmS7Niz9NgtM2lKAVc&#10;i0XwCXtj0ebUYg5J9pysckxoUDLTgABRkaKCHKEPPZ5dXcGT+PB4T2ifXSPyJZqmRdf3cM4jRAJV&#10;Hu998AHeefddzGYzdBoh1IApjcYwj7MBwMyzWFLxBApRAMQUTYp1XvNv2beKk/koi55F96b49ZiJ&#10;KRWRYF/V0oceDE7Jx6eY8JcFe+VeLdf1bqqYPfXqnkDx7NR+LrVH4zrGQpex9ijv/V1h1L62JaEB&#10;MFiHA+2SAkEigPuIvuvAIUBSUhhoU0EDuLBwM01hBnzkKMe50pQWSdtGObiXnSPlJ49j1h4BhL7r&#10;0LdNOvOhgbDsjsjqfxizpYpwrbtjOjVGt2nL9gOd1Gm9cbce6+vuurIxI03NRLputF6kAZ4UAoDy&#10;eWa7eEAppmiOtnGqb9YmO4PGmsfy/n1a7THNK+tOwWcKa6MpzWKqjyjNnbjl2zrdNfseFyo7Yt/t&#10;GhEcc8Y3do++E/kbRFP2DWgQKW2sYWGhBkr9oAvEw8yMBkQeDuQrEAjdaiMAselEIu9Vao+86KwE&#10;ZvQ6Mb3523BA32zQ31wDTQNPDtFXcFQhQghq8rtxkEG6usbB51+guln8dgbp44+Bf/fvgO9/H/ij&#10;P0rI/q7clbvy9Uo2ohiTDSnpfBiJQKMkk9PDGIAjzI+OUB3O0W5XCKFHDL3c4gnmXWVBAEBAdICX&#10;THLoWfyga3IgSARTR4CDmbnVaDqPtm8RY0BwAmy9Rq6kyCAn9W+3K1xfXeLs3kMcnh6AorC+MOaG&#10;i4jeuaeZIGt3E1EYS1qNILMw0VnT51LfjHgPNTjY+dvGeEw8LUiNaFDL725Sq3g7s2L+dGbmlZkO&#10;66IQ4uk1MFXvlBR4qM28vWTmyNqpvoyQsO7b7RbPnz/HcrFAjAGzqsJ8Pod3FUKM6PpWGAKllwP/&#10;POEWkiY4jQWJ/6LNb2LSMmpMz1rQATZmAeVeKUCi/k2uApGar4UeCFDTzghHDt7XABECAo4O5/ju&#10;Rx/gO6+/BkCCpmQRf36DMT329qgJGA1wlwylmZEamC2XmCVJZ9XSgwsOY8w3RQAcEpPE5oOoqbBe&#10;9eKcR1VVae2WDOTOHrwFCJT3lPeNged4/6dnyvnZw8CWAKG87+tocjOIyHWWZVIjyRoxl2hnxgWc&#10;2DkiZrt91yF2vWrZ1SSavLxXAxyRE21eYMutyfldcGBXaL9p6As93S87exSspEGK6PsObSd0gnyV&#10;SJdF7DctIhcAhCDauaipPOQo2AU8O+CraMve9vIIHIEsOQAGdEfPZOddUsIMct464/MhQi+vDHcB&#10;2GwNlu3L97gMEvesy7y+8rm3fw6A8dq6TYhyG0ibFozSzrXJ76yBiABw0W5g6FdfFnufxFAa/VZo&#10;FZOgIr9V3hMlu6dTjbkIJb/NPIgcwTHIB4DliUlpLhQgpsiB5BD7iOZqie56AXRBiYExehlQ5oS4&#10;EV0IiE2Lpm0ll0yMiNs1wnoB13eA9wiuEoYljgYWAPU9Dj59gsNffAKnzvgApI0ffgj84AfA6Slw&#10;cwP87GfAL3+Z7XoPDoAf/lCAX98Dv/gF8Nd/LfeWJUbgz/8c+O53ge99T0xO78pduSu/VqGCeMh3&#10;OQa5IJEpeAazCWQTg82aguLo/AzHDx5gvV6ibRrU3iP5+SnD4WDggvOBjiKCXmES6RxAyaSe4Z0X&#10;ARUCuEjuDRDYiQCNwYg9Y3n9HKvFFQ6PTuFcJdYOJEIs8pQsLOzwFwjJGq3UwKQR1swACiGWMzSZ&#10;pcKAbxK9FZ88pjZ+5bjbNdNSpg8NP2Nm9FaGRMdP7rHxzGYzYNOACnCXtiQ5aXqmbGsZbGNXW5nf&#10;CZjpaC5U0Jsh02B15RQOlffgAHz19Dk+/fQzbDcb3Ls4w+uvPcLJyQm2mx6X1wtc3VyjbRvNLVbM&#10;F6eeDsCVrCE10SoEARKcyUBj1kRGGHDUZ12W2Cc8SWJ5Y+vHgRG9+spCIqsClMZa0mU4PHr0CG+8&#10;+QZOTo+ldZETUBUgq4wy5/3HCazZvNgYKlAE5zEAg5xej6ZNDANmLdVZuqywmpSy7nzK66hMnfGq&#10;Fltr9vc+4c3UXhuXMUN9m4Zvso7iq73HxngqcI4rBEZT2pTb+jz1/bZzSK+qtsq01AZsFJQgp1Ox&#10;aKAuRiD6bKatkhgC6/mbBRwJDFqez+I6UZlfleC9S6bRO5onpFNHr0uApb7rgRjg6houZlNC5iig&#10;NoRkYlpmX2TdvPvmfGp8d4VkQ9BExZmTngOrr7Eb3Ff6mudxAvL5mf4ciPJIL7zMmhj3aUxTBn0Z&#10;9Wu8Rmw+7ZmpestxGp9B9n8pWNk39lNCHDuriMTqwcZrcg6KdtwGHPM63AW/lC8AoCS0s7H4LQLE&#10;EqOOr0BQcugRY5mwVkUO5MAW0Y4IzlcAHPpti+Zqge56BfQBlO7XBWtv4ix57NoWzWqN7XoL7nuA&#10;A9A1QLMBcYDzBLYgEXYIKMNIMcKtN5h98Qyzry6FubPiPfCP/zHwL/4F8MEHwCefAP/yXwJ/9mcZ&#10;IJ6dAf/8nwP/7J8BV1fAv/7XwL/6V7sAERAt4n/6T8Cf/ilwcZE5sLtyV+7KS5eSKMuFbH45lOxR&#10;FjC5wviIMkPtqhrH9x9gcXOF1dMv0XctZlUFduIHKJoezV+ozHyESv/MD8RAhLZN/BGVibVE5iFK&#10;PQos2StRR5DrEVivrrG4eo6L+w8xOzpFBCGygi/v4b1LUnI7wOSol7qFGRHiPYws6BXsSvedqiIT&#10;EMmnqoDgIs8ekRGkTAgzA5g1g1aL5L9ycCjy2joq6snEe1cCa+2xYDsuHf1GRG2ciUpN2e1Ef2r9&#10;5PelqyjZFzPHHN+zc40Jta/BkfH48RP88he/RN/3+O4H7+Ef/sGPMJ/P8MnHj+E/f4bZwQGurp5j&#10;uVqAWTTJud0W8CYqXYuKm9SEklxiuFFqY+1eA/9K/BPg1L+y6ZNLz5GtGxt1w1cGKInQNQ1m8zm+&#10;//3v4f3338f84EAYFV1OxsBGFMzViLEqQVrWmpqwhXU/ZcYbbNq/YtzVpBzMoFjMM+f1UUY3lfNA&#10;O/UKF+aheWnJ/E5ph27TepSlPB+mQPSLNJAvX8aCl2nTPilDJn7wywv6NNaK5r/zs3Z2xsjoW9Pm&#10;Z01YcoIiizOsHogTQDq1TwFl2U0TXooWO9+b9kTaJwY0pU1sAKAAnpEZITJCH1J6C6lTE9fyNBBJ&#10;fxdnt+1te38+8/dovnaAo5yL+dwx6wdCOkTGhUV4hKTYsTZR0oIlkKt/J0FYujCsMucD5p13jvvE&#10;PFwDg/7p//vW/xR4LGnMlIDFfiufKa+N6wMY4m5q2ulpAdBtgpsxgB0/x4UAmEEakM8EiO63CRBL&#10;WGiLsGikahAlPG8Aeyqey6CPycGpeWm/3qC9XqBfbeD7APKS7bfMsWXO50Tyd7ftsF1u0G62Eio4&#10;RlAf4PpeiA6JFYq6tCfJIxPBhYD6ZoFquRqCQ0Dad3EBvPMO8NprwP37wPvvD++pa+AnP5HfT07k&#10;nn05D2MEHj8Gfv5z0Uyenf26A39X7spdKUrSUBRAxIiYgKFSmJWJVWTg4PgEZw8eoluv0a1X6EKP&#10;2ltQK04RGbMGRw9YMikopTgGA2kejOBJTigKAaa7ITOHYgdiiaTX9x1uri+xuLnG/YMjOO8RgoJM&#10;JybypIArlrSxBE8jplE6PAJ1XiJCc3HeDQmgSYCNsGPnPvvb+kz63amZY9ZoDJ8baxNKsLZPgpqv&#10;jcCfXcSw7/sY2H3AsYwUmtioEYOZ6x62Bywag5vFEp98+hkuL69QVR4nx4c4PzuB8w6RA46O5vjo&#10;ow/x+ZPP8V//8r9isViolnWMYwwcZrMp01TEEOGd1/FVJklpIyC+J5HyWtjpv/Y1KkMCZR6S1t32&#10;SQQIMo8xyvo7Pz/H6dkpnPPo+hxAYzy25fofayqGvysQRgZ36f5xABtrIUNzwYXBe63uEHYl7C8D&#10;lv4uF+89ZrOZ+DhzoZ0t7rFzCni5/k6CAat3ao8kQYy8mXnIYP82S3me3QZaHbkBkBik6uDMIBMD&#10;oevQd52e4Vl4ReUehJj/c1R+M2lvnJr4adLxaO1yYoLJDBMu5XWt7SwaaH9FqNBE3bAsZU1Q02rJ&#10;aiECk6T5jEH7jEGfbbzS/wW4ouLedG5OrJnb59NMRpEsV1I2HuP/i3M+f7fhF4HYPueqnTN2MG6M&#10;qZVNmuoD0PiUv+Z2n9oTU0Bv3N594Gxc7+6+zJYfZX1UzMs4hVN537537fxmZ4ZMuvIjMBQE0DeU&#10;B3GqSNLakExFsrJTN1QCipI7zDHQrTboFiuEpoXxVpmvAAAgAElEQVSPDPI57ICMUYGmlXjHPiK0&#10;PfqmRex6QE0HnDr6qzFqSh8jhYW4tj3mX13BrzZgR0k6mUrbAl98Iaakx8fAgwcC7J49k2Azb78t&#10;wBAAnjyR1BYFAdspl5fAf/7PwB/+4R1AvCt35dcoBvAAO1QLAlcIduUPA4t2gdN/zBGRCN55nD94&#10;iNh2uPriMbq+g4sR3oUkSeWoZjVOUkawU+2emvuBo2a4Fy0aa3hzIaoOVeURyEvgEiJYgAFHTiWp&#10;Us9mtcTN5TOcnp9jdnhagC1JASTJhz04BrgBUR6PjzTWuWnCBuTcVOPR3UeAmHPgmzGYS+1wQ/PS&#10;DDATXJ4gxm44h7cwKWQgJleX2l0yKWU/p/r+MmXcDCOusFgxWlXlPBY3C/zir/8aq+UNjg8P0HUd&#10;fvWrX+Lw8ADeAY8e3cOHH76H2UGFjz/9GDeLG8lHCcpmx4UU3gQT5IDK1zg+lhQozbZB23bCJCbN&#10;bE59YeNo4JLK8eeI0Adw1CjgqrU0T71ymozWyr+m3RtGdLRSpoK5TfI9Llzch+Jj15PWM2lDM3hG&#10;cU/WhnnlrfSeV9u6FAAwn89R1TWIVCjExgjGzEAn4cp+hnVKgBJHAqJ9pfxlOJ8v0mrsP0du+27r&#10;tQQ7U0z6oK8FqDDzvaGWVYNExYDYNAh9CxJJiNQTCM4x2Gm6tCLAGZGDJNjNYBCs5tnq/2eZTmX/&#10;mSYbxf+S4iKSpagQ4ZBLWsqAoNp8YiAwEJl0fQfE2CNyL37yMQDegdQixcaqnOPk9GBjBIUkutGz&#10;eeu0YE3aWI63neX2ZDZDNSlXAtrFx1E2kRe6h/QcAWAaqJQKtxCke3doTRpYAYiMtDF21sewTy+/&#10;tsalvG8KUN9Gc6baUkzEUJhmgo2dPTG9n/e9K73PiQDa3umkMlGaMYM5fLMAUWBgHiyTfpiknV2O&#10;ZidMklx3lQdCRLfaoDdTUcDSN0nQBorCoOk6l5gThNo5VCCgDwhdB/Tih8gxDHdpYJUIqVSICNT2&#10;qJ5fobpZFgNZFCKg64D1Gjg8BN54Q/wInz0TreEf/7HUvd1OLtKd8uWXwF/8hfz/ve/9LY78Xbkr&#10;vyOlOKgTI2ySYGM0tZivRj5gKTERkoKOEQDMDo9w8dp30HcdVpdfIXCEi0HzBFZqzggQogBAdgmo&#10;EKuViDFqJnqOKlVGBMHDw4uJB4BsziSaAXiRgPd9g8X1M6xv7qOeH8KhMNf0Ht7XcH1AJAZSsBkD&#10;CuMxSj1WE9vMGFLxwFhaOmQJh6UkdPvSWew+bszrtKnpEECW7yrcEvLV9D/rV+tKPup3z/FJ6epO&#10;G/czGKSMpEJrGH4iiHZ4tVzhi8ePsV4t8caj+zg5Psb19TXWqxtcXDzAxb37CLGB84zDwwNUvlLF&#10;hr23lJDrW9SEdz6f4a233sL9+w+wWi3x5ZdPcXNzI7kWIwvZp2L8ilQcBujFpw+Yz+aYzw8kkb2T&#10;Pm23W2y2W9UM5gTWUZPQOyL4SiKf7mNMBvuxYBDH2uKxVnEfiB8ATQU+rFFOp5ixUhNtwReG+/7V&#10;LM6bbxeSIEk568yop40g2r3dgB+5jAHBS2keEzLV95EBIflMa43zPgUwuR6m3lvu5fIZ+5R9G1gl&#10;lENT3Gs4R4KHiTAmdB1C3yJSQCSXcmcSOYBJAs7oGEt8DJNdjNeu3APWszztu+yXl/O+kkbfd4MI&#10;xS4JdKJGvO7heQZml1Jb9KFDCB1i7MDcp70QGTn9USkgs7FBFjQxjDbqADtgHOhkqP2j4hyx7+rz&#10;7pBTzylPD/uAhvUQYCl4SfejCaNSDAFdvzqKtpS1UXkZlSd0WjcROY+lRpXOGGu8BofLegCksPtb&#10;eQ8w3FdlapfyPquvfL4UYiVTceUnxgAxRuEvim5P7oOptu/uwexOUtyUxtuRCAi/EYA4dbyI1q5Q&#10;kzoLRkPJ/tUWKTkH7iL65QZh04iZqKPBokDBDLJ+deRwUNfoKg+KjNB2QNchhoDQ90VobB3AYOp8&#10;1Wj2PfxiDde0052w93adaAcvLoAf/1iC1bz9tmgCb27EdBR4cXTSphFfxsVvKVrqXbkrf8+LMYzA&#10;ULJmRBFsQWk4EaXyHmEkKKXBiBzRBYY7OMLJ/Yfomg3C6gYcQ2KGHPkEQC1ITeLJSbUoBaETkyM7&#10;UFzyJfRKFHo14xOrG2GqvSOE2GO9vMbV86c4OjvHbH6CmHz5fP4gJwgfJwNnsLp9GEI0gRxlKeUt&#10;gGmfRPU2SasxdgMol4iVMgOFZnGXMbQz2ohzyWTae9Vki/L452qmQctt1+w9mcHaJbb5GeESjVG3&#10;qa9rj6bZ4vL5M6zXK3AMmM3nePToIWJocXP9HG27Rdc1ePbsKdbrFeqqQlVVaNtOTKRcDuQQAc0f&#10;51Ji9Pl8hvPzU7z37ttw3uPJkyf45S9/hSdPvsB22wDM8BaYxtpoHx2aEAIO5nO89dZbOD87x2K5&#10;gHOEg8M51usNnj79ClfXN2jaVmkjEmN5eHiI8/NzzGYzpbsjRqSgr6XwYS9jM5ED0cC3mNGFHWY8&#10;pcBgYQgjD5muMiBNCVBuwz2vQvEaNChqBMIxeMoxabPp55SGY3c9I10v7x0K3uym/P9QgKTrtgAF&#10;+YESXGDwbjfBIyV+PwZQ6bP2AkCZ+5ZeiaRlKhho06SHENEpf1iGNLPzMer5kzVzuwx8uV5RMP0g&#10;SOaAYg+akKdcv8x5HZOaXRJYUl10Lag+kPm03IfBLPHUQSEB9eGYp0BBOgNO96ZZisRookmINZ0X&#10;vttmI4MeQg68pr+R+gxSHJzjWVMoFoEGjEv/dJBqWGm49tK8kq0lTksrXx/dO1pLu2VMMzJNsfVU&#10;ArXxWrf+2DzbtcHZht11OPSzHoLLsUBm6p2DHthvBcjfB/7KtpXt3/fuOGi3zNe3F8XUtHh2kCep&#10;Qv7I0DiQc4hdQLdcI26blDdxLNi1hWYbpfIeB3WNxjlQlGimcdug22zRbregEOE1D0tERIi9+kQq&#10;9YwMatrbKYn3OUJpCMCPfiQpKx4+FP/EX/xCfv/e9+TeF5XFQkxX78pduStfu1CS0hZEjDLjaTRC&#10;pJRDk6oxYSNiMeVhwPsKR6fn6NZLXDcbhK5D7RycF0kwRySGjEX9goiIGI1IAmCJfgcSCZ282cOz&#10;B7sKEkyGUVFJSIy5dfDeoWs2uHz+Jc7uPcT9hwcQuRrBe4+qqtEXvtVkKrRbtH4mTWMbu1HEubEm&#10;cIox26e1GTAVOugDxiExChmvlvNgdZc00sBgbsOwH2OaUDIAZb37APBuP1Llg3tMMyttRrJ2gSa2&#10;JzBmszmef/UMP//5z/D0yyfo2hbLpUTEfXD/HLUnrNZrXN9coekCVpsGbSeRsjlqeHxmSFCWmAhb&#10;VdU4Pj7B6ekJ5vMZiIDNdoODgwMcHx/h0aNH2G4bfPXVV+i7YDwWQELnogExAhAY3ld486238Qd/&#10;8PuY1TX++3//b1guFzg6OMSD+w9wdnaGTz/9DF9+8aWARAiodAAePnyAt955B0fHxynUvnMuM6wx&#10;CyuS2bIx0BgxSiiCfuiHY05nYXu4ZNCYGUGFuq5giMaMmDF2BpZMA/NKFz1TzA86A4PM4Nq6ndqr&#10;5RhNaRty4cQCDRhWVk0sxsx5oRnbOXpMfDIEpbftzQEeZdl7Yy3JPuFU4iNHZ0ja1inFBSOEiND3&#10;cm7qDUxc5MzFYK3a2TJVEkjc83sGT5StNYtjxvaMVdF3Hfq+Q2VglGMKTGPRS1nPB/M9Ni3peCys&#10;baUbgVkAjNtX0kkiPxD45JsNtLnBmJTzP6ynPNuzCbxd26m/eLa8Z/z71Pd9wo+ddxRrqaRB431S&#10;/l+2Zwwap+4bv9OuD3IS3wJMS6EbFfUNx3N3bMb7e6otU20n+q0CxCEaHf8mzrcSwVRp17DTevA4&#10;lTDEdoNutUJsmpz8mcrNYAdjQGRRxVaVh+/EQZ/6DrFr0W026BYLdKst5pHhK0lxESkicEjSRoZK&#10;mW7zGQSAqhIN4l/8hfgbfvQR8OgRcH4uZqd/9VfAaiXXXwYgNs3tfop35a7clb3F9i1QHMxGzU2o&#10;NJKcjQ/FfG4WgigQqvkBTs7vYXNzjaa7Fl9mVrN2AsAkUn1SHxR2iKQmfMmjxCT7UhwcyNdCSE2Q&#10;FUVTFJmSkzVH000yNqsFnj99gqPDI8wOj5Nk1rsK3ldiIaE+NFZi1DQbjjSYjUtDA0Y2wyqY9/G4&#10;jDUQZSkJ0BSx3v8pQN6e+uyV+d0ToLckjlxSH2E+9jEHU30aSpeBYcoMeTeREfT8DrmXFNQxqqrC&#10;er3Gk8dPcHOzQAgBV1dX+PSzzwEOOD46xNnZGbZdh8vrBZ4+vcTNzTVCiBrwgZG9AK3NQtdOTo7w&#10;6JGAt3pWw3mHm5trPH78GMvlGrNZhcODAyzDWnNqWXS/PDYhCOh8dO8e3n/vXVxcnKNrG9y7d4H5&#10;rEJd1yAAhwcHuHfvApv1Gv3VFWJkhBhAzuH+g/t4/TvfweHRoWoz4mBMGXn9mLZEByoP8AQTt8OY&#10;ZYQymDcu5zbyQFpfJqbODFyCppPr7lUqeVzGQZIUgBkPs2ftjxnE/Yxtqe3PUyc3IYOaPYzovjJ1&#10;a6mNyYxveuLW9uZ6R2B4BA6JRkG4INFvYxA/PsQMescN5SRQM2fj4fvS2BV9GTL8GbgTmWZPTb05&#10;DvoVFfxTjOj7HiGopjEaOOz1E5KZOBiSvztpaYu9UgpE9AjNZ3uylU1naTk9TlPNDftpEYFpBMRt&#10;DAqfc0cpcnVuW2k1gnRGAMO9+6IyplM2zru4Y1js/qOjI8xmM22HmqqrcDOdGyO6OBTADAFcFkbZ&#10;0imFiSNhIyOd730fsFwu0HXhpfo9ldpifH5ORWEd75fS2qJ8lvnbzIMYI6AaxLLImEcwAgiVEDYG&#10;+rZBs1ohdJ1ty3QMCmfjhZyaNNH8KMxktO/RN1u0yxWaxQr9psHcWW4nfTfUjIVjdrzfwxClUtfi&#10;Y/gf/gPw7rvAP/2nwD/6R6JB3G6B//JfRIMIvBxAjC/xzrtyV+7K3jI4URKBNLNPxnh3TTMbwhAJ&#10;PXOIzPAOODg6xsnFffTbLdqmBaHHrHYCEjWCqBEFeVTqM/MN58zHgAq/DAfyBLgeLjj0gQEKYpJE&#10;BOZe0hkwo6ocQuhx/ewpTk5Ocf+1Cl5NNJ3zknfPewARkYP4NMao3yMcZ81qYsIMUBF2xqYco69z&#10;HUDKgZYmYvze9H36+dsA6VA6blyqjuugQob5+owls2MNyvh9Y8lvyYAL8R0xIcx5vRXPSZUOII/1&#10;eoPHj7/EdrvB6689wltvv4F7xydYrRs02y+wXKwQgoAvNkGqhbwv2klEamI6Rz2vMZvX6LoGzBHe&#10;A0dHp2jaDqvNFqHvhBaCB2PAzKJ1PDlE223x5MnnmM9mODs7wdHhHNvtFsv1Cjc3CywWC0SO8N4L&#10;Uwrg/OQU77//Pu7fvy9ij0KKjmJkdhgSZbhiCGmuSuZ13MaBVN3Gkw0AGWDhIVNJxozlkoU/Lxd8&#10;4u96MU1QuSYGGpP0Tyn8mtaolCZy5W8mlMgMbgmsKFls7LRr4pN/NxZnGuCNy3gflvtgaDqc7x+f&#10;5zyqR+6TX0jBXgwBfdcihgBf1GN9ZJgJs63NXeY8C6mGGqk8DjaOpg1CAlhl3wAkX0JSlyiOEQQW&#10;QBhCBokDs2sGFZFSbc2ntloDKBsglwOSxsnYaqVP40M6pxnStmvqDiJxhzBBGuBApD6JLoNCNzJT&#10;3aUJQ/Btczn+nudRBHm2v+060fDecqnZfvjZz36OTz/7DG3TwOiECVyY87k5aJue/6ZBd95ybJqJ&#10;sfl6UgKARcMHf0aOqHyFR689wvvvvYu6rgfrekdLiHF1uyaj42enhClT59/4fd8OQEzUMyaJNVvE&#10;P2klmFQcQgT0Af2mQbteg7sO3g6lgqERCUlA7DWiFCTpb991CA4IbY9mtcHMV+i1HswqlXxQCngj&#10;BKgAhy9wG0RVAculaAqXS4lm+k/+iQC9y0vgV78CXn99uFpvK96/3H135a7clb0lM0m7hLf83f6e&#10;AiyFgBCMiBCBalbj+N59rBcLrNpLhBDAvteUOy6bLg00mUnWLCaVmrBZziyGIkGIiXwv4DDEdB46&#10;5zNzp6HNm+0az55+gYOjExydnqGuKnSVRxU9OApA7IMwGGaCxpHBbmjSp5FyEjHDC4DSQDs0AbbK&#10;+zNTj+IzNl/TWZpgCIbfM7NTavHy+/WTxrqYw1skyVPahyFhHTIV+5hZoUc6lzqWYo3CADmQr0BU&#10;oe8ZN4sVNs0WbdejmtW4f+8CXduhaVr0fTCcCUYEKWEyrEMk5p2bzRbbbYOj4w6zeY0YehwczvHB&#10;d99HjIzlcoXLq2uUkT0NUMhYidBgfjADwPj8809xdHiIt958E8dHxyBEuErIUdNucXNzjc1mMzCl&#10;unfvAt///g9wcXGB0AeEkFNclMzoeM0k6TZz3gcToDBZ80yAxKjMMpQRNu0LyjkzBo/N3xhF/XuX&#10;xCtTsgaDUz+tlJqZqevGgJoAp0zsXYLNfN90EKJsYfH1i/jTTtRZAN7cz8xC2Rlga6P0txrWb7kD&#10;DeBNgWPZE5Ej+q5B2zSIMcIT63lc2HuQmcYTYpwODJJutQiRO/3IdYRASRlBo34TqV+fruu+F99I&#10;hplZF5pDW8/Myby9HCvTWokW0GiOApeyf6mPOjKs/SAHZjM3VZLoRClDLsExAJqPVaNVm4Qi9UnT&#10;N4kVyzQg3Af0x5YJNnewGR7TnIkyrlt8vVv82f/5f+E//sf/G8fHRxrYKwtXMuAszDp33v+bFSJC&#10;07R4++038b/9r/8L3nnnHaxWq2kehXfX8NT5OXhm1P+S1pYA0vZ7uQZ/63kQp4Ywy3RsISvBLxiU&#10;VAsBHAL6zRZh3SD2sQiVDl1oDA4h5YuxiFR9SiAKdNsGzXKFA+/Abav3y6HoQCCmHLyBkaI9obpl&#10;iIgAC67DLKksLi+Bn/5UzEr//b+XIDW2W18G+M3nt7/zrtyVu/JSZecAxVACNwVKhoelaOCcaeCI&#10;EMjDzw9RH53CLVeIfavJZUVC6jRKKaPIkRgtuTJyfjsjwo7BkcBRzOm9anoikwYVYQl8Qh4ERmCG&#10;8xL6fLm4xOLqOQ6OjlDXFXznEEIF7yV9UIxOBF+qWTMmwqK5Cu2TROtWprQL9r3069x333gcAWPB&#10;MjEv6yP1W3FuSOR36zWilaXEKd9faosyQDzUllDBqIzLOLjAtLR1aI6Y78u+VvqGBFQ8iaZ3sVxg&#10;sV6Kvxs5MDy2TYdGk3EzR3xaV7i8XuLy8kanQ8yRCVFpnJN6pSkpyBoBOD4+wtnJCZpui7ZrcXJy&#10;ilk9x83NEtvNBjH0OR0Ka1AKZ+tbGE2G+CGSA0LssW1X/z97b/asSXbch/3yVNW33K3vvb3M0rMC&#10;GGyUABCLTAIEZFJi0BG2aerNFkVb1ov8ogc/0OF/wGE/0hEKhV9IW6EX05TsUFhhiyREGCRBECZN&#10;ECC4YJkd3T3dPd13++63VNU56YfMPOdUffXdHhAzIIe8Z+b2vV99VafOmpm/zDyZGimcUZUldne2&#10;sbgiKTSWyxV8Ky5Q169fx+OPP47xZAy/5krXncdN3w1dz8GhrRVRjuhntnxpYrUMvpWxUcHTXPNk&#10;0uQ5sqi3pkmgXOR7lxajD4GTkicXCPV3f90bqAKG3dTyORGZVK0lnIGY/kt69Q8J9EnwNJf3AMkL&#10;OKyM6rdvSCGVX99Ez0XBJ8qEwKk+Z2HvAXjfoFmt0NY1iIPG6jKegeiCn/WyM1Z5n11RpPO4KiMy&#10;M1ove0rovwPgY/RdsIL0DMQaaG85oKlrtE0dI/9779H6VpUyArSl2+JJIjTd5OSkRBBPEwAgSFol&#10;uZYoNcFZvyHRsXO6H9dYkQUWs9Eg8dyTAGuFnM93ToK5ytPyv1oTLXp2Dnxy/pvPdyfCZ1wD6/Oh&#10;rczWWVi739Y0EcF7j5deehmf++xn8Pf//n+K09PTzhqys50Jp3QBWP/tEUQO3dOjh/bE1tYUv/d7&#10;v49f+Zf/B87P5ykeSzbmsR+23ntj0R+3IeA3VPpjbeNsa/kvGInkgoMU0TQI4DIyxD5IgJlVHSOY&#10;Ol2gAu50wCCAkQM02Iy4DnAIAhDP5ghVCdc2YqqHThQnQ6G1pgShLAq0owolAa7bTCmTiZw1JJLz&#10;h2+8ATx8CHzyk5Kq4g//EDg+Bg4O5Gd7+9Fuptvb4rZ6WS7LZfmei4vAg+LetqjIjhR09TRoQ8DA&#10;hCjOBBADfVRWGO/uojg5gm9XCAAKR5ojC3BMID2iwjCB3FzHVXvL1l6WvEN6HgVciLWycHAswT7I&#10;jFMQoYYd6RlHj7OTI0x3djHdu4KqLOBbcTHlUMIz4NgD5PTcoWil2foaf5JVhYphza6VvmDWZ0T5&#10;+OWCfQ620r8Z4yWTwAy4sqZUyAXD4bZ02uFch6MMWj0u6N9bKV1A2RdUZDyLwmG1WuGNN+7i3t17&#10;aOoa5AoRmCDRB0/PZljMZ3CQyLUhOLiiVCufCCZiZUvJskMIKFyJ6XSCvb097G5LPsyz0zPMzs8R&#10;PGNcTfDwzQeYn5+DQCgUYEYrG6c5ODs7w5W9XTz/3LM42N8DEeP8fIbVciH9g9PgN9t4+PAIYEaL&#10;gMODQ3zowx/C9cduACbAkChCGMmtrj9X+RiahTUBkBSEJgeI2nGwl3O18TqL5RAGWEjBYX5MQ/ec&#10;ubWyfuZO/e/OwtlesuBAj1rPfevB0Pe5QNlX1se1TwP59Drv7lrD7D5bfnmE/b7lLK+zCwqs7Zv7&#10;NXSNlQfk9WbNFC+TIKCLVe4USmSEV/vHydsttWOgvfke64FfNkUdekowyqJnZuATJAHOfNvGCKuw&#10;/OExj7jv1ZfyiLPSUSI5/0vOqZt4Otucj7tTYGVupV2wImDX+KntO9JxClYX1IroioHIpdmZREdw&#10;moaHB4KT9QHVkNIytR8RyOWTu/4MYn0R2HuP9773Pfjc5z6Lhw8fprpV0RRzFsdn7Xc3p2Xezpzf&#10;mau7rZdIg/SWvb1dAYbuX8c1mPfvor+HFCX5tU38e+hz/3nmH8AZxKhd6F0zShFdYAi64CStKGca&#10;MQOI3DQgDiDNs0JZ4shosmYJh2wT5VwBbhn1opYzjFsjuBC0DYiuO7YRpFmMAoArSyynU1BVYVLb&#10;2UfEd+LNNyWlxWwmFsOjIwGF732v/P6t3wJOTuT6n/4p8N3vShCaTaWqJJfi9vbbMfSX5bL8tSxC&#10;SkyQMfDQCzyAIeYNmNKKSMNkmSDEDkEDhriywHRvF5PdPZwvF/A+oCwAKlhpmBNXH2PCGfhRac5E&#10;HcOLqhSDBkgoUFClocM9xG1RXb2KQpJYsAjN57MTHD24i6J0qCZbCGUp3hOsFiMGKKirIhAFeYDg&#10;ilwo0Db2BLRccBtiXEMALL8e5wGAnCwHYvD2DKwyczyT6ZJKemBmu0IAQ7T7IhysCxCbhIqulWSd&#10;4RoTT18Nnd8yrTzHtlk7irLC7PQUd25/F3fv3EZb15hMJto341WEttHopBoEgnRuiXWMmBDYrM4M&#10;zx5102CxFBfTum7AHHB0dIqjo2Ocnc4BBu7ceQN13UbLIFneXxNAiEXw9B4nJ2c4OZ3h4PAAo1GF&#10;s7NzvPngBMvlCuPJFMyMo6NjLJYrWJa2K1f28Myzz2Bvdy8C2TQK3fEdElyAvmvegFspAHOxC2qV&#10;59CttysgIZ7TUq2HBnvKgLEBAoJpXd61ZRiYPfqZi8DURdfWhE3k893dlxZduV+CKu1FdBsGtH1L&#10;iCnr+reuW2OGWta9v2NljAAVulYkvYXJpwagAOi+zDiIPR+oU3cE17rezALFzCrXUmegIn3FME0S&#10;/kMSmKaVIDpezx+KF5xPniqpM/KsI8kFaAHJMsBHhDWFQheoK5W2MVPZHLncrW02nByld0oA1Z63&#10;d6U1YR6DMtadedlQcitX/tnqExpiYNHGMXedtqHvupg757Ba1Tg5OYkWxPydQ/yt//51WpS+6ytb&#10;1uliwHw+T2to4wiknkov1tuRv+dR3w31pQ/K/wItiKz/BSAKbxSvAog+y75t4Vc1uG3FVcQVqQYG&#10;mFK4dDmDmGuTHbxntMsVlrMZ2t0pSu8hh3l6mwLQjQ04H+CJUO9uA1sTVHXTHawQgC9+EXjtNQlC&#10;8+1vC1D8F/8C+M3fFPD4rW9Jfb/xG8BLLwF376aciEPl2jXgwx8Grl59h8b8slyWv9rFLBFAwmWk&#10;KELOelB2b4iazVTS+Y1g2mRyKITXwkNAZzUdY2f/AM3ZOdrZGYJXtyRmgEsRFLI6139SIbUyQt1K&#10;iQoUBEkyHAigVvPrmbCB6PrUtjVOj95EVVU4uPYYynIMH4CWSeAsBwlwgyCurErrAhVR+0tqYUQu&#10;5A9oHk1Q65c+GMwFPAApabL13lxaSUARm6CATDCKg2Mz1gVgaxYQZ6EmumWTELnJ+rl+bxIm1pmt&#10;XkuDZo+AqID3Aefn51hoDsSCXHQ1LkCi6KRKgSAg7rHJ+kXk4I3HsQNpEAjvPY6OjvHiSy9hNpth&#10;Mp3g+PgUx8cn8O0DtCFIACWRArU+dR2zM0oA4BwcFZjN5/jWd76Ns9kZrl27hrZpcHRyjpPjU8A5&#10;BN9ifn6OuvVoQ0BZlnjq6Zt46umnMBqPEfOwce7auT7WQwIVZ4nr+6BAvg9xDTOle8EbBDQVWO0e&#10;WD35nrM5+ytQOCoxZMyH0sQAm0A64r7vlyEhvAMuI4DPWsL2bLLorAvYHO8dshgOWTgNdOX1brKM&#10;mKKg83X2d1/RZevOty3aehU9NmQ7SsAXsyYwkm0uoDs2a5bS3pibEYSMH+l1RwR2rhNoxugyHIHY&#10;8p9KvkPvW/ggkfp9fEaGNXEW+csRgQsX90CcU++RwFvWD+OX1JlYbZPyqB6tjJa+6IObjQF3B5+y&#10;7zsAnLt19csQeOl/l9rzqPvXqtcmJLmh/zkFhhEAACAASURBVM5N7dlULgKUwwCtu1+HFCtZJY9s&#10;0xDP2/zubunz979YF1PbSEjLUbTjkvfLqQARmgZ+tUrRQKGEMYUMROTStgn1sCyBENqAerHEYjZD&#10;u9pFlTEIYtV2RTogO7JtWsktdv0qRrfvwR33kteHIDkOX365e/0b35CfvHznO/LzqHJ4KO6pjz/+&#10;FgbvslyWyzJUTDABgBhKPHA8qyP3dJlIvN9cSYhEa6yWHiJJSRGYxdWtLDDd3cFibw+z5QJtaFF5&#10;BgJlFi2IJwRHlo9gALQrtUhbYAxCtLcuEODEYsikYcwz2OlcgaJgNKsljo8eoBpNsLN/FUXpUHIB&#10;oAI4oCVNMJ5r1lWoNFcaRMui9b0/psMC5tA9+femjY5KuCxBcrrZ7kMU2JwJkPn4cGp/YoK9c2rc&#10;fX9eLrJW9L9nlX7TWtI5zATfZAmz5xJABBjOFaiqEcqySN2NEi6DQSn4DAjREqnfmTzF7BF8tj4K&#10;h7ppcOeNN3B0dIzt7W0QEZbLJepa8igWenaI1YJhjJEciQs0IMoCR/Ah4Pj4GGdnM9y+fQeTyRR1&#10;3eB8scByuVL3RVXWhoDt6QRPPfU0nnjiCRSlQ72sIzjjNHgdRUE/Kl++R5GBQyvJkugzOcG+T5EB&#10;iXo5yNDV2BN038ZzWGbdsXl695auImZduO5bh4AeYMv2+5D1qu8m3Kkvew9zfzCTJ9Y6QEzAJGHN&#10;9WAaSXGf3rbJQjMwMjDExKYlBJJSIWu8IwJ8QLNaYbVYwvtWYh5bfr64rpX+aXvsjGE+NpvblQCi&#10;KS3MOGHHHTjvf2AEJxZHQJQoIWigmrYFqwXRB3XNjns8hjWLoBEGdnsAlhzB2FvWCVkLXe4UrZu2&#10;n0I2D9SdyA7fJUI2j5t/ol86+jQ4KfE6AHfTmtzwbP8ZYL39/bX6KBCYl0ety77CdOh7G8bOuGT1&#10;d+rgZC3eBAb77x5qW7RWqqICvbqI/oLOIEZQyCK0hcAIlpCUjfjL6iYQ2qZFs5TAMgQRuOLBbF3M&#10;kWEUKpWxBIRwIHExna+wnM3h61o1qCmpZ25BJCW0deNRTifYuXEVo/098Gu339lBIRL30r/xN+S8&#10;4mW5LJfley6kAgEzNPaK0grusz0pfSbEQOfchR2w91HoFFfQ4IFyNMZ4ZxvnxxXaxQpFCChcAXNN&#10;FQFAlV5QUCjcGgDJuSq7z4IVZM/GCINwGgREPzljFJDD0Qys5nOcHj1ANRpjtLWLUSmuiS6UcOzh&#10;WWhr0hBKbkYJsJPAm525THiG1n73GekQk8rdl4zxOee6Y5uNfW6ZEMFF3C1jovWOwCj3kc0pYY25&#10;XSQs2+e+UDckRACm0aXOdTs7F+uAgFW2DrMEUilIzhXmwRrEhpedejdBLiQhxexgCpnFihAFexfD&#10;qjMDs9n5Wr+kjd0IphKURkEVSyuETxKYHNqmwcOHD7WOIrXPxldfv729hf39fYxGowj+OutgKPJo&#10;nLaeIKZu2zmQ7ILKEJuBvM5OCgtZF/2cc7lQG4Vctn3+LkeHWTFwsKbsyoTfWGxtqKAphLIrkPZT&#10;XgDJshDXFIk1zUBXH8glDNrd7y4L5pBHUs33Ynp3mm9TNLnsLKEFuMr3alTimCJJ/+MgK83OwYEB&#10;9ozCEeAZTdOgbVZw3uvZ8yK6UsrZQ6HVXg+aczK1xbWV5oMjHeiMozjLwbw2HDECfLQOEiMerwJE&#10;ERmrpYC2rTUNhwRglEA1XniDBrSyZPWBbY/LAgkKsCgb6yhjUxorgGSPIM1pyKyHoMRF+7whzZnN&#10;TzraEfddCBqcBsJ3lB/m+zFfwxI9NwdRRtvkXUJqOVsHae1J19M5ZmZzbc7XWQ4wU+5Dm8d+//r0&#10;zPhaH5D2zzdv4p/Wtrx+4y1vNShch97rvYQuD+57FsRAXtAkUMb/mTtt/4EAxH6XBOQpfcrOFESC&#10;FhmDukN5D9+0ksDScrwEA5TcEchssA1pm7DY1i3qxQpN3YDLJKjYcmcy7ZBulCBaFt7ZwvHVffid&#10;LVyfzd+ZASMCnnxSrIfPPddT61yWy3JZ3moxbTYRxOJGBs4QAxX0BdquFlLJhgqRpMRKqZEIFyYM&#10;lYzJ7hbGu1uYr2YI3qMEZYFS9F8VTnIXFhAQjF4pfxAvUzl3JlrgQgQxLvQREQQCEs10xEABsPc4&#10;n52hmjzE4ahCOR6jYofABUIoEqjUVonLVoIhOdM3AafP7IaYU3fc0bkvj1KamGJXgDeGtKYJpogV&#10;B9+T2qxuYgNCbV42aXeHgG72VPxtzydgmCUVRhfkkoKp+XyB2ewcbethZ2GC9RmARRQkFTilv16t&#10;iom3RTfRICBfbdsoygKTrS2AGU1dy5grD+2v8RAkME7sq9wMR07bInk+hV/KSUNxPU4Cua2DZ555&#10;Bu974X2YTCZomiaOVhSsQujM25DQ1AeDfeCYhK4UyCbubXtfZ82lertCYyYLmEgQh/fdDRKDyjdx&#10;D/fW4CarRR+02W/X2yMXKXK4d0/373UriH3vXAJ5eVv6be/uVwMdARzzuFJ8Tw6OI1Uw2qrKmwRs&#10;KNJ3CVqmUYGbFdg3MRgYsxxPUglS1hQByVvA2jA8vqxxLkT5Ij8hG2tznY59ZMSc3XIP0t8Agg+o&#10;lytxg0Uh7qaQCKchngy2u+25TCZWIGaF2ShostLG+bKxIjurqzSFOYKJfJ50hsR9nRAFaduL8X5O&#10;Sj1SAj+0jnI8QAaWY3vtu2ys2fqcLNf99tnYJLDZtcgNlX6bhvhLn5f17+krDjY/iw6fzPlinzaa&#10;0it/b0cpsaFtWcfiANpzwnLWvQj+4vMpqOuXHAlMzA9EmlhTg9S0XgS+YDmQCJbTJRMBQcwIPiC0&#10;KfIbAsPXAc2yRlPXCG6kZ3qUcZmW1I7GANFKWRPh9Inr8M88ib1vvYyi9QN2iO+zFAXwYz8G/NRP&#10;Afv7b3ftl+Wy/DUqmUcAd5mUAIku81gHiUouCUgUAmBL8qv/SbREoJxOMd3bxerkCO18jpLkrBgb&#10;yBEyJTBGabRpT9Gh2eqa6kNsL6lUkgcZ8OxAwYP0vJpoCgklFWh9jdPjByjLAruH11AWFULp4EMJ&#10;p4KQ9FAFhj7zUuAwJCRiw/UhATFn7PZcYnrcBasZY42WBNPwXvD++Cyp2ECbmXj/PXG8mTu/85IL&#10;qOuCdle47iv0LDLfrVu38dJLL2MxX0Q3U2YBgGzR+xiA6Rwyoddyl0UGbu0Hpc8QyzYBGE8mmE4l&#10;oMxysUDTNGuCRb/NZjEwFzUih7JwyboE6ihVLEXA9Ws38OQTT6KqKizr1SDAs9/rrqUDP+Yml1mn&#10;lHGn75DupSjvcjZOAmwtDYpFHkzvyecWcY+9q4uCmdiLC/bq0PoGoFF1sSYkX7SX5K32T2pH//nh&#10;dQFdaxcLz9adopAYEv05zO/JhX7rGwPRItJrdZfuBYb3NXxTg72kpYhyYUgKQmEImtIMHKMb9ulf&#10;X6DPgbWty85az54VEBZ0/6WAMo7kuXopeRqpGsNzi8AaoIayqWDZNzY4MhYUgzh2lTVucG0YKLQ2&#10;9Uave2/O1AaXizSuz2/j85se69cPDK6BYaVed1wT6Okuc1NA9ZfVkMVwPB5jOp0AIDR1jbnmhM3v&#10;sb+LosD29jacI7Rti8Vi2ckRm79D+G4aDQuotQlw6kNrPCfWqcqICPZ4fZ3a82T36YhxplT8SwAQ&#10;CRIf0DTMsKOHEimJknmUfQC3XlyyYoQzjmZpA3QAELwCRN/qwV9hMsF7tMsa7aqBLwvV5Bojyfyl&#10;jRGxgMy2ZVQ3rqN43wLLN95E9fAYo7d7KB57TMDhj/zIo9NgXJbLclkeXSi5liWJxL7qa6jTddv7&#10;CQzqY4UDNDIoQV1HmeHKCtPdPSy3d7BYLNB4jyITvjuiP1lo+AQETBBOQMWixyV3LAtbYPQqwEna&#10;HSKwHk5zJE1sVgscPbgPuAK7+4coXYmyKOHVzTalCFC3kyBh0KN+diD0fx8sbRIchwSA2P/IELFW&#10;16B1b4AJrr/bxm9DHb1nv5/SFea63/VEb0lnwcDtO3fw2muvoV6tMJ2OARZXsmABHXQOKau3K8CY&#10;ZteicNrLhKUH71FrVOztq4c4ODxAvarFkl1KoKS6rqOVr281SmsKsS32Yltr3Rxo8vpqVCng3eSe&#10;K2WThbADGjogUetgJGuKKjJygdpeZcKwfLZ921UApPXWXZvf53L4S1EMPMDmIRMG+4JeXvrAZNPe&#10;6FgsMuAzXB4l6uegcbgtQ22Lyr01+sMD11JLhurOiymwAns0TSOGgxCQvMmztYhEyQVwObADwD5S&#10;96F3rQPk3NqzDuAt6mgIIgy7QiMbq/dB3azQ1CsUhQSOCuyTdkxJob3HuIa0LoG0bAQ2jczGT5vW&#10;U/deTV9hxp3ODT3A+RYUNH1FXr+s8/Buq/sKAufSOh4ErAMyQVmWePnll/HNb34brnB46uZNvO99&#10;70VZlp20FHb/+fk5vvSlL2O5WuLw8ADPPvssruztpTQqj+BVF43FRYSrA40TkUxgUCrpammy+9f3&#10;4jsKEHngk5mutaEahCZlIUSmuZDodhxYHI7th7UC3VCmGWFjKj6APcsPp23IPsDXDXzdIExGiJtI&#10;w30Tdc8eARpy23sUkwq4doDFs09islxhNF+8fcO0twf+9z8HfOqToMlkbdSSeHlZLstleXTJBBlK&#10;1r5ceOozhiFNthByQ5QuAU2pBI5SgJHx9ja2Dw+xPD1FvZxj5ISpMBIhJjgUCsRCqgbMBv7Uf0LP&#10;XAABhbofGmQLYLgAFAZ2g+RetAh4hXNg9lgtFjh5+ADVaITxzh6qwsEHhyaYVdXawWqN7AIsys5U&#10;bAJxj3K/YaXTUfEWf9aBStRqM0dHDhp4R/+9AKJlqQ8A+mXou1zo3fR9t0/D/U8XES26HIDlfInl&#10;YqlzCwCaOJsYPkadKaMg1QVb+dnOVH9i7DJKQQF+VY5QFCUYDYqiwGg0iuCu1eBua23mpHxIP10O&#10;1HFzAmFvbw/7+1dQFIWE2w8i7IrVc12jntfR1eYn9UtHlWLrzgc5k0V63otNepDxY86Tt+dzlNab&#10;tCeJ9ykEfgKP7/YSrQY97f9GxQuG6V2/zqH9tq7E2VzvxWBifc/1LYDyt66PjF5029Dth8iWm+lU&#10;912IG8u3Hk1dg9nLdT26lOqTV0mIDE7rEBRpfBcIdvtjRog+iBZcR73+9sZbwSQzo21rNG0N+JHU&#10;qdUZrUUOOyMgHVYMJdo8ABxtm10wh/lc9b7oPmfdhvYV3fV5Uem3bRMP2PS5b9nr5EeG9a97JnNo&#10;DU+nE3z5d7+CX/iFfwoA+Oxnfwz/zc//13jssRvw3q+9/9VXX8Mv/I//FLdu3cKnPvUJ/KN/9A9x&#10;+JG/uXYmvPN3bzNtHBuiRCd7XxkPYVZXXqMBeZ32OSoqIJHXsT7W7zBATM3W4/DSCLtMBKJCtK00&#10;ABBdEsqCD8j9s+OONXwJ1T6GHBiqad3eGBjBtwIQ1dxrSVBFGJGoqTHfDiOGEqblCjyq0L7nGdR1&#10;i+nLr8HNl9/3yDSjCs1HfwjlT/+HKJ9+ajMMXCyA+UKsi1tTYPS22zAvy2X5K1Fi9GIG5JA8oR+6&#10;+SKGssbcdFfGM8oc4sF6E0LH1Qjbe1dwtrOLs9US1PoOMyILzhKDwlgo9aTVcx3GBYRA6oqojMoR&#10;HAoQFXAa1CBoneRYIjqDUDoH5oDl+RlOjkY4KEpU021UhUPwBA4kDIFUvOGgyddd6vKAALkuvHXL&#10;sFBm9XcDpvTTi3CHrksb3MB7cqFXZyVqx5HN4UVtG2rnJvC7Ccj2hdQIhqM0JAndi7JAUcg6mE4m&#10;2NqeIjBjVTdY1Q2aRj1c2NxNOVpwRbERUiABA+0Kimz8ikISUofAWC5rrFY1Ws+wvJl9wTX2ERqo&#10;A2Zl6wJme4fVYVFFn3zySTz3nuexvbub5Sscdie0Z/tAIClwIBZ5loUu10N8Vy5dpraYrjgP5mCC&#10;HmJSautld54MmFiOvnc/QgwD452PudGoTUqQfG33z4ja7/w7ETLtnvX25Hu0f4bqUaV/jyg/htua&#10;Kwbivswa1VkFg/2WIIaF+N5rdFBZc3oUFxl5hljxJWAL2ToPtj6H+ibWqhDPGgbkEZelf6HTJ2sl&#10;aXoLIhfXNYPhfYumqeF8K2ccObmcyz8uBWZTIOCQn0tOyhJHbAgsg63mtaeydaZ06wJeO0PdpYcu&#10;ArrkmdABPxnwvKiktSc8/FH3DtNlrO2D/j2miEMcP1rjSay0qa4bjEYjtG2Lb3zjj/HNb34L+/v7&#10;cM5FBVxVVTg9PcXXv/5H8ZytRIFO73Q9t2dm7iiw+2Ow1o8LxiLuNVPIWV8UO0WurJuHSNeyBstz&#10;2V41Jco7CBDTpl2bYlv8hQOKAlQ4UFEk4c4RLFKbWPJ95hrVZUSBA+IZXe4yOwuSIOcJxRrofZMG&#10;0IAlSzJSsihParm06FLOS4Jqun6ImgiLwmH67ZfhFhckvX9E8YXD/ffcxOpz/x6u/vBHsbt3RUaN&#10;c7lUp/TBA/BLrwk4fPYZ0PXLPImX5bJsKrL3KaNAF9+bfYIJkvllUTZrhLBMWDDGx0wYbW1j79p1&#10;rBZzNOdnKFpJkxPAKNkJo+MAtpxxqgTrvqXLtCRIiAQqBctBtRACvBHwmCcx00A7QglC03qcnRzB&#10;FSX2XYFqNEYoC3U1lbMrxKYcCwiBxKHDBJUeE+9at9bHcEijbLfmVUW6HUKHGdt7M6x3IdjLsDvU&#10;wPTn8rPYZCHJQeNFwm36iiGhiCiCn7IU6+CoKvHMM0/hqadu4uT0FGezGZrW4+RkhocPT8RLpSjg&#10;1FrsgHh2Fcymx0xLWee6KApMJhMURYG2bTGbzdA0pgBleLRo27YTBMj0rLL8ClXEMrhtIzC0SLkG&#10;fpkostiDgwNcv3Ydo9EoRvbtCu7dKHj9iIB2zYRjF7rHRWws01lCm6PcPTEH7CaQJlBr1kUdLK2P&#10;srOv6298NxZnskrvem6xNUVCX1geBPJZHZssN3HP2hk8+aLz/iFL2tCPtW2TNcrAQR+k2HowoNh9&#10;Zlip1P8c+67Hj7htNao0A5yMBPHdChR0Jab1o9WIW2XyvBBwmKHMztgYnSWhGf2x6uIpUYKZe3po&#10;AHgw9dxUITKzNMY86xBlagE/0mDmRONZQWLcR/piax/ZmOYgPG+bzYHyR9O7GA+N45+B+RysbUpd&#10;ke/zvvVvkyUxr6e7VrqKsq4Cc939t1+PtezJJ5/Awf4VvPb6d/G1r30dH/rgB3Ht+rUIEMfjMY6O&#10;jvH5f/cFPP/881itVobB43rfxD9tDnJQflEf09hzpw7Knum8y+aaOSoOrGaf8dS+kvydtyB2VDlZ&#10;Y0cVwnSCsD1F4AnCdIwwnYKKUgAjnFjKuJAQ3z4kEBgS4ubA8CxBGywoRZIedMN6c0/VZKPBw2WH&#10;QWMj12RFAaAUFDxWFdobh5gRoRmVmL52B6P7D6OJ9q2WxcEu7r1wE3c+/F5ULzyL3e0tDZqzoZQl&#10;MJ0Ak/HlGcXLclkuKDFSGkEZ8KMZSp+RJHqQ9qSDBeQHjLYYqAmBURYVtq/s4/zkBGeLuTANE6hY&#10;wIOcXxSXdhNThY4Zcbf22usJDuJq75QedbV/iISf9TNBNMZlQajbBrOTY1TVGLsHV1GWJUrT6PaC&#10;LERvC2M0tOEcE2ONyeVClz0zJCRyhuqGgGJELrC+xtsHmX0STNM4brL69cOOf6/lIrCaF7N8LhdL&#10;nJ/PwYGwt7uHxx9/HI8//hiaZgXmgKeeehrzRY0/+OrXcP+N+wgswpwj0lzASbBghgivUQHKoNKh&#10;qipMp1tgDmjbNgoqJmw0vkVrybQzgZ4DoxqPsLt3Bbv7ewCAo+NjnBwfZ+cVdfz1fJMJadPpFsbj&#10;MdhBU690BaohjX4unHXGjUU44d4PUksz0JnnUsz3bfo8PG/2qnWB78+lUfhLVoh0zVDPyqelv4eH&#10;hM/+Xhnau2vfR+s9qajEa3TgIsVKLsBvftc63R5aI3kZolm5gqQDDgGRB5sG3rfQsNcwsEC5Z1v+&#10;RjZAhrhH4jrLFUYDY2CfnSM4dvF4gCmVnCM5oxxlWY0mLI2Vs4ehzV+EZGlU2GaGFhLvAucKRPAH&#10;VZ5wovN5vA8Y73SuJ7tTeucACBd+yNnXPQVAj44PKxS5tx7Whn9tHPv8ZojHDz2z9p00eeN8cQgo&#10;yxLPP/88yqrCV77y+/jMpz+Na9evxT4ul0t869vfxmuvvY7/5Kf/Iyzmc5zNzjbSmagooczTEev7&#10;L+9n9vDa99qFjiXQ+HnsB5HlCIlKArMw98eOmd95gLhxus7P4d64j+rVOyge3sG4cihHE1BRAKMS&#10;mExAB/vg7T0RppxTrbfWS9kmApASSJtmRQbItx6+lc3vdAC89+nQO0voeKuYwbAYAp2iecoCEdpr&#10;B1htjdFMx9gqC1Rn5ygXKzhj0AOFxxX87jbq3SnuP/c4XvvY+3By/RqujStQ20piNVcCNDBmh4eg&#10;7W2xOIzHb2HUL8tl+etbbPsyMbr50jaXjvANTgobTgxPLIfyZ66Bs8AxxWSKrb09zI8eoD6v4UKQ&#10;84IIGhFPouA5e5+qpM0dSLR/Dsn1PRe2LNKkJDpXOIT0pGUblh9HJGcPmxpnx0dwRYXx3hWURalR&#10;oINixHUhy8YjH09YugP1e+0ysFxYGZ6RyWSCra0tlNVIrGXqzh9dJTXoCYEkd6C8NNZNRNn5TGTA&#10;Wue5JzPO53Msl8sLBYbvpfQFyw13wbkCRVHi1duv4MXvvIjlcomdrTEW5+e4f/cNcGixt7ONJx5/&#10;DIwCb9y5i5OHx1jVNQoNZxo1uWxsiWMUUecKTKZT7OzuYnd3D0QO5+czeM3fVhQFiMT1tGlbcUFU&#10;q6G4ZAYUZYHDq4d49plncPXGDQQOePPNB7hz5w7u3buH8/NztFlER9Zgb/sHB3j6mWewf7Av9fks&#10;umicE5ueYeG4Y7Wy/zYIZfkz8QdAzEeVWRVZx6n/vKJrUfSaAkRvXRf/310lFwrzklvo+oJzLvAi&#10;uw+PUKAMgcdH3btp71E+DQOALrszBhXJraBvbS+m+nNa1c0HJ2eBm6aG900SppGNqZEgA8JZ3Y4I&#10;7DQwYjCaLfeY91k/iIn1X6z0AHxG06j7ns5lyLnmpm1Rtk3cA6RA04CeNEzd94kAKpSnpHqdE4AY&#10;LVcqS9u7YO6nyvzieFDXQhXH0cAxpTXkXBEVOND2XwQO+8WC3Fgk2f467isAuuP7VteqjWw+/Otr&#10;yz4vl0vceOwxPP+e5/HP/tn/hK9/4xt44f0vYDIZYzwe4+WXX8Fv//bv4ObNJ/GRj/xNfOUrv4ej&#10;4+NOW/KfuJaRFFj9MtT+jeOWCGFXETb0fFaHK4rOHjHFLfCDsCAOdIbn56Cv/zHGX/wiqj/4Ctyd&#10;N1DWtVgNCwfeniDcOAQ++DzC+59DcBWCM5HJOmFCVrboekzEe9GsWojZQu3fEr0vxE1tGzMq0J0K&#10;HqrJTRoilnNBjoDpBOfPPonV1gTje0cY3z/C+OQU1XwJZ2ccIW0Ou1tonn4ci/c/jaObB3jzyhTL&#10;nW2lOw7VaDqorYplNLo8d3hZLstbKEZtQud8CEUmM8QAhBjmbi2qfOpY9FhJRRIuIgVmRnAMKhwm&#10;u7uotrexWi7ElV3DyAfP4i5q2lo94+FYtP9ehRCRRwwQSnsLMDyUlCpxD/rbsQStCUQAu6gcEwFY&#10;2r+an+HUFdivRhhtTcFFgYb1bDcDrP6MAYBTGmqZHEVAcImNKvqmbLQjc8nderPD/0SE1197Hffu&#10;3kPbehTqepk0mAZsVICBukhxJpJlgqHReoIIaLnVFQB2dnbw7HPP4urVq5H2x/UxoCUd+m5Ii5vf&#10;3/9tPInIoSor3L93D999/XXMZqcYV1dwdHyE+XKGK1f2MJ1OsFrOUZQj7O/vYWtnC8vjRuYYZkEI&#10;8WyKCPMB46rC7t4url27gWvXr2Nrewfz+QJ335BopQzW3IbmrmsCgypLfQtXEA6v7uPpZ27iyZuP&#10;YzKVc5F7u9u4dvUAL700xa1btzGbnaH1rawLL+5jV68e4vn3PI+Dq1cBHnYfZdZjH4y1fda3IpqF&#10;RPNXQSKSbs6NmPauvdd4uAn/DItqmustIiWIFiIknv9XpVA6p9m5nNG73JpugD6u7WwsLtoja9/z&#10;sGibu47m9aT5T59j3Ack90u7x54zt+QhV8OhNuftHrJWmhKm9S2Cb1EVBUbTMcpIU0sxVqhizJFD&#10;AYeWnNBqVk8QZvhWcnSbC3MbArxvEBzBFxTbHgqHEArUdYOWQyf1BHOCKjY2RiOTOyujbT1C8CBX&#10;Rn7gyClgdOmYgP10Z07Zh/AKcqaM1C1o40jxQ1wXeT19oJe+7Hud0Nr9fXDUn6v8fmvCo+a6T3++&#10;FyVC5KlAxmp6yhRd423bYn//Cn74Yx/Bv7xxA1//+h/hsz/2GbzwwvtARHjxxZfw9a/9EX7qp34S&#10;+/tXsFwtVck85CGxDhptpjcrTOKAdPbdRfuT0e2HfR/Hp6c86r/3B5/m4qtfBX7nSyh+//cx+dpX&#10;4V56Ce5ktnZb2NsGf/sW/AuvYftwH9PaYwYGV6WYSfslV+8od/Deo21Fg1MWkuOJAM1Dw52HLdhN&#10;riOK8qL+jgmqhUKg3dpC/USBejrFYncH1ckZ3HIF10quqwAgjErQY4dwH3gG9Qs3cXZljMVyAZqt&#10;UCxrFCCU40cAxMtyWS7LWypG+LzmE3TOAlJI6RPJFMDB7pO0O8SZokgJqctcccR9w14qwicRodra&#10;wtbhIVaLc2A+j0JpAEP9CEXwIJeiddoZ6MioQgw+YUzeJZykoE2sO2qPFBdYJngmAAUkR6wGMgge&#10;9fkZlidTjKoS1ahEgNN3EEBOrHDGyBUgssodTCF3gFFdmoouKo2rkhpJAGe9VywU/+b//Df4jc9/&#10;AZPJZH3Oem4Tg872domBoa/z0nqP3i9Z4gAAIABJREFUf/xf/WP87M/9LGaz2SDjy5nmRYLsJkY9&#10;dI+sGzm/Xq9WqOsay8UC9c4WxltTjEYlVqsas9kZCAGj0QTMHtVkDCoKDZKRFABBox8yGKNRiasH&#10;B7j51E1cu3Yd0+kEo8kUVw+uoHSEZb3C2fl5HCvvGwTfgEIQNUFowfDY3t7Fk08+jqtXDxDQ4nx2&#10;gvFkjN29fWxvTUHM2J5Ocev2Ldy7fx910yCwRMg9ODjA7u4uXFHAs49WOTtiIdZKjorVNTCItD/Z&#10;gG8viEc/NUYeyMMGOYSU2iLHN0Q9N1ZVuhABjgq1wsq+ZUfJEPkuL+amZrmdbcz6rpVG7/RCFIwj&#10;ULPrsawLlEMCLrgr1OeuhUNKFwPyVrddkyblwFKut22LudJSom0UhVDOvjVpXZHQbzsygKnrJbRY&#10;zOc4Pj4FfCuBVlgVeU6jIDoBhwU7tE6VeWYttDOMloPTrP3B6w+jaZsYfEqUYQlA2dnFEJJSJWTz&#10;wVGBokGr9D7nkpJMVEEZM9I1D0egQukJA4DtV1EckoIMIorHF6VdLvKz/tjmJV1btwwaELUfl8m3&#10;myx0Q5bWXFGaz3U/wI+ta1OS5IGZ+mt3qE8CjIf7mRffttjb28MnP/kJfPnLX8ErL7+CD3/4Q7h/&#10;/0382Z99E4EZn/70j2Jvb0/c9TOgvGn/RNDeu94fo++VXBk4TArcNDYum5vcNT1vBxH9YAAiAcB8&#10;Dnzzm8Av/RLo//6/UNx/E7xcAs2wW6Y7PQf++CUUr76BK3vbWB3uY7G/j9V4ChSFJq7O5AYL+adb&#10;xocU/bQgcbcq8gPRqgXKLZBEmbYRpAFjeGABM2DCFwPt9gR1VSEc7st7mdAS0DLA4xKjJ69i6z1P&#10;oLy2A1rN4epGhMDSgcsyTtxluSyX5fsrtkW7cr0IB8mqmIox5y5hXP9tCpxNjFKuO1BZYntvD4sj&#10;se40rReBQMEmVIgwV3lx/+N4tpihlkYFcAoP9dyiCtCdaHRyRyCHABUyMmBm7fJtg9nxEagqsX14&#10;gKIo4YN4tgMCbERmC+LOr+1NTCOz0gVpi7KdqNRM1FPcoRgBRSFj8+K3X8QLL7yAf/Bf/Fx0/XRE&#10;KcKrWRydCRMCXAkA3MXM0eakrEqAgf/hv/vv8eKLL6IYOK99obZ1QEu9iVkD3SifAJS/AEfHD3H7&#10;9m2cnZ7Cq2voqBrhypU9NHUND487b7wh1gCq4IoCZVmiDbUEUwterXBijSurAlf29nDt+lVcPdzH&#10;qCLMTh8CZ4Qr+4e4dnUf5+fXUK+W8L4FuQpN26JuWvjAYEcI7FGNShwe7mM6naBtaxQNYzyeYDod&#10;I4QW8/MFysrhueefQVEVmJ2fY3V0jMABO9NdfPCDH8LNmzfhiFDXbQSDZBpt7vLKIStgHqAmsEUn&#10;93F/Dj2XWyrXAGMc/653ABtAjYAwnRmGgcdHGxj+0hejTS4qsC1QjwbS4mSFkfspWiHyPUUKQOwB&#10;gnlpaWTPvoxiY5k3BIggZ7OgLXRrHXwYjRQFCygp9tq2jTRjOrV+pBo5A705uJS6u01M4yBflq7A&#10;N775bfzyv/rXmC+XWZ+Sh0N+JV820SaRy4XxY28fqEpvZ2uKn/qRj+OH3vs85pYCx7C6Vm6YwmXA&#10;H6oQlHOIAVTqmJHG64jKEJfOpCu4tb4QSCN8C6/gDn3vT2U+RwSigI1TCo1qGpkv4jjo1lzfs2tj&#10;tw7m+woKG8/8uv2WdDj6vQ7oEM9IoKxrYRxSLlgxd1dA1uJ0OsWnPvlxfOELX8T/9wdfxY9++kdw&#10;584dvPzqq3jf+96LZ599BlVVPeLce3K/Ta+jNFOxvzIOcQyI4p7ME64AKVbn4Nt0POL4DIxH/tnK&#10;D8aCeHoK/Nt/C/zKrwC/8zvA7dvS6Ec95wNwMkN5MsPVByco9o/w4PHHcX79GjAq04IwRqX69BCC&#10;5mgScFiSALbCObhCD2UqANS90NF2GPAkpIFFBhQzXY0sKFeAK4J3BXwAWnJoAXgwfFWAiwIVSR40&#10;c/sJhYMvq80W0ctyWS7L91xyYREwWpiETee6BBhYd80yINlRCKHLwOxz/l7Vx2KytYXtvT2sTk/R&#10;LubK6M1pUzW3wWJeEoKGMifiKJS4opAIj2xgEPpORsyn55weHRLNsCMHdn3BxGgao1kucHb0EMW4&#10;wmR3D2VVokYQjwgWR1IzdLIysMLye6gAY8JDFIAA2HkWaWoMdxPHnxlomxbv/8AH8BM/+XexOD8H&#10;kUThdBq1mlRAlPOJBSTogZ5FdClqm7062DwjzUc1GgHM+F9+8X9GrYmv+4x/k0Z8k0D7VlyV7J6i&#10;KOAKh7t37+Kbf/qnuHvvroRBb1rcvXsPrW+xtTXBzvY2HBNOz86wOF9gOZ8jtK30R9crQdyMwYzx&#10;aIydnR04R1gu55iOCFvjAnXdwjdLTLf2cOP6VZyeHuPs7BzjyUTA1nyOVoUJz4yRcxiPRwjsUa9W&#10;8G2NelWjbRsQEc7OZmi9x+HBVQHXRDHNxnQ6wc2bN3F4eAixUCbX3YAkeJgQchFI6IA/TRvTf2YI&#10;KF4kxJkFKn/W7lUJVQRJZGkB3uUAkeO4Acw5vQNk/6T7+p0161H6DEAtS87AhtYTtVnxvabdEprB&#10;Kkixgi6xduTeFtK+POdckqqgglT0pwAnSgkw4IoS48kUjghFUYoLNnIqpH2IwMAUFqn/1MmBZwoC&#10;DwfGt156Fd+9cxc/+em/JXSVOd5vg2qWtajYA6Kl3MYkcK68SMoMUtDe+gZf+P0/xCt37uFjH3gB&#10;aQZc7Ddl/WCwjm1SbHDrAe9FoZcDOEvmHYXXBGYtVUZeN2lqnb7yYMgaC1VSJvqUjbfdy6acoIwm&#10;J8AcOKiXir0nsZUcynWBUa58jHfEz531ndEEs7Z11x9sgaZ77Jm+UqnXlpzPt95jPB7jQx/6IA4P&#10;9vG1r/8RXnzxJbz00st48cUX8TM//R9je3srKbWiVNAHfTYvnI0xZ+M24I5LWl+PdsX2xbUYsrWR&#10;Sqcu3f9DVtV8bN55gHh0BPzqrwK/9EvA5z/fn+23XMbzJW7Mlxg1Hm+CcP7YdYSpJLyP5nEOQKAU&#10;gIZUI+0k340JJEzoLAzAxjYd5o1lI3azxWbqn94ERljPCKsG7WIF77cQRhXCdAye15g+OMXWvSO4&#10;DVbUy3JZLsv3VmxHG69M4ND0a8Ua4XwrkqJp5IfO+cj7ErcqqxG29vYx2z7BfLlCYD1Xx1A30xAV&#10;U+LhaYJIikBmdZpLnAl8AnJdh8aIcKwWQxVavJoGhZmwsniPZjHD7KiCq0pUW7soKwcPD/hkURAI&#10;amcYCRnPQgLX9i0S/TOBiQx023gxXFGgrmucHB1hsVhEgJgzP0eEwpUx6p5E4UPH/ckYV+4WEwFi&#10;VYFZXNKKd9grY0hRYO1brVY4PT3BcjFHQQ5N3eD27Tcwm81w9dohJs9Mcf36YxhPtnB69grms3O0&#10;dS3CldPAHAGWNAPs5bgEGPB1jeWc9LgEo21qzM/PMJ2O8eTjj+EO7mLVSJoLEwAkcq6Db1qcnZ7h&#10;YF+siMwBy+USbSs5vpwjkAfu3b2LW7fuYL5YICCgLAo8+eSTuHbtEK5wa4E3ZFlnQll0G0XSWme6&#10;FsURHZA2pM3fZDHs3zf0uQsiKaUMIV1XHVfGd2exceQI9tIOVvFnveRjZOMMILAqaToCj+3NATSd&#10;Pdu5HO0amSzUA0J5BwQsijLI3seUATwGyrLC7s4uYDkBWecXBoCiOkrlPv0UwQV13uvUFTn4Fm29&#10;xOz8HE8/8Rj+y5/5D1CqK3LhRNnDRBJV3zlQKEBBiDYTixWO0/nIEHy0qjMH+ODl7DnL2clVvcKf&#10;vvIaVnWT+t4BCYiAUvqmgcTYmFlAaD1CGwBWTwtNdRSfN3AB2ZMhAK5Q10Jwyg/sqLdH8pKAp8Qy&#10;MmCYcwgb48T3umuwtzooIwGEtEqyKrtK24ugQqK3lltSpjkDfFldFH/oQivbppK3w7DF4dVDfOpT&#10;n8Sv/7vfwBe+8EUcH5+gIIdPfeqTqKpKI0onRcYwjsiBgqHGt9KOfgCa7phzdjVXjPZptn3OZZru&#10;eninAeL5OfCbvwn84i8CX/zinxscWiEA+w+O4EC4XxaYPXYVYTKCU+Ykm15csIgSESECisKhrAp1&#10;KQPg9YC7Mi/mPPy1mn/zTSdq0p72S87uIDBc06JsWlDrQQEoAHgicEFACdBsG1zvIExLOCqwdTTH&#10;9p+8joNwA+Wq/r7G5bJclsuSiokuuXCSa3a75ytMAM21mH3CvS68JleYnHsAYEJwDuPtXWxd2cdy&#10;doZQr1RQt2AErK5DiK7ywthyjSwS/cnaJ0CQ4IM8Z2cQY73BRSGNiEDZeUZH0tfV7ATzUYW9coRq&#10;NAUKFuEGUY+JoBw9xUvN2xBHKhNM7B/qAUkd8wjUu+6GxpzIFGxRg2kVpnnJgYONRXfec4Gk68aW&#10;z1n/76Gy8R2ZhrV/zbS/o1GF8XSCsirRhgbMwGpV4+TkFD5IzkPftFguVjg7O0fbNKrhJ1jAFjJt&#10;PQPzxRzj2QiP3biOnd0r4HaJ+XIp9XCN1dkc0+09bG1vYTwZ4/jkviRo5gAb3bKs4JsGRw+PcbC/&#10;j8PDQ+zs7GE8HmO1quFcicmkwny+wOuvfxe3b9/CatWAmTEaj/He974XN248BkCswcN9h0b7DtE7&#10;JzDL2cq4uIRfIgf4wXfcsYasjzbeubvp0D39VA9r90BTDAxo2N9tpQt7+t90aR56grNZkgyIyVoz&#10;Jbfud9OBax0GzPIS90l8tYEZnR9a30fmbWEgnSC5qqOiJXutucsXZQkQSe7NPjilDJIqrXRRKk+j&#10;lGFHEATYNZmnwXy5QkkE7yFKhEKVNQoQEQiFdwoQBXB5lvzaQde99S2wnD+Uo08BzpGc5w0crWzJ&#10;Yy2zImV0y6zCHELMbRg4oG09RgyJ6gwooEYE+Ja3ND9RIfuMI43s08X1ay4qH6QYiNislOnyUJtP&#10;WQNitUpzHxUJF4LAZAWO4B99xQfF1/b3Qu7VIPyF1fK6Thfs+U30PhcD2qZBWZX4uz/5E/jKV/5f&#10;/Pqvfx7Xrl3DD//wx/Dcc8+iKIqULgi2JXr8kM3yHzq0rHtf7obaHec4tsj3QT5yxpOHAwKtva9H&#10;T+3vdxYgvv468Mu/LG6lOmDfb6EQsHt0hHY8wurKDubbU5BvxWVCYDGifkIBYwgBRVGhKkvRLDNn&#10;m9k2FmQBhzS4lhw1nW/Um3TWuXBAHVCdL1A9OEZ5fIpirucqmcFE8GWBZm8b7WoBnpQIB9vYu32C&#10;8Z/dwfjbdzC+cQry31+OrstyWS6LFNN0Js1nrm00yxNFV9Mk+KQ6coBykftN/rdZATkwGu9RjUbY&#10;3t/H/OQYi4c12hDUqqWBAsgB7MRSRBqCPzgEWhd89U1Iwk5ySeV4Di61l70IJglYEuBEsCpACE2D&#10;xfExqmKCraulWJcIYARxU2URSoKClg6DIUpsSfm7nP9QC5KeZQwUVGDnNDZgDbTAoMxtLUU8pHiP&#10;Q7HGHC90mcnmGNbrGCo9rD3bv7//nqH7czCU15kEKWEgTV3Dt3KujhzBFQ6BJUT9yckpVqsV7ty+&#10;g7bxWK1aEICqLGTcWMBTUNDEkOij8/kc88USN65X2NrdjtaRZV3jfHmGB0cSTr3RnG5tI4ExcouL&#10;KyrUTcCtW2+AmfDc889ha2uK4GusVkssFis8ePAm7t97E/WqiQLX9vY2nnjiCezu7kl74hnJDDAD&#10;oJCsKXEMM8E534Nyboz1zGU3n2LfcpgrY/rgPC95YIqhuR5aQ+/qYnKIyeHUF6KTIMnBd628to+N&#10;1hFFBZUo1k3MDGt7ZNMYduaYGQVSAnlZhyGCHrsfGYgEqzdEVI6ktWUL2QHpSI7tf8TH47AAyRUx&#10;a6HIdoGjK2loWgR1l+YQJEK91WKyYDw3noLBhMAIpGCVjXZBrWMh0l95VvsS+53AXA4GnJNAOCG/&#10;T2koSAPnAPGMMlEhChjjJ9rsSIepOzIuSxOU085NyhijHV1A0l0L61Z8u47sJ1f6WTWiqOXMFbpb&#10;T5fm95WDsQ82Xzz8DEUeyMgXxNoaZkR3+n4bmDUdStvGQFdFUeCDH/gAnnrqKfw/X/xNTCYTfOIT&#10;HweA6GEhuWklYKWBxH69Q0pm+yjkM81d7FOm/OjSxLQDCDbGvKY463u85OCwr/h+5wDi6Snwu78r&#10;FsT5/G2t2rUeu28+xNmDI6x2tsCFi4DOtiEHhm8DfCuMtnSEqipRFiWc9whgXRAicDlAGbNtonzh&#10;CXEjAuAcuCxAzChPZ6juPcT4wRFGD44wPj5FNV90AB8DqKcTrGYzNLNz1Hs7CKdL8NECi60p5tf2&#10;cKUssB5O4bJclsvyvRbnzH1MtcBO3FBCSEQvEVsVnLPP9n3CQ5tDc3cIfqTNKkAAGO/sYHv/AMvZ&#10;DO1qAQpBI/BBUxdAfWkAaDsleqrrMO81yxnsTKNqqtmisEpQGkcugk5jHEEFMQJQesCvVjg/kaA1&#10;4909FAUkPDtLH8hczgxkKbcviFJQLTbQl7lI2UDkCrX4pwCoPKdjl0GaYMEgpwJEsPM1XeF0SBi4&#10;yCKYPzNULgT/vTkfCmok66hA07a4d+9NHB+dIPgQ16IjCTrU+oCz2RwzzOCoRFFUKdgNuqAoMnLn&#10;sFgscfvWLYxGIzz2+GOYTCaoRiOMijEmNeP03n2czWZYLVdomhYh+DTWAQAl75nZ+QKvv34LgYHr&#10;16/CtwFnZ2c4PjnB0dERzudzOTPVtnDO4eZTT+HpZ5/BZGuKtg2aR3hA42weOUjJyfv3hEwxmwuT&#10;+Rw+ap42zRFzypdn78/dp9bWzgb727ulkHPpbB1Sv1JwqkygdAJ4DBhG+qOF5WK2j/XiwFQMzU8f&#10;OPLAj1lt43oPAqDsiQgYJZwq7N81Gmzvs7sy8CXgN62raKVzJlAnoBx8gG8bsEXqYo1j4UyBZ22S&#10;PUQZGO9EwHWI9BIhgSMTHpmDGs1DnKeQjb/Jls6p0hBiCImjnMWuYFOuqIKlozfM7KNEZiXPxgXd&#10;/TME9iOGy/gdqeKuA/Ly8c6Hwjn0aTIr8A+BIUeb7TgEIi3I35s/u9Y+46/mcRC6c9EBhwZ+YtRj&#10;CG/buO25q9zK62Rbxem7sijwkY9+BL/9pd/B/sE+PvzhDwqYXMt92VUsDr3DGsidHbOuuB4aF/mz&#10;O6fGp/o0tbP/bKH2+Fy+394ZgMgM/MEfAL/2a3IGsV+cg64Ui0OfngsBaFugl7+qX6q6xpU37qPe&#10;mmJ2/RC+cCjUNQcslkPvPbxXzbkjlGUhCZl1sqOhW/PIyOazyF9GaCD3BgYXKtOFADdfYPvl17Hz&#10;8ndRzBYo6kYsmb3IRQRgvFiieuU2+O5DhFGFensbx4/fwMnzj2H8/OO4PhmhehuG/bJclssijDHl&#10;1pJr4jJjBNOuAXKu0BLFZq7pjB4j6QquawQ+KimFiQQmVKMxJru7KKdTLOolisAoHItyWhmVkpkO&#10;kY7gEDlDT64uPd4Dp67uQYUT5xxKSL4uH/TAOggMBwQNmsCM+nyGWVEAhUO1tQXnLLWC5dWiSP/6&#10;Lip9iyrrgJlAIX0xJpS7hSX3onXwoP3XvnoPcAEUA6J8Pk4DSyAJHwNCxtrtA0LIRUAlhqXvXSuL&#10;EsezGb7z4ndw+85tBM96LhKaLsSpMBdAKFG4Ss9bclRgJLkyjalzci7q+OQEL770Co7P5ti7cgXj&#10;6QQcAs5n5zifnWO1WmG5XKJp27iOowVJ16W9b1W3uHX7Dh4cHYFYkkAvlgu0rY+KBR8CyqrE1WvX&#10;cO36dZRVhaZpOoKHlaDzbK6ljOFQ9N05T3kP0xpYt1jZ776wM3RfXk9fWN24Xt7FpS/8WbE1nNYy&#10;omIn7oscUCgIyIkeW/L3AQEcQMcqkZc+DYui9YZznzlA6AvwjwI0dt2elT1jmMmAc4DLXFgFx4mF&#10;R3IYKkCLbU7jkiPkuP6gxwOyb4kIdjIhUkCrJphCxPeAQGfUUl+MlhrQs76EIEq+6Iau00XpXdyt&#10;DRZArKMcIXRQVQ4M7Ok13te7tzcDkb7IOwCitHa6fJg6zz1qP27kNRDX3Hwcc6BkfxvvzAZlWDFk&#10;vHjtPUIbP/OZT+Ppp5/Gs88+CyJC08i6+dznPoPDg30cHB7g8PAQrOuKmfEPfvY/Q9M2eOrmzZhu&#10;LwdyQ2XNYycbh3w/98dH+jww11pypVGnPiQlTP8ZonfKgnh0JAFpvvhFYLlc//7jHwd+5meA/X1g&#10;Ok1J4JmBszPga1+TwDavvrrxFRQCdh4cYbm7jfn+LnyREskHDQXsW9aQyRRz8+Qha6MGRvdkYJYc&#10;oR0BrIvpXesxPj7C9ivfxfT1Oxg/POlJbMPFNS3QzFAAKE7O0XKAe2IXze4UYTJ+5POX5bJclrdW&#10;ohcBi3AQNZb6GXBRULb7kjCgogXZ58Rw3pJwaTIWAUyE0fYWtq5cQT2fITRLBD3fklyB9F5L4m2C&#10;hhGl3IVUI4pG8IhE+MWKl4LVEBXivsrqGkWk56hJ0wsAHAJWs1O4ssB24VBNp/BMEAcIeb9o+ZV+&#10;miY14/o5sxVNayatRGtiRh8jiO4K/d7L2bzxeIStrS1YFEQqNG8YEPOh2bvWtNfQVB/fY+kz3Udd&#10;H/5O2lPXNd64+waOj4/BYHUvzQUsmX9HBdZy32p39Li7iYAgR+KCCuB8vsDy9ht48+gEo1Gl1mTC&#10;dDJFUZRomxZtq1Fu83pZ6i2cgkQC6rqRQDQmKBChrCogMNrgwWBsb23hxvVr2NneBpDWKWWiWZpH&#10;A4hdl1C7J7fi52DwUYA8L33rbV9oMpcsu+Z9kNx22TMmB7zbSwTTJsPQujtZKuaRQCDSEFQGKjgp&#10;xkypE9RC1Rem+3O0Di7sbeslt6JIgCoJThNhCZnHQteqZH0dem/+vrgeQwacmOW8oNJBUuTGENdt&#10;9j56uBIBcGKjkD+TsivuIQUnqrJDyucIPRNIgM8apHgMtA6GUj5PuZki4uuNbV6dnnnk4AU4Oopp&#10;MPQ1XehJkW0gRdmgCIjym3NwaSwoknQQYPNCiQLIfWm+kpWRkc4tdr1yrO+5Jas/39b/vlLA1l8M&#10;YkPpWlqLAHOvczlbyurhOF5SWT91UQgBdV3jQx/6ID72sY9iuVxitVrFKM5PP/UUPvD+F9A0Lc7P&#10;zzsKrh//8b8N5wiLxTKCxn6Jbd9wfejzEAjsj9VbuT+rfI1WGy14+wGi98ArrwB/+IcxncVa+ehH&#10;gX/yT4DJRO45lvMTKEvg6lXgR39UAtzcuiXWxA2lWq0wPTnD6HyB1agEyAHswV4jSnGIWnjnChSF&#10;08hUurl1F8h9rK44SdttBEGWGoOaFuOHp9h96XXsvPw63KoepoSPKK6psXvrDm5sl2i+/SqKo2Ng&#10;uvu9V3RZLstl6RUTQuRTUghRBqDSGUSLbkrU5SBEKd1FEp7WBVnOaAUj03ay5GKtxmPsHu5jeXqE&#10;5dESwXtQQZJDNRdAkGSDKAQTordDUn+aQCXCCcUwJAzncsClUUadpsDwYtUEAYEAO28YmgaL0xO4&#10;skRRONBoLAKa5USMWmE5LwJkvNY03Vmf42AMEEbW8bI8Z0kQFaG9aWrcv38fb95/E6tFDR98FBoB&#10;4OBgH+//wPsxHo+HLScquJhQNjRn68JEV/joM9b8d67F3WQJkQm0GUGCq5zc6XL4TJkWXU9fxSh/&#10;IFtTotysqgqgAk0bsFgsUC9XqMoR9nZ3MRqN0DQNWu8jIA0hO0ah68mERSh4rVwV2+29h4/5F+Xq&#10;wf4Bnnv2WWxvbcXUUaZrEP4YOu6mEkSkNy4K1Ezzz5yfO0wW8nzch84lDglNUWBUl2tZkhL9Vty5&#10;ZI12owOj4373ri094dCE7nXhEIiQh6C/884ruHe2V4KiLERa8xawe9asZNkxAAGtlzuWq0Tzot7J&#10;vuv1s28JXvvdbwTlf6Qz0kohZE1ayojU0LW+2DOOHMrRCAUqWBRThrhxB2a1rGeAI6JO1u23bt2J&#10;Y60jFZWQSkvz9cra8sAM37bwrUfBBsIo9qsDTMnaqfKuAtA8awl3Bzp2Oq0h8wpRpRWz5OTVCYs7&#10;t1Mvd+a5X7pABp35jePe+7xOl9fg7MB7ul8bb1i33sZOrL3ffq9WK9R1vQbCmqbB6Wnb4Q323fn5&#10;+UCrKFvzOYCNO22jsixv0zof4jXlWc7/rOReFfm7OYQBkPpOAMTTU+BP/gR48GDzPaORqGm+9S3g&#10;n/9z4Etfkus7O8Df+3vy89nPAr/1W8Brr134unK1wvRsBr+zhXZcgkMr4X17zCNZEB08uYypKTFj&#10;jn755ufNBFBwEua4bTE+OsHed17D9qu3BBwCm9bmI4vzjBsv30H4wu+i+uHPAH/nANje+fNVdlku&#10;y2WJJTHjxExyYtoNMGKazHViatp00/LGkNo9sNF5p/5nieKpLDDd2sb27i6as1P4egXKBDnjYTGQ&#10;i1loqNCAMSyITsm3aE7NagikwN1Je5qYumaGJaNy6tJHADsFJxzgV0ssjo/hihKjKw5UlpHxS+Y4&#10;7atjOSsJTsmpkQT6JCCQpKfIhSIZzDWwZoJtVY1wdnaGX//VX8f/9r/+MqqyQlmWHUnx45/4BH7+&#10;v/157OzsYLVa6XhkIbo3CgqbiXQOPjbdNwQaB+4CFMxVRSXgOzC8BsQglbDMvZYskqYJLSYhm0Br&#10;EpmOZ2Cx/jgijMpK+ho0Zx0HrJZLLJfzFOVTz/xYEHibDxPbo/CgUm1MYA+dY53ew2tX8eTNm5hM&#10;p6jbNgbICMovY9AhAwEZWMzBeS4Mp/knmJtpUuyke4ZAoo11V7ZSJQJb39LaMwURM9Q6pcCRu2fw&#10;3o2FXFIWkSM4dmtreMji11/mZAoEm0ukfcUhPHL/5IJrfvY0/q10bF0BI3vGglYJABGlmIGifC31&#10;11PehryF0cPC9lP0auAIQjlLUqVnAAAgAElEQVQEtHUN79vsuqxhgioQtD7nHNoQcHJygnqpObbZ&#10;x+ihzjlMxyOMqkrXckjtJwnY5RLa1kb313TE0Ybj5PmQK6U0uVCQ2BoGzOQZhqUBQVS4KF9gBjQP&#10;pU54d21QhJfdvaugMre25XNggNR4TZwLtoA4pH1K+9+sxwA0GFniEUMeG32LePceikC4277UDkqd&#10;TfSUkK1ZHY5B8L5Ox4aUhvkzeTEF2GaeYUoSc2tOPxZQaCi4zNC7ujEWNqfiGmqLI5Jgd5yvNenz&#10;2w8Qj46Ar34VuHMnCgVrJQQBkq+9JuDwy1/ufvcTPwF84hPiinr3LqDCwFAZLVbYOj7F4vAQzXgi&#10;wlm+FrSzRUFiQXRFDOEOZFOibZUD+EEpFcTloCwxWiyw8/ob2Hn9Doq3KS3FaNkAX/0j4F/978D7&#10;XgA+/ENvS72X5bL8tS1R8xqUQaUALsIgTdtXxBx9SQurgknMeagEAIlR2O8hCxYz9DxLonuBAVeN&#10;sX3lAOcnx1g0NdgHOMcAhSwiX07AE4MnUuuH9Cjex/qO1psgxpl7jLWFYwRmdgxGAR8ExIAB9iLY&#10;Owba+Rzn7ghUlJjsSs6xYJHwiADHGvjGBAN1EdMXdliSCmYdJqZCXBcgBsnTpfMQAuPhw4eYnc3w&#10;c//wP8dHP/axzpjv7+9jNBqjadphZhfnXtpgwkGucb2obGL+8bNZlIGOI2sSVxwKCLCX+fewdag3&#10;gFhAO2XCAINT0mhWsBUA6wGHAA9GzTLHBZWwAEzjcYW93V2E4DGbMcAyR9ZfW71qm4yCkJ2jNBAW&#10;AydArARN22BnewdPPfUUrly5osJqiHFoDICyCfSqRFkHhRyBgAUnSuAvE6b7YgL35jP/yubFUQpb&#10;DwaIVeBUQVktYsbfnXNRAQwD7e/iIv3pK7W6a1fKMLBm5viVpeuijXV0lSN9gbl/f7TkM/RMOEVF&#10;nAQrUbrLhBC80q8ytlahjWm80jVdLBdanIykhkzIgypHWFyO2xBQ1yuEuo4BXyxIlPhcMBwcHAGT&#10;UYXX7t3HL//qF/Ctl19LihRt2JXdHfzkj/wtfOKHPoCqLNB6jpYgU6Dks0AKFvvrmFXBwdm92UYw&#10;BAT2AeztPGOiLRGARsVTbjVPczrkPZGPYx98r/+duXVHgMYd99YE0tYDpeSFkT3Q/+4CxUR2E9JG&#10;7lrRSMdYhkbdp7OR7Sgvta638s4hIJgDxXwMO8syA7tpHvKJy4G6dS3l/uRsvrv7Tp7su8fm731E&#10;hzogOe/LO2NB/LM/E4C4abDtunNAVa1/V9fA9jZwcCBupxcAxGq1wuRsBqobBCa4LBQxSDQZhZNN&#10;6MoCriz1sHbiSsY8CAC3Xg8uFyAnodbJe4yOz7B96x7KxcCZyu+nnJ4Av/Z54Mc+Czz3PLC19fbW&#10;f1kuy1+nYhpNQS5yKRK9BExEMHWQjKWUHs7AGbqwZ43Q5sw2EmUJh6wihglDBUa7u5he2cdqfg6/&#10;XKGkAFcViK7uHAByETCSCjX570I1/cySf8vaZEA2wFJLJFggIMHBg8UCSAVcCAgWRAAKQAOjPZ9j&#10;UTxEQcB4ZxfsKniyPIsGUQ22OLFeSeej1tvGMAo7zKaBS8BVraTMDnYeyvrsnMPe3h4+/omP48f/&#10;zk8gMUSHtvVYLOYxumY+HWuMXYWXPvPu379JGMrnNwkVCoQycJGJaAA4uvAwBTAEuEeoygb6SIWp&#10;EAUAYqi1Juh49jTW1qfAAvaDjFsIAat6GdM5xfuQXMGkjSky7ibBUP8CBQmocPXqVbz//e/HlStX&#10;4EOItuo0jxloNoQbv0+Wob7SA6ruyGH2oBBJucBk7qPWhiTUpH3NCh4AMGUpEfL9ndGHdzlABEy8&#10;TEJu/6xepi/RdZVvGnT+NgA2tDdSfd3vzFpnZ17j9cxywqyKKmcCL8W1w45jNFaQk41g9CMTWNf3&#10;NxI2WlvTfeVdV5hmMELrJRVM28IcYuNRI3u/kXQClssVXr11B7PzOf72Jz+Ox69fxappAGaMRxVu&#10;PnZdjRNdQBRBuK1btcoNAtwM6KTntQ0KIgMDwdLY+ABUADQ1ElOah3yv51Gx05isgxkQbdgStve6&#10;e21oTnJgG1N99Mcj77f9DCglhsDtWqHuvfmaiNaw+I50b3d+2Fq83vMBnrCxLejP6zqR6e+v/tqN&#10;tImTy7Dsb85AooFfdOrpyyNvRSka+0LUObduivW3HyAuFmL1qx9hZRNpQACglSeeAD7zGeDaNTnD&#10;+K1vXQgOAUi6iVUtqSuYJe8Sp2ANeWAa59Rd1CXNd9xYGoSBA2viU4YrZILH/z97b/ps2XHcB/6y&#10;6tx73/5eb0A3uolesAMNguAiUuLOoamdsjW0Odq8yDGfHBMxMd/9H/iLY0KOCY0csq2wJFu7ZVmS&#10;NRoNF1EESIDgAmLvBhtAb0Bvb7vbqcr5kJlVdc497zVIApZaeoVovHvPPadOrZn5y8zKvHYDi+cv&#10;o7f11qbrSOXSReDP/gy4917gQx+SCK97Za/sle+plEClyRhLrZ0KtubG2UHIpTQZVkmI2+d9AHXX&#10;KC9pGG7fH2B5336M1tcxHE9Q13WKKkgpP5UGj4Gdu7Nw2K4pBCImMEGARmHNASvIQLLTdBgxItjR&#10;6tKapTiSAHh2CBwx2twQa4JzGCxWGnjBhDbS/rAAu0K7Hx3DHN7y1VZhPbOWACKQ3WWb7oVbW5u4&#10;du1aus8swM4Js4ySQHJG4914XYsR36zsZA1JdajmvxRKuHg2csS0nqAOcm7eXBqbrreUEoSnQZHK&#10;Eji0aw3QRk4tMR7kXApANJ6McPXqFESEEIIcoVC3OavHqZAIl62qVsq0ECZU1HWNynsce8cxnDh+&#10;HPMLC+JeyqFp3VBhm9A+i2huidKnnQKSN62NGdhEc0VNAHK3uSvBIVJffCO9hQEDPY/rdhKEb60y&#10;K3AbHWtfazxUABFkgRqZbr0ZK0qyyOr9cjZtdlRtPohishwmIVZnOKey48a8zACYYr8xkOhNA1Ba&#10;nwo6mLaUbsSoMh7XQSxxaQ2VZxk5K7Z0XS/MDbBy9A78xEc/jPtOHsfWaCvRtO3hCOPJGEq91dLe&#10;QExgDfyURly1HXafI0KwzhX/EslWz48YogQ9ScoATsBTsIQcLkj9KOhfNx2kxqeSptk8tL+X4LVE&#10;64ptYHjXQE0b+L1Zmmy1NweyCWjNswYkByK6gJ7VkNbPLmu8BI7SH0pYoT0OM0C/66XtLfkmSrlH&#10;DKOUqFCs0t1eEF08cafxtrvaCh57/K0HiNMpsLm5+z11LcDw7ruBX/xFAUXTKbB/P/Dxj4vJ/0tf&#10;Ap5+etcgNVZ8yDmfLJePU3dSVZxJcQ7kvEYGzBMAEDTUmQDMkM9VUF1j/uLrWHz1Atx0OvvyQ4eA&#10;Rx8FTpwAVlbEAtieiFdeAR5/HHjhhW7Ayyz9vesu4KGHBCDvlb2yV76nwg1ekom6aee4SOFg7m/N&#10;Z5tnIt6swJTqSEK//olyDnp+aQkLKysYb21gOhwB0ykqAsRds+AirfaThTrVn7osLYn7UdbeyzkG&#10;h8AiToFD7jcIsbBOEYQEBg7Y3twAeQ94j97ikuR+hZ5LU8sMOQECcKLoM927m2WR1mgYYCiBmwmQ&#10;kjydk/tfvz/A/Px8Y04sxULOisSFxZVmXzkDtHaftx011Tq2ouVXph0LQAtgMBDX11dfeRVvvP66&#10;BJFwlYx3ux00C0azkkL+ldpuebb4Wb8zxEpnFlWLzJnXrSkKXKrA8EF5tqUtvE1CjUMHD+Kee+/F&#10;gUOHUkqAWLiIikBqFksRkmPIAivA+p5ZC257/q2tBiphQpEe88hwLo1kg8VafWntKZAwd0QUnwlG&#10;CyyVy61b7HygwCxqAAHptgGufFYxwqLQIis6CqtW2woBdO+R8rNj1iTzLi9RE7DLM8IclPa6wmLG&#10;ad7NtT/T6ZZQrouNmZvtzwKerpcM+ARE6LoxulGz5D7UtGTmHm03JOmQkANGSXdQh4DN4TbWtzaw&#10;PRymtRZjTEcBHIk3h4PBRR3PmAEjkSoTycm5Xks/pDlsHZMmbWMgKggy2qMKlRgCKmYUjv9pdhO3&#10;YF0nsfCG0LVhtImKfdDF6RqshmScSoUOUj+FuBgw30kLk+Y1KviiAkPZmoDNCSd6k1Zxwe+ISAO5&#10;NXtQWgaty8XX7kIu/Z7uMYsekbR3F1mgKQNAFWfy8nIoyroTqKf8G2sfjbYyzVrUy7eUisR2W9p7&#10;uvwtgWAF2k25Qj6/9QCR+ebWwxAEIB4+DHzsYxK1dGFBIphOp2JN+9zncnTTmxTS2U+MgghwHkS1&#10;aFqj6qY052KZj6fBSEttEwDEiGo0xtyVaxjcWG/uFCvHjgH/+B8Dn/qUzPKNjrQXTz4JXL4s0V13&#10;soi+9pqAyDNnBCjvcNB0r+yVvbJzyWejuCFE2pkri0TmvYCPrqTnWVjtqL8lTLeLnWYRlulg4klk&#10;wFU9LKysYWv9BrYmEwRE+BiESab9ruAuMY0sHJuUQmABfyANuFG4MhUdEetoAJGDdwxmD+KIyF40&#10;3MgWK3OF9AygrjHe3EA16MP3KvjBPGpmMLuUK0yEKj1fx8oIleE5GRyVWWfBVhsgwILnKLOKMeCN&#10;11/Hue98R+8h9AcDLC8vo6oqBcAqFndFZYOKwB3v343Bz7rnZU23CVcmaMkQaxS/GNHrVdja2MK3&#10;n34aL589i8lkgqqqMitQZswtum7vsCT2MbaTLCNF3c18ywQo0+LnoCBlWheLOGoDT3AS6LvoV9t6&#10;KNY3j5MnT+GBBx7AyuqqgMMQknIixgBOVmzOwoVJ0cVCbCtZ2udkclucrkcCs0eIQS3VAGnAH0mu&#10;nQFze6+K4dsAtglOTcBhbah8LWdFb/HSAFGwtaTrMwVnIRO18xyp9Qp6vRRid3PpS9cIGvmQkkIq&#10;C+zNoB6mvCiXPqOcD4nATGRrotmO5HZXKPPKdc0wGc4CNCWYAMQyXyDJGqMIxACu60Y06eSpAQVv&#10;BrCsw5D11asqDHq9lLrAovtmkC7PR3JwFBNYKNNmECFbuVmAu5BMgi/c+skCOUXx0ogs1iQOAWE6&#10;QS9GeFchqPLHaDAjwnEl1kTJ82H4uQAGSG1uzAu4sU9L+hqjzamfAfBReROB5DDCjPIndTfvf7Pq&#10;6nvJwDhyvRYxK+NYQ1NZ4WXgGaY8KF5meDid9zfeQJT+GUHhoq9cLEZxg0YDJHYpUmz8yr8Z7aFZ&#10;NzQeQFKWdDyrc5S9SzJta6cJyl0u2tP6XN5vtJvQ7lPeZ28PQNyFCctbKwGCZ88Cv//7ku/wve8F&#10;fuEXBEB97nPAN7/5Xb86MQUCxLUlIlgULiKwk2g9xmiTlgrmp+0zfyOCq2v01jdRbQ937lO/L4Bu&#10;3z6xAv7ar82CwNdfB5577qbusrh8Wc5v3nOP1LdX9spe+a4KKzdIQgUyXajrgI2NTTBHVFUPc3MV&#10;SkxQuv11adza5wW6iDJDQ4FDQZ62KTJAvsLC6ioWt/ZjPB6Ch9tKL1Xv6wxQQgGT6LJN6Ee6rlpi&#10;R2oYDEqynGitOYIRTL+oAqMAPMnRxQBFCdal3ZHACypkA+DxGMPr10COsLB2AL43h0CkaQMMz3Jy&#10;8zREK2DYRKrSZUt/g0SQNEEA6qkag0TI7Pf72N7axr/9v/8tfvPXfzMx91N334V/+s9/EcdPnMiA&#10;W90jO11nODbAXHu+ytKVN24nNx37W1qtrLch1Fjf2MCm5sPK4ibULVTsN8niou/JAWOystLeY7/L&#10;eVkT5rLGNzKrO3J2+UqWHRNA7dm2xply20WkFNfdgwcP4uFHHsbJUyfhvcNkOAaI0tELVgEuGqhP&#10;Al+2ELet3Hme5PkSlJqQbWfAEiB3AsgZYnliUzqY4J6wCiVFjIwfN/rbnk/nJN3Vm3Vx+5tayvk2&#10;MMwWidSsE2z0ADAXy1JOSmu/qLd09S5LY7wYCRCkc7eqYJCWuLSuy33qvGsf7UYCsa35aFozUU5n&#10;8YHSnzQeel+Gx0pmQwaHoZbzhy7mPto6kocZpnhJ52xJUheNJ1Nsj0YYjscCQPTFWcHUcfyAkY8U&#10;KMBy3ouSy/YwR0CTv0twm5DrIhXmGWCW9ofpVNJ0kEfKUchCaUFmvRKg5g1T2ZgaTwOyj68NdMN4&#10;Mkszu70fkNLHOW5apCxScdtjoLMe0uMEoOIazbhAyvzKvMQGnc+qkGajZz+n+gs6671P6a3SeKVq&#10;lf4UQCvVo094HQfSSM+a5aTYn7neRI/12IGN/wzfaTQ7b4JyjWUZpdm3Nn+ciXBaaNpKzxMbx7ce&#10;ILbPFXaVqhLX0XPngD/4A+ArXwE+/3lgfh74oR8CTp0S0PUmLYimM7CJSBssuTPZhjC0Lk81my3W&#10;xaTdcAQ3rjG4fgPVcASmtilbS4xy7vKNN4A//3PgV37lTbW5s1y9KtbGH/iBPYC4V/bK91FKImsE&#10;cjqdYjjclnx/hdtm0qTmJ3as802BCDZmCSX48pIIoBoMsLRvH4ab69ieTBBiLCJXGjeRNjQtQJkB&#10;mpKP2QCdaT8Bxw6RWM+hEOygoXMOnisQ16iZESlHRwWbcGFaQ3l3vbWNLQDOVVhc7cFXFWr1zIsm&#10;QzHDxShCCjKDSprgBJxViOLMug1ME2JKPVDXNaqqwumHT+PO48fTmB667TYsLi5mkNUhxCSmqO2g&#10;lOKgG+jtVLrWTgPsFPeasG1CceUrOOcbv5eCDgAE5iQYlpFnTQjN3xPvzp+RPyerDZCAQbOo4G38&#10;TyuzsOYm/DhHiJEQ64Cq18M7H3kn3v3u92BtbQ2T6RShGGNTqipKhAho1uBSAMwWSeccqqrCN77x&#10;TTz25cclP5g9nsBe1p0bWMgWyTwGxSwVvcznrWxXp3kr5kjAJmNxYR4PnX4Qp07e1a70lipsk29z&#10;gqaFIAmTxcJprGfK39Gat/LedH/r+XLftd3rzNOgWXS9MhJITPunBeDLd+Zaiz3IzfPlu4FZ1t9l&#10;LcqaCtMJYl3Dl7vZ+ICuTbEuCviVlEPAmVdfwy/9xn/G/NxAcn4CePieU/j7H/8IKu9RpzONeby8&#10;l6NOIRZtdrldrIQ8r9ksv1qkaAtm5UCSqjtGcZM1gJNcTjKdMaCkKwNItIr0dG/MTTWeUozvTgCx&#10;CXKK/aU8Nb9dW8DZiphBi+ucc9v3XaeEG4DHeAvZM0hEghwaysnkb2F94fwLIMC+V/WwuLiA8XiU&#10;6Gim3UVKp9QPC3KnUZ+1tgHEHdjSFNk2NDre5OlS1/z8HPr9fqKBhf4uF1KZha39WXbJoK67tK2I&#10;qUrrH9r8VMYmxvg2AMSqApZvkvTdOWAwAObmgNVVufb888B//I9y/u4znxFr2i/9krhs7nTKXUv0&#10;DlxoWEtBQUK5mRlZNbGUF42qIiR5tZPJDlH8ul0IGKxvoLe13Q0OrTBLn26/HbjjDmC7Fcxme/vm&#10;breAWBq/+U35e//9N79/r+yVvdIo5KjIKZgJqAgHHktLS6gqj6qS6MmZCHcR2VlhKaUD6LA+UEOJ&#10;pIwluXmJe07tgcHSEhZWVjFcX8d0NAI51qTHEiU05S7U/HAGvsq0G0lIB8QliQx8sZG0nGuRIyJL&#10;yHZ4BxcjPDSCKkKKfsdiFgAB8CzvD8MtbF+7Ck89DFbWUPX6CAQENkuBgtEoUTOzAi6Nwqw2tzXG&#10;idkzYzKZYm5uDj/2Ez+Oj378YzJuyrRGw1EWNqiZc03muwHdGnOW5qfFJEsBpet6F8AsUVwpHE8n&#10;E0wnExHYkobeLFuzZ7t2CgxQvkbeX15rBl8xrXReDqXQVt5r586aohdJ5xHrGjFG3HH77Xj00Udx&#10;553vAAOY1HVDkE1ApCH4ydn/3YRK7z2+9uRTePKJr+HBBx9AiEHO+9t4N/TknPLxJUuHnsMxZ0mk&#10;pO8mKJqLoM6L9tny2TGL62XV6+Fb3/o2RsMRPvOZz8y085YrDfqV3evy+mWIXQMZCORHmqUl8OfL&#10;s4Cg+RjP0EX7PJOYO0bAedUvdIPS9l4xAJDgUwvszvahAEipLgNhsl7reoppbAFEayKzWBZtr+SQ&#10;FRj0ezh88ABWl5cw1fgYB1ZXM0hplWTNJ0LejozoHKaVR4w1ODQ2eAL95hmQVr2ta0CiTqvrN7xY&#10;cq3vDJj2LlsToasgbRrFlvbF+tuiSZ0KshlChea6umnp5gfpXaYobT9VtkH/I5gnYKYhCjUbYDK1&#10;s0WzDcD/0R/9Md648gaGw2FeXzv1F0aLADhCNTeHd/kKS6MRPqdntZHGrdGBJqhVej0YDPCdl89h&#10;PB6h15uFZEIHS3DY3shSz06W3Z1K4m1KP7NXR67vrQeIc3MSuMWshF2lqiSNxeJiTuvALC6ahw8L&#10;OPoX/wJYWgL+1b8SwLRLiZUEnjEFkEoQMN94Y7TkJAk0eQ0nr/ewYEc4L25hcm4RQB1QDUdwk47g&#10;NOnlUQBsvw/86I9KoJkS0NY18Ju/CfzGb9x87KZTOYt4syA/e2Wv7JXOYtreJBQgCzD9fh8HDhxC&#10;JqaWg42SAGqgMgveOwtF7feaACufC+8FGHMXa0tV9TG/sorB4lU5ixhjOmOGgtFJW4x+2XuQ6jQg&#10;Ym49DM4RMynnwGM4sFPGEjQaKAGeIoJFivQEDplhKJYEBUa9uYVNXAEcYW55Fa6q1FXUgIcBXOuv&#10;0lQUzNlAYBGowaytAm5NYy7Xt7e3cePGjXSfWeUsl5oJl6W/GivYLBl7Q+v8JtZOWzgtv2fXWQGo&#10;Br6rqkKoAy5evIhXX3kV28PtGQ1517ssmna29jSBYtO6ktdCblspCFhQIgskgyJJfF7YGbiWWm1G&#10;XU8xmJvD/fffhxMnT6Dq9TCeTEQA7RjPbCEslBUtYb/se4wRG+vreOCB+/C//x//G0bjMep6KufF&#10;mHXuc52lNUU/SJ+SQMiNvoBEMWSuabZWSvdH5xwWFxfwb/7NL+Pibmm4bpGS5fK86E0hkW4AkPy4&#10;MbumG3U11uNsaQroMCzfoJEz9RYg0QCO0CmeUTx0RYXO7SOkdA6MmT1q4Lgp1FO+lvgCI8SI6XQq&#10;6czKhyIDzoJPEbxHY00RgONHDuOf/NRP4P6Td2JTjwhM6xrD0ThZh+RoANJ6tnGwkYtEmN/aBl+5&#10;hvX5PqaOwJHSeKQzndaPxMoiYhDYF0PAdDpFPZ2i6g30PZL6JlHFRH4FHrbnvpyTNJ3F3u2az875&#10;4eYXNp4181vHvLaUdm3FQPu9Zdubr+dEzwzgzPBovbdUHHpP+PgnPoqvfuUJfOub30LKoYpcT37a&#10;vmsbHYG9x23PPof++gYmdxzB2dtuQ6TWYyWwL5ukPJKZUVUen/jEx7CysiIRzqk91maN1OMo1Orb&#10;ToqV1rV2IR20WUWN7JW3HiAuL4uL6Ne/LukuusqLLwK/93vAq68C58/n6xsbwB/9kaS7+NSnBCDe&#10;JFhL6FWYLMyDq6rp2p6swiyaIweQ+n3LzgcyiRVNvQR7E1eUECIQItz05lFUAQgBHgzEIloebKpr&#10;uf5my9aWAMW9slf2yvdQGGXAEyO0bYaXhRK5xzk7Q2PE0YRyC5QxK/i0tarpHWK/Q7RceCzKKEBo&#10;SwQwWFzC0r4DGG4NUY+2QSGggkSxY5OGEwgpAURDLEx/5Y0S+S7fY8xBnIrMomKH8tk5yZnIUTww&#10;HNRAqSCR1bIYAiab69h2QOUI/eUVRO9RK9OKYEgcU8C0bTauBCgtVnAYCyARs4CQIpmaBQyA14Aj&#10;jOyCJNFOCQQ7ElDMQZGQOmtCm0JIuQ7K77tpyEvQzNqGUuDu9XqYTqZ45dw5vPzyWQy3tlF5n4Kq&#10;lBYW731aS9FmsliLIlzGRvuT8qDVttz+vPaRFBTZ2j1zRoxy0nJCQAwSbGNtdRX33nsvDh06hFAE&#10;dErjruuQKCsixLVVcxoyp8A1Nu72bHk+y4LppDZzeUgEzf3Wks/MYmClBNH23XJk2piVY2DpQpqV&#10;35rFrMJJ8FTlUlYmyO+WNsRkm04hn5p50NoBm3a21He3y+6bEfz1fyKPNXNzdgLXkmZbP7Wk9sy8&#10;20ByCXAoGQI5RIRpjVgHUJUBYJPWNtcWKTGLzJhMa4wmE1GgaOTlpiJnFjCn+gEE77CwvoHDz5/B&#10;tdVlnDl+BFMHia5agN1y/JqFAY6IteRD7LGceY86/5nm254XBZ7RRVOcpNqKue6agzbdLGlno32m&#10;dWq0tH1fB21tzd9OgKYTHBptTvJ8Oe9N+siq1bDvIcgZz5/5mc/is5/9h0obM0CMMaY9lSyR1iYv&#10;tuf5s2dx56/+GvrXr+PcL/wsHn3XI2CnSFV0Go3xK610InfkeXCa7mqi3oYzfKjgjV38qtxrZb07&#10;ge6dfjP64dzbYUFcWQEefBB47LGdAeIXvgB84xsChNbXm7+98Qbwy78M/NZvye9Xr+76usncHLZX&#10;lhH6PT1rSyrfGLOKChAdXOUlfDtUmPBsM6hrWwhWiAGhDnKoOcTdXp8io2IyAf77fwf+9b+WM4lW&#10;mIErV3avo9GhyU1davfKXtkrO5RSI0pNcJCFnExIs7Yxa51L4jtzqBtdjLsUWk0ry0XqBxFPCJRc&#10;2MWKuA/zy+vYno4RuUYKM2fv0f8L4+JEtI35l30TZqZg1tzvrI0swIyUaTlngNUhstNzgCSAy6vr&#10;H2dAICkZa0w31jF0Hs5VqJYW4chL4BqIy6n03s8I8GZ5s1yHXYzKOmwAI6pgo7OTbrFgOiXTTeBR&#10;hQXoPKKYp52sHF3CSNczTbCOUlUt7w4Bw+EQ4/EYIQR44zM2N8W70/sVaJJz6prMCria7ctCZwZc&#10;zfpaw8j5Wrt/6f1cjKvO3cLiIvYfOIDB3BxCjKhDyMaVEiBCAgAhimspNLhMuffK+bI2knMI9QTj&#10;yVgtOAFmMUlW5Bg75yRp20ENAakcz7Y7I1EswDHgvBOXPmbAEfjWD2IKUwblM6imhLDf1JW5mJus&#10;HMvjRa3fu6w66VqSuOpTBgYAACAASURBVC1CZ2tvtEo7UrRRYFfs3U7g0gFIu6xK5XU722vmK4YK&#10;/Sx7S6I1295lPSup7WShkaX130BCVro1rfgyzDkoDbMpKFtBWZCVhxQiNhcXcGg8xiNPnsX6fB/n&#10;D+5DaIxRtqiagsU7B685PCWoDRDqGogMx5Y1lIDIYNJjAC4r4BrKqQLUWjChki6X/W/vtfa4Jzd6&#10;sAYGc6kPprTLSkCJWFuuwTSWXTyhaMssXdal2AI2ZVtLRUfb6mb19Pt9eF+kvku0uLXODC44AjvC&#10;3PmLOP47v4/+aIRXfvZ/wfC978FCv5+BsgJE6PxbG8vz4s3ztozxeJLaLzltW1igAKpZzuket3Ls&#10;yj6X88nM8Gkg8zNi/X47ziCurQGnT+8eZGVzc3c3yqtXbwoMrdSDAbbXVhEGfZAJZbZJTVvmCK7y&#10;8FUF0shRQcPDg1Rr73SySMz3oQ5Z4LhZIRJQd/488NRTb6rdO5YY39w798pe2SszJQO9XGa1ZFxs&#10;MRFxEhjh7KpSCt9dwk8TcKq1sgjYURj7hIXq2QoxpDn05xewuLKKydYNxKEmPiafmB4lwp01h6Yl&#10;Zc5XUPSZlImJ4KLnFQutKqmVyuk9MaqwbFHyIAwQtVBTQKxFPQJiXWO4fh3sPBaJ4BYWQa6SN5AG&#10;vtFJMAGkPI9ho90WPKUnGlwsRly7dg3/4Vf/Pf70j/8EBvRAhNtuvw2/+L/+c3HDmU5VwPAF4++m&#10;m20FwU6C58001m0BOv8ODIfiEltPa3jvsoWOmgLOboKQ1d3W2Ld6Y7OU22YCaEe/Gxp/5PNciPl7&#10;jIz+YIDDRw5jdd8+kPcieKLxKuRzhso7lVdxAoiUBOYySmnuF9I4WntAClQZmV/rO7uAilnFyu9l&#10;f9sKHRufJE2SWtAVlN7KxVKiCBZqr/1yHDL9sDFqCIpAUoAA3XuhvSbL+bTny3t3AiJm8TE63bRc&#10;NEFm+53t+xrzTynqC4DmXi9qBMcg0XhDSHkHTUFhioT0XGTxAmnRiZ6v0PMePS/ic7SI+SGkcYma&#10;Xi09B0r7iDhiuLSAs3efwNK16/iBx57CX77/UZw/uCZRSXU8Z6w9MNxBAlRiLWeHQw3HvRQlNe05&#10;MBzna21AlieviAiN7ErftR66aHe2bGXXf9a2OjIFhim/CtDcMb9de75rXZQKkDTC1FQqdK31rlLX&#10;deM0XJNuWQ85KQrYe8xduoTbfuVXwa++iu98+ifx+vvfh1BVoPFI03EYQDSamOsMITb2RdmHLh6U&#10;r5k8Usov3bJJ1/7t4jumwG3+ktv61gPEwUDSNNx9t1gRt7be8ldYic5hvDiP8dIiuHIpCqBo202n&#10;gQwQ+z2gqhCJEDhqFCpxh4qUNVj1uEZdB3P3ffPlrchd6H0z7PBe2St75bsru+hXSi1j+8ZZOjsL&#10;JIDZgCbNkjWW4q1pLqcFkGSAY4SrKsyvrGBrfRmj0VgsNhThPZACanFhBVALZIkRjPnAkarP1ZWK&#10;fEpsTk5yazETIiKIaqGTjuArAjhoNNUA9f0CXARFST1AYHipGtPJGNvXroDBWCTALyyCyYuAWURz&#10;UDsfvFkgkWV0sFgIXaG1DXpG9OF3PozhcIStrW3UyrVNKIqhEBpAsNQHLMPaBM2wgwM7zfUsWCuF&#10;p5KBl0JmWzBxmh7p0qXX8ewzz+P69RsKWlsBYnZgzs32xNQHA5bN+/M7Y1JCqKbfMFD7HZ1AiOWc&#10;jK7HOgQsLy3h+PHj2K+K3RBCEuRLECiKVwOIhSAVY1qrVnI+UlUUJItlKd3oH7u3uJaA4MzIZaBT&#10;CpWlJbEcAZDknHOOcqoBQIJB3cIlck41AmTvgnLE0nrS722FRVl2ss7Z2szfLW2G1Uwda69pqZhZ&#10;/6weXi3wZ1FvgRadZWjAwZ3PVBmdFRBavIej0lN5JtQ1wrRWT4m8t51FAp0ZF3n/1nCEVy5ewi//&#10;zu9h3/ISJnUNggSuOX3PKTxy7z3oVxXqEDOtK9R6VhwARx6Xjx7Bt6dTPPrY1/Dup76NyXsfwqX9&#10;a6hGgAcjRCj9LegB27jLWIW6RghTOB6ANOSOeZeYYpCZEUMQHqJKQyOaHMwKiqRoEE8Xy3EqP5S0&#10;sQsktotQJ06AMafxiY16rK5yL1vd7TU4845dQM9u17pYd8LLNOuRoaMNBhB7PcxduIhjv/brWPjO&#10;OVz48R/B65/4GOJgAD8a6fGN4h1FyN7cp9Jy3t3eJig0+SFLEvlaCRbLa7spGbvf1VbCAG8HQAQk&#10;mufHPy65/774xbfFZZKJsL28jI19q6gHPVnEEJeB6Jy6LwhmY+fgqgqu34fr9SRqGzRfF+t5FhWY&#10;yEkS6ViLa0H0fveGEOXUHvPzEnjn+wHF8/NApe5J+O7w6V7ZK3/XiymHgB20nUqgS5pphHtWv5M1&#10;3XZf2wWnzXgsJ26pMda3JCZsIAnk0F9YxMLKPkw2NxFGW3AxCC1jBjuhTcROrHzqIWHS2EwfAIDE&#10;OsjgFB1P2qoBTALBEYOdnh0kQsrBq+CTAQQ7i6idiKof9gAmkyG2rr0B8oQlx3CDRUTnJf0FLO2G&#10;tJ8BRESYhl5yQ6qWncXdiwiY1lP0+3287/3vww996IekFpWyiAhecwEygPF4moU504BG6SNghgSb&#10;O2Gaxlo75L8d1lFL3FVNsh2+M3m5qnpABC5dvIyzZ1/GxuYW+r0eTDCz8WtbQRqfUS4VEwbts91f&#10;tKVcU4CmVGmDSSpvSQmpk/ZdhWXoPFS9Cqurq5gbDAA7D5qEOM2raevKhHsOtmQkvZwBh9QGFRDJ&#10;zpY2hRdmLuKnZHc96HvyHtIx4DwOXcB+9txNTn/hnIMjBwenFnbl+7dyMTpiAifRjmtbZ39HobGU&#10;NWatD+bSnOtIXgk3kVLa6779rjfzXGdeRt3I2Qpq2rJynedzgeCYPocQUOu5W7MUWvFezg2XwzOt&#10;A5YW5vEDDz+IQ/vWMJpMcOnqtfSe+UEf28MyPYK0SNLH5Lqds/1O8EEo6sVjd+Cb04B3Pf41PPrN&#10;5/GVRx/AleUluO2QLHOs9NPGxXSBYEYINeq6ho8R5I236RlcU+4EUTxFinBUuPtGg3HWwHKOOO9B&#10;5P22k2LU6ELjmioCS3fb77Z0gUQyAlYoXdtlJyVI9ztmnm7fAZBD7Pcwd/48jv7u72Ppuedx6Ud/&#10;GJf/3icR5ubgRyPhVakKpXjKN9qeDiV/KOUIIpeVFi35JYFY5RGiJLXASECWV+JMn9o5E2c8Mzqu&#10;A28XQOz1gA9/GDh7VlwuNRrdW1mi97h2aD9uHNwPeFdoyGRjpn8kLiXOe7iqB9frg6oeLNpTg1lp&#10;JFO2TUWE0BdA2Qg8UxbnJBLrwYPAj/+4ALx2kJnLl4Evfxn4q7+SQDy7lcVFGb+9slf2ynddMtHL&#10;39suQpbkve2O0mSC3cS0DTo7tX8i4QrDEIqdmTDnRPKIhKrqY3l1H4Y3rmNzPEIdRCstjQwCjlhA&#10;nKVxjSrYJ1BYFAmnTg1NvGlwmUkDcXlEMsFPguiQo2RRYeaUFiiyJLcHLPKgAPB6OsLW9atwzmNh&#10;vwcN5sEgRNIoa+wEtGngGbN4RY4KcqFnZTS1B5FEVI0A1U6sqHCi0XZGq+0Mi0OMHs5ZUCGAqAiE&#10;IkM+GwylKF0ua+UamtVOK1A2gVLBaL/Xw9bGJi5dvITRaAjv225ATdenXKeCXxVysrXBmLzUUZ4T&#10;M9CWAsGaEJRQoLa5ASZtLRaiYJKp5F3eeywuLGAwGIhyIIR0fp9NLcE84x6GYm0TCdyyc6bSxSyA&#10;S31Fu+w+zkKo5Q5zzss6NeuHCdmKnMtgKpZj0TT/IeTzmRlgl4qePA+Obm2AmOCGgmGDE0AHyNNN&#10;saOAv6Mg3aSdpUUvwcQiM/1OxookDBd0tw0cd7J0JGsJp961FBFUYsP2040fzJoWYw1Le5E3hK0Z&#10;fac+NplOsW9lCZ/94f8J4sqqVrHiGJO4mQb1ArE933y3jVFSjk1rROdw/s470BuN8cgT38A7v/UC&#10;vvzI/dj0DpTqEnd/ggr62g9SgBjqWmmSvqPIsQhmyXlqfbeziKDWKJruixIwNJDoqOkx0wUWE6Ak&#10;01vYvqZMJ3b4txsdTvO7wzrpsiKWvHonK2NX6WoHs/CqWPUwuHQZt//Rn2D1qW/gwk/+GC5/4uMI&#10;i/Nwk0knTM3kJvejTQPb49rVl1lL+ew3IqPPb76fXfXl98nafXsAIgAcPQp87GMSuOULX3hLrYgM&#10;YHNxAdf3rWG4sIA5QA8mi1BDTtykbKOK0ORAlYPraaAa1UaL9tkO6Nr+jwh1QN13mM7PIwz68MNR&#10;d2PW14FvfQvYv1+irn74w7NU8uWXgQsXgCee2L1jgwFw9Ch46SZ5JPfKXtkrO5bdXExMru2yRHSB&#10;wC4i3lUSw4MCiEIrV2oDmzpP0UwOFuaxtLqG8dYmptsb8CFI+5gAimr9YQFyTCAT3EmS2FuHqNSq&#10;cylAZjFFaKIF6oKkv2BxO4oowYEIII5FWx1JmRBLO1xk1MMRNq9dA1U9zK85UG+ACIfApGk0COrL&#10;CGKxWNaSIEPPZmi0vghx8SdCYCCGKZwLOWgFESjUYvNJESoluXuZG7JhaSATSvScgEXe3FUI3UWo&#10;YLXesgAXG2/vHM6dO4evPfU1XHnjiraxCQpn14qIYSY8kB0cbd0DlC53pfDACTyJ5Vt4nYGzhusl&#10;soAZG+tC+jycTDAYDHDixAkcveMoql4P0xASeBNw2Do7lKBBc+03hMCijWiAMwNsGfRF/Zu170hW&#10;EEtu78jluYdq2hVAe++QA4vUKViL4sk8FqTrx1klndNzy5QQJNo6q3Usmktih2LD9A+2dkulVaJT&#10;nQDSFGRlZGixjJEKkgmwFHVlkJTdtWUJGJjLoEzIl3gAtBV7DUtHUhpgZi/n2lpzyxLhE44g0XcZ&#10;HCR/IBsjUNdVST4vnmOlBdPpP+/Mk8MUaXlf2PlDKTnVjP3udMxsL6SgMCFi4h3OnnwHBpsbuOv5&#10;s3hnz+PLD9yDGgClQDMe4HyukZgARMRpjTCdgmMNx33AAsCk7rcAeZGQPs9+ea96eziC09QYpWW0&#10;XCddgMbAIVh4i1IQtSRyqi/zXwj/0TRNWQmQSzuATlMJPHtGuby/C8x28fzm5+bf6D2q9XUc/q//&#10;Dfse/woufPon8MZHPoiwvARXT2GeLjDaqIsxBYNTOp8wBnUcUSlkEtknOu9wCaSmevT+WattdmEt&#10;aZ+NYansboynzlsZ/Mzqe/sAIgDcdx/w0z8NXLwIPPvsW1bt1sI8Lh86gK25OYkySi77sts5A8qa&#10;C9G8yG8WgYiJNN+hOU/JhDgnjJbrgOmgwmhpEdP5ebjRuEiCXZTvfEeirv72b4v1cDCYFUK2tiSl&#10;x82sh4cOAQ8/DBw89JaN1V7ZK3+XSskQusFc1rLZ72W0uPL6TkCzDSDtfVq9/uUkOM3UofdFMDgE&#10;eOewuLaG4eYGNiZjxHoCxxHOwKBTq5w+p2KVtB0Q2qd1W2AtE95MaC+FQCviXiowzWmaC2ZGMCaT&#10;rFwk7qOMZOWpQAiRUW8PsXlVojTPra7C9eeL823lOAjQDABqBZ5VyzphQmWW7QoGGK07JmjExGgF&#10;JBFKa6HdY+elHEODk8yWLuGj/MxFH2weHBH6/QGuX7+Brz/1dTz77WewPdxGvzLvj1LI6BCiFOBT&#10;MUflfaUAVQrQNpdZ3YCkAKBiHZSaYNIkyw4WjMhqcAh1jcFggP3792Nt3xp85TEdjVHHIFyRM0C0&#10;emMMyKdMVYhqBVczy2gC6AloNIV/i0oLZviqwnBrGy+88CKee/Z5hBjx7ne/C/c/cJ/crznpbC0P&#10;BgOcO/cKnnjia7hx4wYO7N+Pj33sI9i3fz/qegoTlKCCUpkX0YDzrVzsXKcI3O2ACQYMM62y82eJ&#10;RtitrXHopFnUCmxjEqg9X4AS6HpsVyNjrmecST8X55bNUlgKs42Iveksl/SvBEHgPNeto7BpfRFB&#10;AKICQfNuSECAGWSWOGJVzGW6EEKNWKfQXWksmTm56ctQENpKFZCbGQ9Yu2LEqO/w9H2n0Nvaxl0v&#10;v4atXg9P3HMC4tZv+6jQIymIQIyopxPEMEWFqFGpo6YQkVx2REq/wSB1RXEQoFsC8pznlZDziCc7&#10;MZDu6QCH5eSnNUCa35YRicGmxOIIYoanfGzAcp+a5T+q+6t1uL1Xy7RHeU2g897Gmi2utQFv+34G&#10;wN7BTSY48gd/iH2PPY43PvkJXPnYhzFdXgZNpzJGztYIEn/mxv5Cons7AmxGCmJHnN3rTfHWHGMU&#10;gDH3uaFALKemcX64ezzRIS8RubcZIK6tidvljRvAr/868Mwz33eV49v248rRw7i8sIjaewymNZh6&#10;wgR9FqKSNqQQjhJRkwtIMwd5yFkkUxDqusaYBxguLqIe9DHXubsh4O/557/vfgEA9u0Dv+c9wOHD&#10;b019e2Wv/B0s7Rxedm036x/QJJpd2tHy3p1KGTLchKZumFoQf0foLSxgYXUVw8111JsTsQSRcQFJ&#10;dCzWOyVdzhhrTHSt0f7iPQ1hMF/V+0Q7rqEQ5LPVpYdd0pkHTqIcCIAnADFgurmJTR2XuTUH3x+k&#10;d6gyuRg/FNd1dLLCMgtsCiyi5kosD4ja/NolqdOhyCyovZS6LPE1OZ/yXeb2tOezxXnLXwoVL5FE&#10;M3ztylWcPXsW165dg1k4m/1sM96oZ32y9tbe2wSplksyg6rGWCk4EOHEBBxbHCrUEQGIOpTqqmr3&#10;JZdEOXflKw8QI8QakQPMvbTpVhqLvzG1K/Na65AIdinwDJVjmq0nXC4GCOieTCZ48YWX8IXP/6WM&#10;CgNH7jiCAwf2ixBZTFNVVXjpxZfwX/7gvwIADh48gPe97z24/fDtGuHTgIy2wQEw5TEAusVdTIFM&#10;p5p7zCYiK130h+bfDkvKTi5uTQ+MLFzn+6CW2byGY1FnAqiFdaL5nhmcOtPH1EmS/7X3Lpt03ioZ&#10;+GgE6RCBEHTNlooN1pyAYjwgL/0xuMAMBZWiaBFSkd1MuQDsQnMaswJz1QbKoCwARYaLNTbnB/ja&#10;6XsxGI7wyHNnMez38MzxIwjMcJZujaG0HiLzIiDUE8QgShvZ7D4BDEtzkWViTkatJojIayJZe2Eu&#10;o9nd9GbWN07rTq+3PQ9YXOR9es46hcZ7bT2kd/Psuw1MliDX6ml/7/p8s8LeA3WNI7/3X7DvS1/G&#10;1R/8AC7/yKcwXV6G0wBF9vJo9A82jO31epN3QZUX1q8C7AEKHnVQZL/Pgtoyh2Pmv82/qW2Nl896&#10;Dlg73l4K6Rxw6hTwsz8L/NzPAQ88IFa276X0e6hP3IHNDz2K6++6D9ury5gScq5D5mThy4zLsKAR&#10;SgdHGmHOZdcIY3w5Lw8hTANGdY2twQDj+TnwWxGhdLfiHHDsKPDQg8Dq6tv7rr2yV/6Wli7i3ySS&#10;hXBeXN/JZSYLwIU2uPitdEWykj5TjrTYqBPGSEVIZSIwOQwWFzBYWJAkvGx0LKZze0koKfrQTELe&#10;fHdJ97JQkf+Z64pYV0hzgmU3TiYkqxtBLFASMJWScOTBqDgibG1h68oVjG5cB0/HcMggIwluinUp&#10;qnWAAC6iTYcQEQPn82+cAYoV629QN8gmSNHPxUAnWbkx5nn+y8/yvTmnzCk4rIyPjT5JmoHLly7h&#10;4oULmIwn4oLWWjflOkMaDQFQMN6D5jvzehILSwaIJphznkegAGz5X5IxqBgPnUU5G0Vp/vuDAQZz&#10;PTAYdV2ns5t2RhXIoDBySDkq07Xifps7u0eWZrl3inlq7Tlrj688+oM+1tZWceHCBZx56Qzm5uaS&#10;6y6R5Pq7du06zp17Fc45HDp0EEtLS5Lv2HKFFuvfkrKbxKPhkXArl1JA7cSALVLYpl9dZSeaVgIe&#10;oR1F+gdbm0U75L6O8WXWAE9xBkRlIT7nQyzpZ9o9bBSj6CTxjOUwC+jFGlP6kd/dHo9Mj8q+R/U2&#10;Uyd2WT2JSOe9IveGtNbhFDgX4qNZssV9Pre1mk5xfWUJT52+DxvLi3jPc2dw/OJViYWR4mCYIkjl&#10;VRA4BMRaFEGkgRmTpcSGoDEvcqGLp1Gahzw2TctxMVI78MTGexN6szWTf05zqc/bvLTr6CqZfuQ5&#10;utn6frPAEETgXg9uOsXtf/ynOPD5L2D90Xfhwj/4NKYrYjlE8T5mRgxNPmwKkqwUuNm72wAt7+V8&#10;B3XcPquUvFlptLsVybe0cDLz2wwQrZw6Bfz8zwP/8l8Cn/wksLLyXT3O/R7Gj96LrZ/7EYx++AdR&#10;H70dsV9JnppCyKG0KUxjZGZyyXfjfAVfVXC+0km1nDgsTJMIzssZhbquMRpPsUUOG2urGK2tvn0g&#10;0TngxAngAx8A3XmndvrtedVe2St/m4uBnfJ7Uwgtk8DnYsSyTeTbdbQjJTaZZ9ZOJne21jvazJbU&#10;qBMA9OcXMb+8Cj+YRySPqBa0GEUwJxM2iPSsTBmpL7vIJje6os3OIjsb0CnGpH2vL87+CXgFoMxC&#10;nJOaQNM5QgVG2N7C9rWrGN9YB08moBDAeuaQwaq+zwKaAF+zVKlwUCRmLpV3sXyu+NcG+eX3rnsy&#10;sMzXyrXRYJhs4CzmlAI67t55jEYjPPfcc3jhhRcxmUzQ6/cy8E5rsa0gMG2+MHwqxOpZAWd2HRvI&#10;dlC34CgI1vJaMoBIpFYOpPmLBZBL70qJ1R289w2hoQR9MUpQD5kfTq55LItTbJHMmv5C3VHN4ME2&#10;V5wEGCKgDUAahYHKV7j/gfuxPRzizEtns9uhnjns9/t47rnn8eqrr+HkyRM4duwoqso3FBxEbVdS&#10;SpEdRSbofv2tUswibOu1FETNctolnJY0o71nmmswKyIM5Nu4lvdLnYAOrowvmu/QGnJ72Opsgo42&#10;XbpZ/9teE+33cnEfsYxXjEEtPnlB6rJAA7G1xqLxbl1LKSKu7ekSLNkaNCteoz9JJC9APmFuMsWl&#10;Q/vx1Xfej0mvh/c+8xLueOOaKG+cWY5yahOAgMgI0wk4BFHi2XsKJaB5Z5TQd5YfNRWn5TiaLF0+&#10;M8tbZ131G+9g63eTxpT35bm1UWq2rZz3WQVc95op29AEs4C4A+dnmAjo9+HGY+z/4pdw+I//FBvv&#10;fBgX/ue/j7C2CjeZJhC9E0AulWGpFwnMcue/kqfa/e25yX0r93nZ75bSpHiuqfRs7XutqEsx9Pa6&#10;mJbl+HEJXLO4CNx5J/D008BLLwGXLgGTyez9jhDWljE5fADTIwcw/cHTqD/0LrDrwV/ZnHEVyn1S&#10;LYsxAtX2iE+Ug+/14XoVZJHKYWVSTSycg/MOvhI3sdFojNF8Dxv7VjE/HqO/tQ0/Hr/1Y+Mc8JGP&#10;AD/yI981eN4re2WvNIsx6pu5w9jnnayGOwkobWZlTNiEkAbTMIK8w/PC7IUAuaqPhZVVbG+sY3s6&#10;Rgg1LJ4GIK6fWkP2jGgBVmvPjGWMLZSL/O5AqvBSi46Y82BupmYNmwKIdS0BayCBQVI6A/XCcByT&#10;4F1vbmKTAY4R8yurqPoezEXkPwUVTITo5L2CeV0GOMkdWASTGJH7S2I9KkFxGyCb4GfnX0qGTvqu&#10;bGEqhZNsoQJz0tgSl+cbBYBU5PHG1ddx8fxFbG1uiQKSKEeo7VhrCaAouJN/el+0c35lpLusbGgK&#10;Cxm4mpXThFtScJgjidqcQr3pmgmaOTKGwyE2NjZRT81timHuclmY0L0CqKse58ikhTAnAr/lGuTU&#10;Pr1QtLXYey2AEFkC7Zy66yTW19fx4osv4cUXX8LJkycEGDsBiM8+8xxCHfD+D7wPZ8+eLYQwtRpq&#10;3wU9qwJErzs0o6HeikUsbXkNl1bvfBOjtSQBdCkjun6398zSR/2k/+c0rlTOtVrcDAyQEiFXKAh0&#10;qzWxE2bb3G5DA5SgkAVLBU0BatLesHUbNSqo5ubJahqkT0yUvAZUr1MOQh5Dc/8rgVWS1/U+E/6J&#10;ZsCRpVpzeu6xqmucv20/nnrgLnzgqW/jB779Er5w+i5cWlsGcVB6SwA56UsImI7HqKcT9NW9nzlk&#10;qzmbBVgVnJzHrmtsrXQd1ejijV1rqaTHKWiM0ldZC+IFQhDjDZWW4oIWt9fGTmtxJ6B681IAKhKe&#10;6IZDrD3+FRz97d/FjYdP4+JPfRqTgwdBilPawLStOC5LCWTbY9WwrppNfAfQa/ywweeKtV3ygNyv&#10;1K0Z4F6+fwbM694geruD1LRLVQkIevhh4PHHgcceA77+dQn0srEBrmtErhF7DvXaMuqTd2B4/3GM&#10;Tt4BPnoAfQ9U04CqV8FVHsHpro3aSWM80lvliAoYCQIA+334nuRNNFclIrEcgghUOfT6EhlwPBxj&#10;NNfH1vIaNg7ux9LlN7D4+tsAEI8dAz71KeDd7wGcTwRpr+yVvfI9lIYA0tJiJy2m3rhLydpXFTQA&#10;JNOIcS8gaYql5iwoJGJcSsXI9zais7EI3YOFRSyt7sN4exP11iZIw5uLoJMBInZhgJ2M0sggUbLS&#10;ORZBOoIV7BEQoNFRBZR4IsB5gItzHCDJe5csBtJzAoFCjcnmhoJIxlLPwVUDJOVpmRAdlCOYuqaA&#10;kc9Wzo5fKaSUZ0sTWLR7YuYJNg0gSKAWE+DSO8wDpWCazABpWzmFXYH3YmF96cUzePHFFzEZT9Dr&#10;9RrWqqYSQUeNMnBhZeqR5TRgKeBSweSZZwWJrDKgJBDLPYVgihzFFJTbnnhj+h4xnU4xHo1R17UK&#10;u+YuKuNnvDWtcI5y5ilJb2KVkfudCtNNK30ToBcWAELqS1t7fejQQTz00IP48//n/8W3n34G99xz&#10;tyg2mHHu3Ct47rnnceTwETz8ztM4c+Yscs65WaHRwEKSB/+W8VcZ7wyAmTMoNgVJuncHYNAlnLqC&#10;lgAFPSn2mWMCpyA5lJQ99g5bm0mQdi4pX8pChMYe3KlNs3231W2KnQKoldYhs1yFqDkAE3nP40FQ&#10;zzTAJxrg8nvI6MFBYwAAIABJREFUaLH8Run9gIGaqBb2tBXl4TQXpcCfx8gBLgBR3huJ8J0jt6Ga&#10;TvCBrz+LR146h8fvO4UbC3PoBZtbUfoFZsRQg0OQiPyJXpCRAk3pQtI3iimwSnvP2bV2JNAU3ZS6&#10;58bu7VpbbWWl8S8q6ukGRMXgIfOkLnDaBYDa97atjjP1VBVoMsH+L3wRR/7z72Djgftx6Sd+DKNj&#10;dwCTiRqTaKau9ni0P+9UZgxcbCypCfJE1IiN6K9de0TGpxwX6HrktPdKZWqpxE77WYOGGa3/HwsQ&#10;AaDfB06elAA2p0+LBfH6dfBoiMn6G9i49DKG1y+Aeg50aB/qg6uolxdAgx7itEaP+ujN9eEHPURn&#10;GqHSDA4RttT9VGI2KdEgB+r14Ho90WDHiBAjXIzwlUTX8pUXVyHnMB5OMNyeYjQJ2J6bw43bDqC3&#10;PUR/a/utG499awKa3/teAdB7Za/sle+7zAo/UK+D5m9dmr+GNhoJP5hCWHRNSFAxkeoIpKTLb1b+&#10;FGuGPBE4olf1sLCygu2NZWwMR4j1VKCphWiHMAkj5oTZvpSgOIMLfRaUoxgSQNBId2z4TQPhaO8c&#10;A3AekUmEkNQ7TtYCMmACi7gXUG9vYZMA5z3mllcQY0Rv0Mfi6jLIm7srIaUjclmIN0uPs4jUyBY/&#10;513SOHv9bH0eDAai9awqiTiYIhVChTyJ2kreeqDrgnSuuRyrrBKQ+m0tiAvz9nCIs2dfxvnz51HX&#10;QRLMz8gETeGky4WHOUeNLV9WCvVcCL36VFE9tb7n301gkLVANmsgZj3TqoJaEcAmudnGmMBhFuAU&#10;UsaQowdChBfmIOPHBcAsBJdQOUQTtIs6OXJjDZelqio8dPoBPPbY4zh79mWMRyMsLiwiMuOJJ57E&#10;ZDLGg6fvx8pKTgtlfZE8yAVYKuYgI4LO194yJYMpSl2ylZQACOeV0xT4Z4Xy8q/dDyCnf1BwJJZy&#10;6FxnsEMlCGJOrpVmKZQ9JO1xtlQagCIHKdm5z91AQGiJWroNyFJuo9Qq/QghSBuApNCjctyK/IhZ&#10;mQWlw1nhkCCg9Vkak8F0kYc2rz2NqN/eC0pxnJMz6b0YMao8Xjh2GHNbQzzywsuoXYXH7z+B7UEP&#10;VYgSkdTyMsYoEf1jBDyp9TNpxNK42n/OQFoL6OwK7Gziij7ttHa6rsUYEeoI50rvhNm51VnVodXU&#10;SkQzFs0uQLYbSNvJskiQPIcA48Dnv4g7/tPvYPvOY7j46Z/E8OQJOSpR1zPPdb27nX+4674ucKnM&#10;GOZ1QcX+yIo1GyPfOhNczpO9y96XfyuVqSUNMCBJlj9T/znEvwaAaGXfPvn30EPpUj25juHzX8WN&#10;l74OP9zAYNAXQlPXoFFEnPPAnIOf76OaGyB4B55a3i4T9GQAJPeKMkTycganquB6fVDVVy1W0xfX&#10;kUR06w96qKoeQhhhOJpivDnCZHmA9YMHUI2nWHvtIvrD4fc/BgcOAD/894B/9I+Ao3d8//Xtlb3y&#10;d71Q6VaUi+RKM22cRyaDOxBsFIQXQKa8SMBRbsqXjYdS8bxp8lu3Z6EB0JxWQqsCgGp+HgsrKxje&#10;WEc9ncKpC1N2cyxA7S5MMrufcNIkt4VlIiAqeJC0TRINzYWpgEM4sILFCCQLlcVBMEDHmmaCAFRE&#10;iGBMt7exee2aAIcY8epr5/Glv/wrjIcjSNBp0vxkxhwzQBTXQAce9MHk4eoaLqjblLbfeS+pOvR7&#10;TxOmX7xwAe+48x0CvmIsBGkT4pqaWm7+rzH3Kj+m36rKAyBcvHgB5197FcPhMJ155caimAWCgOSZ&#10;9N43ohg225I5vKXoIMh4SjdIzztlwbSxFmYEIONvOYJkYWNRcJ4FRbEEWh5MNAIGAZzOGJb9Abix&#10;rjnEpDCwc5AL20P0R2MMK1echzRwaMpdU04ocA4Bx44dxZEjh3H27Hdw5sxZnD59GtPpFM888xyO&#10;HDmCd77zYUwmE6lDBSjnvP5rKn9kzVQZ0NziALHEUaZmsktpPlUZ1GV9AbqF5pIelvnrzEXQ4FFh&#10;OEPevVZvrqvxvsiqdXrrC0HoV9pC6X+5TTGyRvzM9wSO8N5heWEevuqJUcHJPid1HUdaM5T4AUeh&#10;L9HO0UECM9UxKEjVtR4CKu8xmU7hNcp1SZMy1xBlnYBLoFfXGDvCN+9+BxZGY9x37gKmPY+v3Hcc&#10;U+/UNVaOUHEICPVUrFzep/7a8MdYWA13GcMuPtgAchw7f9+t2PqJMSK6HFQyG3eLNaYNNmcA11HP&#10;Tu6c32uJVQUiYN//9wUc+Z3fx/i2Qzj/cz+D7VOnBHvUdUolZXvDLHIlfniz+2v3UvZNma3xrsaa&#10;ma1bt/qOdG1GaVxcB7Ickq7jf+QZxJsUAuBdhao3D08VXIwgSxhNohEJHMEO8IM+qvkBplUFntSq&#10;3VANFJQmqEbKEux6V8E7D/I9oOoBvgLIogWqBsYRvCP0ehUGgx6c8xhNamxtj7E030Nvfh7Xjx5G&#10;JGD/qxfQH46+p74ygLAwD/fDnwL9s38Gev/7gYWFt2gk98pe+btbTEgshZwctEU1kuaSDk7uF20m&#10;Z4JAKXCVJRHVQkMn76J2znO9T4oEdSxAHQBLCWAyl/cV5haW0V9YQD0eCVNmJOZc5vOjpP6b5QqZ&#10;gUEsbmxumGXidTunLefh2CkYJTlnF51o3Wutg0wHzaJhJGsPAaVrmWOgFxlxexsjcji0fx+eevoZ&#10;/PL/+X8let3id8VYaX0xotL8s9P5ecReBbIE3dS4uxhkwnBrC0ePHsN0WheuqjH12TEQWAP2qLub&#10;rQfAtLeqZU/zJK65njw4Ml579TWcPXsWG+vrOnYaOCits3wWLH9XoTtpcqnQ4scGUIyF4AEi9ZKB&#10;GkKzO5CBRlbpQBQVs0oD/SL36zyCUEQblWA0IQTAzokCMIui1J0BotXNGrHRkTdRNa1vJiCSQ28y&#10;wcnnXsBt58/jzMnjsPQCjpJKAOZm13C/Y2Df2hpOnDiOp59+Bl//2jdxz9334PyFC7h86TIeeeQR&#10;HDt2DOfOnWuAcyrdLJHnw2mE02ylvrURYrLqpNJ020vyJfI66KJzXbSty8JYWl+5sQf1ufJDsd67&#10;rOZmFfluS7ciD6qTKWlB8yy2tSuGiBDUIgoGiOG8w8Ur1/EXT35DzjeDQE5kQ1NcpbrTXstRlqMm&#10;CRIFnO5dXb8RIlt651GHGleu38B9x48l0A4AMZIEIYOctw4hIOqZgIqB4D2+8uDdWBiPcf+5C9hc&#10;GODbx+9ATQ5O93QMAdPxBP0QNMkFpTGmYh3YR4Md5Ri153x2nMuz2N1zsttaSv8ZiSAbM2lRwyqp&#10;E8Yd72hbwnezXHYpPxrtqyogRqw+/lUc+a3fQ720hFf+6S+I5TAGoK4bdNnq6FL+ta1zOwHD3BeN&#10;Fs6mLHOQYLX5DL4pG8vn8vPU+L2rn0QNcaOzHutPkouYQU7m428MQAQYVXQY+Dn00EOcRoCnQL+S&#10;DQDVqBLgBj1UC3OgfgXelmdTLcLVknYbIEHGIYJrcYOhqg9f9eVsDZC0G06ZSdVzGAx6qCqP0XiC&#10;4XCC8bjG3FwPo+UlhDvvQJifw8qFy1i8eh2u0EjdvJfA9pFD2PrER7Hw8z+HxQ9+EJjfA4d7Za+8&#10;FYVVbTzrStXWnmVgWCZmTsQzmls6zfwGdDAarT9Fl0ztUSKsYK1NrQVgCV1wDLEWEqGam8P82grG&#10;wy2E4TYoRnhNz0MgEKvLpAkBToFawTxNoCEPgF0LuDZdnJwlVI4McJC6VIDxcKiYERUARKdum9A+&#10;GRdShg8WN0bPETydoN64gQ++7zQeefQBUH8OrjcAsysioqqgYMKMCvOL167hvj/8Eyxdvowzn/gI&#10;LrznvSBHSm/FZmKCfuqzc5ifX8A77rwT21tDScpMDqCYXL5itO43w64n1540pxbKXNcLCB4e28Mt&#10;XHjtAq5duwZmTgF95P3Q5PLlYKuysrDiyN/MoEXmjOndjsRCCpZzmua+l+csC3ppPVI+X9pYe9rJ&#10;ZClUIG2gzKx1KX1FeU60AIFiIZExMwuSaZ3tfIyFBWBmROfhQsSdz7+I03/1GPZfuYrn7z4FMmAL&#10;cX21XhgIRtEnIsKJEydwYP9+nDlzFpcvv44nn/gaqqrCXXedxNLSEsr8BhkIuk7BTdyJWW2et3oe&#10;RHM5bwZiKd1/s/VLnyjGpLTElOBgRqhWgGSAyK7O3pv3gXOzNFN+a77Pfm7SVqR6dgIs5V4QusMN&#10;40DyLDDLHCDrOEaEGJJQHmPE0UMHMJk+g3/3h3+WZO2Gbb7sYrP7M8J3RuQt7K4XY2Tcvn9fcptM&#10;6Tw4aqAw4z1R+yEAclJ5fOmhe/DRrz+D97xwDltzczhzaD+YnNwfIup6ihhqVCkfrFlBbaxknzrf&#10;bFmbXuzE51gVUOUctuekPWcNgKgTZOvIqTXZ+JZNoFk6S4DYBcjKzzspcLvAkP2Nmjpk+elncPTX&#10;/xN40Mcr/+QXsH3XXaKIVIWflUbMgKJv7bZluaM5Nu2SPE8gSmX73gagSWGaxna2z83PpYJnFqxm&#10;GUmHvZgfC04m+tS/ThfTVDJK9lUfvfllVP1FjOERQg0f5bxJUjsQ4Of66C0qQHSUtPIc80JwEBem&#10;CAGHYTzBZGsbcTqF9xV8fyCh5BsCoTTFV4T+oEK/X4FHY4wmU4ynNepaAuSMVpZQL8xjOuij7vcx&#10;2NxCfziEn9YpF2O7hH4Po6U5bMz1sPXeh0Gf+SkMPvxB0B443Ct75S0rJdFrg0QhnE1tXPPZpna8&#10;ULzueF/WeO6usUxtsEYW16DARGVXxMjwVYXF5WUMb1zH9nAoDNUB0Kin3gQwJfSpsYVwZS1zqinn&#10;CDmXou5TMgTFWQbOZ2lEEHAgJ9ahyhFiZIQYJNCM9aEApdIn6V86v8cRHCJuW1vG8X37sbBvPwaL&#10;K3C9OShyVWCVAamcT3SYG45w5NDtOPm5L+CTV67hLEec+8hHEAd9VJMangCQE425nh93TiKcjkdj&#10;jMcTkPMF6OPURmLNb6ga8TRvhKR9L3M0giEeKI6wsb6OM2fO4MqVqyByqPTsOGkY+jz3xVxQEyCW&#10;QkBeG+YOLLV4ciDvEDiHrxcr3oxKuLFOZ4SRpCBBEcSm+El+1aivAbWmtiA2QNhMNZLbjCKKriYY&#10;13OIda8HP53inqe+idNPPIn1Qwdx8R1H4ad1icDlf2TrrXAv1hum0xr33Xs3Hn74NL7w+S/iySee&#10;xBNffRKnTp3Evffdk/fgDiDI5iFZ29h2BRrP3JrFIv9ywzOBqEXLdlFs2T1dgnb6XNCpVGdHXW3w&#10;Z59NAedcBNin2c3TZoKs6Zm+S+uiCW4knhZkG94yWVCzbYhR0/04jCZTvPeBe3H8yB2Y1rWuJfWw&#10;gERzJq+KJdZz16Y8I7HcWX8l7kXMihVoJFBbeiyupgdWlzGaTBoAw5FDQFZUOlC2RCKCmHFjYQ5f&#10;fuAUPvKN5/FD33gew0cfwKWD+1F7l6yI9WSKKkbAO7FCctRhEZpNzBpdVhWZqiwq1wKs3UCDVmWL&#10;ZIt/aSkjSretaWmMUtob+5ct+rKOIyjaHs1uqCXwbNPPdtvba7hLFkAlgSgXXnwJx/79f0BYXMD5&#10;z/5DbD14v3Vmx+VWnuXrAqvNNEr5uZ32XpMedwDa4p6drJKl4oaLe7vAun3OspL9HpPsI4v7r93F&#10;NKNhBoFchWqwgGp+CSPfQz2dgIJozlOSYiJU/UoA4qBCcPm8IamsIwfUTYvlwADCZIJ6e4g4qeF8&#10;BdcfIDh13VEiFQERbrwTgDioAAdMQsBoWmMaAvpcyebtV9i4/RDGCwuYv3YDC9euY/7GBgbDIXwd&#10;NKAEEL3HdHkBW7et4cqR/bh0aA3u3e/CnXedwvzC4l/PsO+VvfK3tXCTEGaCOivcmOWmZHqZ8cgP&#10;IlPOBnXoKpSQ2s1LIt4NIVbyISJKpMzB3CIWllYx3tgCj0ei3WMJj8MwNzkUACiZxpArLcCrI0Q4&#10;PQJEyRpkwXtikQKBnFrdogNFUbYxWWAEAJFg8oWBDo4WQIc1gJgweQeHyfYQo9FFbN3YwMLafgyW&#10;V4D+QFN35OiGIIKH5Fvc8BUuve89uDg/wP1/+Mc4+Nu/i+3Ll3DuIx/CZN8+VHUtVldoygiNLprm&#10;0AI42LSpYj1ZSil/z8Jw1ls3Zpsk+M10OsXZl7+DM2fOYHNjIyVm59hcGzsx8nKdpWJcmrPll1nO&#10;NznSKY0KWBkNS2OXoDJz3T5b/5JiAABHVJVH1avAHBBCjbquNbWJ5jvUuZX8cQY2zc3YNOayNpmB&#10;6aCHajrBqW99Gw899hVsra3iWx/9EC6Ohqg2t5OF0cRfQpGrs5GcUPbIvv378OCD9+MrX/kqvvSl&#10;L+Pq1av4yZ/8cRw9elQir1K+f0b7Xux/cT1NWcRv+WLqCE7AVzZiG9iRKgaISKIPFzVkgNYUKBuC&#10;JbJyi1STlayKZklWmpmFzVnBWZ5lbWNJp0vlXRZ0y9Km5131a49U0QIwm7IhayRYFVay8AS8rq0s&#10;4fChgymFCjsPUv8G8g5ePc2CjiU5B9Z1GoJaI6NZ4TU/rXlbpL2qCpY6YDgeYzQZp7ab0sf2qnNe&#10;zuDFWixL5MAxwMWIi6sreOzuO/GBp8/gg996EX/x3odwaWUZLkbEeoppPUE/1CDfT3MbYtA5s7RG&#10;+i7LeFEMORf80+aa01oT4rEzSIkdeV9zfcyFd4ImkUx6m2KdWRs8lYGm7CbzjCnW5U3484ws4D2Y&#10;CIsvncGxf/cfEPs9XPjMT2P9Xe8EQoSra1nbO9DU2Rek4Us01u7nxm2qrbD/J7pfjHBDdoGeIbY1&#10;ZN4yUHdQ3Ycs4M4qtnqs79au3J08xhyVNmi7k+JPE3v+DbAgNovrzcEvLIN6A9STLVTRXKhc0la6&#10;yqOaH8DN9TQ4AmABnQAIyCPkfF7OiWWvroEYQVUFN+gjkglFNplCZKly6M/1MDfXQ+UJo1BjezLF&#10;eBowH+RAMyJQD/qY+gqjXh8b8/PorazCj8bgOshB5YqA5TnQbWsYHVjGtaU5XN+3igN3vgOL+w+h&#10;f8u7uOyVvfI3q+xkGTQ6bDS+FCSNkIvjWQaOAHIkuth2G5wVVkzbl+IytoEqUU4PUDxvXLK0Vjkm&#10;ON/HwvIqttfXMZpOwbHWBPbCEGLM5yutzgRujOkUTS6BcHsM7LtTRCJjoG0GA5EFpzgCRQJ5Qskv&#10;Q7RgJSo4GmhUJuaZQdMaYXMLQxAiIvrLy3D9eQAeMTA41iDvRQBDhItTuHHEpdMPYryygvv/8L/h&#10;xJ//Bfz2CK989EMYHj4sYxWiaMsjAUkLD0g0Qgbg4JxvaJJNqNgp4pwJsCK8OnAEer0KN65fx7PP&#10;PotLly4BgCSYB1Id5vLX1t6W73DFmgIMpxbCPZFEjY0ieDqdA9ZcZoysxd5JqN9JaEoCA6tbKIDV&#10;1RUcPHgAPV8hTKcI0xoh1Mk1NVsPQ1JGmKI5hvLdEXWvh972EKeeeRYPfPVJbKwu46uf/Bg2jt4O&#10;P5mgTmtXFocFsSHl1USEug4YjcTC4r3HZDLF7Ydvx8lTJ/Dlv3oct99+O+688x2Ym5tDCBJdcDqZ&#10;YjyeNMY39xkJHMo5WVIZ4dYGilQIdnZeNlkA1JolZEC1DHmhZisBzFqXn59ZM/ZPhaykFNJfTAFl&#10;57nTcx3yetPWLWsmCc1kViuH73ZqkrCcFiiyMsgiH8UIcADHOgnU5BymdUAdRgkAi9eBS4oLUo+L&#10;JKYbv7CxYtnL0SInc8wAEYXArvs5NKxTGm2/GCynbt+OXQZnxKhiANcRL992ENU04iPffgk/+PQL&#10;+OKDd+Pyygp6IYDrqYDJ9qhzDiQl0W2cAN5yTiyORzpnWPKUvM+76M3uc5O9D9hlmgJOHA+clqee&#10;x2aWjDmU3eDz0iHYGdB2ae/p0hIaYxRw2Oth4fnnceQ3fhNuNMZrP/tZXH/PuyXmiYLD3PY8hm0r&#10;pHl9yH3FnHJ2tZfAb43hbLa39d3ovO2xADkPTg4g8tlb0h42gcH4ffJ64RzXQNhi4+hDBo3cqI+j&#10;glJV5Pw1A0Sa+URVD9XiMmgwD2wVhNz+RmHY1dwAfq4P9g5cQzQbWhE7gLyERKcK8JVH5T28WRZ7&#10;Pfi5gQS+qfX8oGn/yUkuxLkB5uYH6FUeW5MaW+MphpMaS4HRg4yfq2vUgTHu9bC9soJ6YQl1HcXi&#10;GGvEhQrV7SuYO7yG0COMhmO43hyWF1cxt7AKcbHaK3tlr7xVhYrw9oAQQHGlUaJJKDRJAEjy8JWE&#10;M9HdKBrnElTOWiBn3WkK6SRZg7pcbuy7vVi881TLHwEQoTe/gPnlFUy2thDHtSRJJhPwI+SciTWY&#10;1IDoGgCiMT5KJEt3ocQ81coirqwWBRrw7PQzwzufmHzCtyYYFgF6EgNSjaYHofKEgIh6exuRIhgR&#10;c6sOrpqTuCiq1DOR0dxYaTzBtaNH8PQ/+DTu/vO/wMm/+DzmtrZw5sc+ha3bb0dNDJeELk1zQARQ&#10;FLmY5RxPOW9lCoRSY24CSTGoMI2r9x7jyRiXLl3CjfV1EY3VSqnSJdBSQljdZiGzYoFfnD5HpNp3&#10;5xLP///Ze/NvW46rzvMTEZlnuOeO7773NFieJNlGtiRLtuVJNgW4MJTBUBRVRXetrp7+pl6rf+of&#10;u6saaMaCAjyADcZYHpDxJNkabGt+T2+40xkyMyL6hx07MvLc+2RWQXVJ9A2vK593hsyMiB0R+/vd&#10;U0iy42Nft0rnbJ2pL92a1mWsZ49jVpqtsXjfYq1lf/8Cb7rzDsajEU3TiCUkBGIC/b1racxJXmR5&#10;6D1EgQvOghfL4Xv/5jEOd3d57J99lJv7u0yaNtfADClJSIyxz0qbxtpZx8bGlN3dHUYjST3fdR17&#10;F/Z417vexZNPfJ+HH36Ivb092rbFGJmXzc1NmqbBpQyOA5BY6BD5r18Mb9ymsoztdc9IsQelfYh+&#10;XQpeTGsBCrColzzDcoLsq0GvXRBSWfeNQ3Cod1snZHqNu58HtWaUQFWvqc90eh/r9/dhf/pVqyqd&#10;7K0BEJnWmp3RDC08+Xo6fkoUqpymPkg5owKgxDzKis3lXroO0xpSHVWVdyXxtKyGsUa9ZDNYlVqG&#10;fU6NKspz//iOi3w1eB79ztN84PvP8uX73sn17W3qrpNMpmnPyiU7Yg9UQwiyNyYizRTzkL0YTAFs&#10;KcfU9GB2jZA6i6y6lUVRya9oE6lGRKoNmDxuA70/j+uQ3LiVnJwJXq0l1BUbTz3D7b/zu4yuXOWF&#10;f//vOXzfwz04vNVv4ZSM969jljubQBpqjjVQBFzkclJ5UONwDaQCROhSSaOYQyJywjoo5ij9BkOM&#10;djA+Yp0GFKDHPrZVxjRmWYkkbwPNvxD/mwNEWMfQtq6pZ9u46YwupwPvM82F4HFVRT0Z4yZjTOWI&#10;hR84Vha2STW0rJUsVVLcOL1XVbjJRAQmBefnwH1rMdZQjWAyGTEejYnzFfOm5WTVstMFJsk9SeoD&#10;pYk1hmAsrYEVkdY5GI0w0zFNZWl9R+Mj27NtNvcuU03EvTSeGoHzdt7O239pU0V46GInrKyyudAr&#10;B/mYMUPFF0AtdTGWmVDXwSD535CyYhasZf9cah3sU86rMiLPYPqDxMgmHZD9cGNrm+XREcuuwYdO&#10;IGFOAqHWJC2GTN7ciYaY2Hjx3tTEHX0FR9H1IkMlLB3MKY26tbZXPGMkWoeWvtB+aTZQk2IkVanJ&#10;oNNI/IuNkRg9fjFnmeZpPNvFViMZ/yD5+0yaDxMiLoob4eHtl3nq5z9Bs7nFW/7yS0yuX+fJX/s0&#10;N+65hzp0EHw/B3pABgXUQyWzBNAl0Je/Xn5Svk+MMbRdx9HRMcvlIn3fIpnnTE5CFKMfsNalHJ6S&#10;l4FiTvKILTR5emVqXZ5KGTpFNrCmzPS6VPoMjIlYG/E+4IxhXFViIe46qXcZY8/kpzp40fRgcHA9&#10;hJSN0fOubz7Be7/ydW7u7PCVRz/ItYsXqH0Hnem/zBCj2aTZ+65lOp3w8Y89ysPve4g77riD5XJJ&#10;jFDXNR/60Ae55557uHBhj63tLZqmwRjDxYv7/Pq//jV813Hx4sX8fl5jVpTvaEMCCpHBw7xB24AQ&#10;IK17RQPGoFkSFThpGyrRQyX7tawylqEcS5KoYa1J+f46Di/JGTu47vBZVFA1nvX0/rre9wEQKZ5P&#10;9g/Zv9Mvkpt0GJApMQSCMVJyZ93ulvY8i+iVqoMO/kAApWKCdK9ybfeWxl7xVzIJyKVdsvdK7jRJ&#10;wY/EXIgXXIh453j6TZcZ+cAHv/cM8/FzfPmn7mE1HjNuW2wIxILo0uGLMVkrQ5+0C4p5oM+MnAch&#10;zUraOIo9ao1IOAMgDvdVk85U2VtCPg9iFtl1oBly7FjqB/11enDVP8ctZcYYYlUxff4Fbvv9P2Tj&#10;mR/ywv/47zl66EE569o230NlsZfPW2vp2bqa5M2keY2KGBPxoW7PJEBmKAgXyjHQccsz018z6wr9&#10;c8YiwzT05KIKi9T+lNIuchaKXhCK9WDSOakgMQafPENeFwBx2Fw1YjTboppusqpqMvOfBjd4j6kN&#10;bjLGTcdQO+KyE6UjSoJfDKIRpcQHxpoE3eWQc+MRo40NjHOJLZXFb61L7gRgbGRU10zHI6y1rFrP&#10;8bJlserYGIvrqT6TTas+hIDtWmzncVYms47AqqVrFgQqpnsX2bp0O1U9+m83yOftvP0TbTEdwvr6&#10;lJKewWN/qOuGGmWPzQz5OiA8i10v7yutPyBOMeqxd/MZfJYVmjg4hmKEgGE0mzHb2aFdzOmWx2nP&#10;MckQqv0Vt04t+m6UwSQBGdMfRHLOq/tpr2Q6Z4ukJP1zGGWVg8XGILW89BDESEpswJgUIxkTsARN&#10;AJ9cCXXIA9ZHwvyERYhED9PNbdxonJSwQMTK/xsrlsVWLFBHt13m6U/8M9rxiLd98S959//5mzz1&#10;6U9x9aFqNeQwAAAgAElEQVSHgIj18uwhkjK+gvfhlFX5rLYO5nr3UxiPRyznC559+hlefOFFfNfl&#10;2ppkGenLpqxfV4HeAIgnOYukQt+qFPf8RGbRywlZV4jWQeKp+0OKX0zzRZIbIs6JNTJ4T/QJZIfk&#10;Bh0h+RylmPqYwWNSXTDG4FNY33se/xYPfO2b3Nzb5WsffYRX3nQHo1auGZxNayJiUvYQtfSqYhgj&#10;VK7izjtuZzyd0HQd3ns5lzFcurTPXXdJ3GGbFTqYTqe84x33ioV3tcT7IaA2xT3k/r0y+kZu1lhM&#10;ImNIJIyWJclKOaDwo2xZsb2FJWYoU6XMre+pyfQ/3M5OASltKtMiWmFQskfvvf76J1kPk4aYn4/i&#10;lRJiybFY5Lhc/1Gt+X3ZmxIw5StqRss4HKeCUkMAeQ9uSwucEjqhAEPah6iZg5NVjajr3hJNJMQU&#10;22gQA0ca5FVd8/0338bW8ZL7fvQCq6riKw/eR9O2jELAuN6rQtd9pLf8u3QGxuhzci9I+TzyaaQ9&#10;DHk888hkUCnjqlml87jFHpCHEAg+1UG0fWmdUkaUCBvMNRGpcV5sisU8r+/l5ZmfPzOG6Bz1tWvc&#10;8du/w+yJ7/HSb/xbDh9+iDCqoG0HctN3bXiP067rffyjLMG180XP10QASB97bqCvLyvjHomZlNU1&#10;IkBOSesItjy3QwZ9ctYmrw9xPRGX5uiltEsn+3uIiewjEn0KG9Bs3Sm7r8Shi5X9dQcQjXVU0xnV&#10;xjZmNCH4hQhOYohIJlKphZgymbKUgP4YsAkk9jEHIti+83TNCt82uM1NRrMNzKjG5wM5xTgaI4V+&#10;Q8A5w3RSM6oq5quG+bLlZNmyORljx05YA4kiTvcsNilroHZgLV3naduAmU2YXbqNzYuXJYU5oKzM&#10;eTtv5+0fr61biLzX4sXpjNFNNCmPQjRHia9L54DBJNeq04fQ+kF0lkWqzHaWWz5UC0BZKO3iY6Qg&#10;U/7qasR0a5uTwwNWzQJiKMpi6yFWKFbFvYwx9OeaAkby+yGYM7agXtGUy2g5CmGyFcyEpAgZa8R9&#10;UO9sSOUP+vLdAXXllUQ3Jkasj/j5CYtUFmOytY0djcHa7NEhwNKmjKPiYrvamPDUJ3+OZnODe//0&#10;c7zz9/6Q8cmclz/4CO1kTNW2KTupK+Yk5MR00vdhiv918JjnML1XVxXLkzmvvPQyV69cpW066rpO&#10;CX5OK6dngdF1FyWSIpZlIk2nyoaOpy0CWdaZ+bNkb70fpaKiwCzESNu27O/t8qY33clkMqHtGrxv&#10;8cELnxp75VvdwGJ2cYpELN45XNdy7xM/4MGvf5Oj7U2++tEP8NJdtzNuGiFPjZESUzoBKZW6Vcuy&#10;0QQ1AribtqXzHltVknjIyF/XedruBIPEJuYEdMGzWMxRF7VSOezJIJMsNWeskzdqGwAwUTTPtCgP&#10;SCGVrcj61jT4TX+LtO77z4fXjUlwS2CniYBOkxV6zfXsC+vyK98b9uMsMEDuTbn2+s9jUs7z40VV&#10;wEugKwSMFrw3RrwgjJH9P0ZyUislbIrL9cAT3VukppzJYyzXCkH2vXzP/IzFn4KmvLcX+xH93mAT&#10;Ebmox3zz3jczW664/4fPM59N+e7ujuwPMXkBWMmKqtmKok5CFGLBpH1ZvAOkX70baR7tQnb6Ocuf&#10;muK6a/Mao7iVe7yQUTZgbdlvn/CMgEHdn/WsNiiwTr2PJu+7Z5F9gz3SWkLlqA+PufM//N/MvvcE&#10;Vz79S9x49MOE0QjTdYNrlKTEOmA9bWWXvSUbpdafgzTGUb6rxInKT146mXQhgze1msr6SvJiNOYx&#10;jUWqJ0tMCcS8gLuQYsjlL73ftnRdg/cSK4t6QXpPpIPo8xoQMC+Gs9cJQBwqS260QT3bxk428McL&#10;8J7ausTCIFbAUUW9McWNJNmM94Eq9iZozWpnvBxyvu1oF0u6xZz6wh6jzSl2VNPm/c2I1TFIuuDg&#10;JSB/XDnGdUVYNcxXHUfLlp22Y1QZqjptBrqWtBaPAWqHHTmis3Rtiw8w2dhi8+IdbOzuM4iDOm/n&#10;7bz9o7SzFZL+UFX3Duj15vXf2SjbfrZGxlL96K95ShknbSPGUroxnWK886GRHxo1s+khqwcjiBXO&#10;jSeMNrcwJ8eEZpFTrvePHcsTh4i6lZYAZdhXPYi19lGh7qAdUnCIutIryNCxzBS6TWBO07w7eX4D&#10;HgHnWmPPADZGLAEbI93ihHkan8nWJnY8SSUjEutuBbhbEyR/a4zgHD/86UdZ7u5w3+/+J+75T3+E&#10;aRpe/sD7aLe3qHyUQscpOQ14jAmoS5z2/ywrhb4vrqr9uKpLmR74/V+vgJ8GJ0NFd3BP/U4hEzpb&#10;IQ5tPH0Nx7OVlvX7rT+DSeUnlLGORJqmY2d7h7vufBPT6YS2a1MmRo9mGerhhMy5ilgk0lWGcbPk&#10;3ief4aGv/i03d7f56kcf4cU7LjOaL6RfRl23YxYxayzOCPOtY6DKuMZ66fMqSWOK2EcFIKpwmbxa&#10;In0mzB7EKABYD5A9Q7d8Q7V+vkHnqJRDefe07hpjTOt0qIOcJb8idiYr9PkaazviKVB6RgshEKxF&#10;0zrdypL/Wm19nZaAF4SXz1bVEtBEub9PinBadsUK7vuh67xX4gtC0NoU35zGVtetKv8o4aH1QvX+&#10;6+v09H6DMYmGkf1YVFKLc06y9cqXkyIvnheGwMFswmP33cPHvvV93vfkM/jdHX68t8sYJ/s2Eott&#10;9DlM0TkDuVxKOR+nwPjZ85HHyugaO723xgQ8TFHiov99n2xNxjjvgPQPqnF5MtZyKzd4huHYpvet&#10;JdY11dERd/zmb7P17e9w7RM/x6uf/HlCrZbDoRydukaeU+1eLy1KzAwIiLXrBQw2neu6TsvzdbCM&#10;0hYZ8i9TTKDiGUyKJfQE3yYA2OLbhqZZ0TUNoW1ou5auFTCo6U59J9/PMqDjGALRdBi0lrueFxET&#10;Xhd1EE8360bUG9tU0y2a4+tYKeCFuqFEwI0qxrMp9caUpbWErhtmhbNS7su6ZCzoOrr5kvb4hKnv&#10;GM8mVNMRCyQOI8SYMg8JI+uDJ5pIXVkmlcMCy7bjZNmwbDo2xg4XbeEiEfOzRQt2XOHGNdEZumUA&#10;W7Gxu8/GhUspc995O2/n7b9G04MV+sNd/p0YVT3sldXFDL8PolCkzJjrzHZZhDtb2ZL3Qf8MpxUl&#10;reeaj710QOuZI0x0OhBtAoDREHyAqmI8mzHemLHqGkLKVBdtbxHEmMSCi7t8H8uTFOiozGjMTLeO&#10;V0ygR0teKNCV2lkC6KIxcujGSPRxjQ1NfbG26Iu8iCHiY0iANjHD0aSsmBEXPX5xwiJK4pqpsdiR&#10;SwAjgUoTpa84bIySVKBpufLu+/DjKe/4k8/wrt/5A+rjY1742EdpdnalnmJQJhasdVjbz9tZyuYp&#10;EJded95zdHzEweGBWLeKhDK9BUfBSxjIRikPA0XamJzwIishBqJXdyu11kIycWOjqo9DkmIgi8Xz&#10;r9fsEquoXME5Q1VXYiXX2KxspygAscpr/g6i6Hctb/v+M3zgy1/j6uWLfO1DD3Hl8j5V00AMhChu&#10;y8YmstYo6JCskJjk6VOo6SJ3ZpBJUp7fZvm1ps/IaVA3VXVbVBlLcmyVlElWVtIgM1iub8xmdAwV&#10;XAwtVqWlw7DmHp9Avqz9W4G7obULToM6tZ5YU66l/q/8XWntLMmyEoCtK+ol2bFOtPTXTh0yQ307&#10;PWD+bUiZRmOyuuSBSONTjqV+gpJiRR8MDFxj1Yo6JGbSLdJvQ4xrpKGuhT6hmJTYiHhf/JB4qr8h&#10;hFwj0ZhI1UWu7WwKSHz8uzzyjW/T7F/g2jvfCVbCAnSu1Cuhv0Mifox4cRAi4ZbrQteoWZvPfhzs&#10;+sTruNHPe9+vtasXe2/GrkbBd+qBIbtylr8rZcTqOWUtoytXuO1PP8PuVx7j1Z/7GV759C8R6wrT&#10;tv35tbY3r7+WkRJSqt/Sh303UUkK1StifuaQOqGjIHkHYj8uOhkql7qG+w8EXHeBrlnRrJY0zZKu&#10;WdG1DW2zZNWsCF0rbqQJRCrBZg1En+LznRIc6b4pLtvk8VcaPRCDfX0CRIylnm5Rb2zTuErqwdiU&#10;ZjgpeLayjDan1JsbLOuK2LSy8LUWmEFSsTtRcKIPhGVDe3RMbBtGkzGjjQnBQNO0VN5jkwKpFsSI&#10;JLgZ1xW1scy7lkXbsew8bRTzqwq5KkRi0gc7dthJTWcNPkbceMrWxduYbu+hu9Z/CYN23s7beXvt&#10;pmzucOMvD12K90+/NqpsxeKYzq51JvtHDRSC4g4aAH6WhRF9CmNSzFBvlYOkaKlXgpcDJwLWOcaz&#10;GdPNLbqTE2K3EDILVS4KgJNtLXK3nrnsn0LH6DRzahOIinp7pU5T/EvMtWOdTS6gWYOSr0pigZ4O&#10;1eQ5sneHBACkMDTRJwAa6BaRORCMY7ppcaNJGgvNJJuUGStJJWzbEsZjrt3zdsIv/Qve9oUv8vbP&#10;fJ7JjZs8/alfZHnpElWn5RpM0WcoE9GUYCoTBQhwM9YwchWd73j++ef4wfe/z/HxEVVViVukkURA&#10;WlJAr3sr16d14JYV0hjTuAnINuWYFvOZ4ZsqvCEpEGtK5Pr9UkezIuC7ju3NTW67dJnpdIIPHSG0&#10;mUDJClforYiqLAfrIAbe9Z0n+MBjj3Pl4j7feP+DvHL5IgSP6XxKNGTzmFOOR3bv0zCQHuSZ9Lvs&#10;cmq1diGD72WAk8FlpvizjBsDJltHRLkLmqFvDfi8EVuEoQyp0rm236jqqs0IB3UaTLGukyRXSXM6&#10;PqyUSJUp8v/3e83ZFm7Z1cwZXlQlWBz+5jQYyZ8bJcBiocoXz2kKgBrKMRI5kp/34yhjWoLSIWkk&#10;1rBheZw4GPtifcaY90h9rxyP8k8IP/HoCIHB9ZwzeC/ebdlypc8UAnXb8cL+Ll/5qbt59LtP8chj&#10;f8vX9/a5evk2YiZRkuWdlL0ypiQxSm7pGK3NiZI0Cmb6ORqSCvm6a/NorU0eAaYYBx0vWZsmzyG5&#10;b3pRrWepS3Yge+tAPY1hcI7R1atc/qM/4eJnP8eVX/gkL3/qFwmjGtd1ee3A36dk0FA2Vb6HzxjS&#10;NcmeMrrPrJMc6i6re6LRUdbM1ghI98ETfIdvW0LX0qxWNIsTlos5bbvEt42UNUkxqgqorTFYBzmu&#10;1pDrdhr1KooxE7Y+9iSPJqQLwYJ93VgQk2AY8mZTTzcZbe4xrybERuobxQwQxaJYb06ptySWMM6X&#10;/eSZKGUuKosLjthFog/45Yr28JiwWlFvjKhnU6IzrNqGUdcxCgE6D94TU3ZTYw2j2jGqHLFZsWw7&#10;lt7jMcLO5CLGyCEfAyFZEJlUBAtYy3hzi53Ll5lubaW+kLmr83bezts/XjvNiJuzN/bi9dDSqL8y&#10;9CvU9Gx0CL3Smr/bKxNnMd7QlzYoodqpw9iIa6VRi0eKz4sBqvGE6dYuy6NjmrYlxk4OlcQARwwm&#10;OkggzjrygatKDrFkgPWeOm7KarsEWn1SoAwaq2IteGwquSxKgx5OYqXoE5BghZjTzywJ+Oo4pX3f&#10;Rp9S9Xv8cs7iwKSYxB3saJIsdYlV9h6ixVkr5YxWDbGuufb2t9JsfJJ2MuHObzzO+PCQ73/6lzi8&#10;527qVYtL5F0ISdHAsJ7ZNI9UGphAxHiTEgMYDg4PuXLlKqvlivFoLGB+bY7VUrXebmWlUdfJQF/z&#10;MK59T+aqV6KkjlmAHDtUAIX8m/L/C9lPpUiC98w2driwv8d0OiH4lq7reuWOWNw7ZOUwWEcwkQf+&#10;7nu87+vf5OrFPb72yHt5+Y5LGO9xXUfITLTIvMulLFTYkuQn3V6VGJGqPltwX7ImjZ8hZWHSWGId&#10;UwWDpILwBWApem9jUnbPXHlvvBZDSB4Dw77oOu/Z6zXKKAJGvKKy2y1lKZUeyDGQgxIsUSBQU+wp&#10;uq9onNk66CTNuyniTl8jZrvo01lgQC3I0Ujt1NwyAI75Oz6kEitelGPr+mu6BBIDqWRM6pM1Lq+7&#10;ct9UIBVDJKWjXJ+dfjzS8ypg7Ietpzc0rlvKVVrR5FN3vAKO6PN8EJGMvAl02eipOsMzt1+kCpGP&#10;P/1jHvjyY3ztpz/GzYv7uGx1THp0ML1c2H6e9fwLaV/XkABx+S9unwGOgBCVOV+SbAVIFFDtk+dI&#10;wPtA13mMcTinBE4POhW022Idq2VRynQMLZDl/hqrivrggEuf+RyXP/NZrn7iZ7n6i5+k29rCdb4g&#10;ffv9TX6rhJV2tCT0zrZkp2lM4Wk9AYEhuToPn1FkJrkQpzFU4gs1TgVPlwDhannCajEXa2Gzwncr&#10;SSYmCARrAsbKddTjJ8POGBMgFDdX0ARFkvAIl851L99XF38i2HS2vE4A4ulWT2aMt3Zx4xmxO1F6&#10;AkzAdx1h5HGTMfX2DDsdEQ5TgG12sRLW3VZggxe3ndWK7vAIfzJnvDVhsrOJ2xizujln0jSEdozt&#10;pBipZm6zzjCqLGNncUDbdaw6jw9gbYVzkUgnC4pINBFTO8y4gtoJ42MEIM4u7DOabvy3Hdjzdt7+&#10;f9bUxUw3/FOWleJ7sMYeQjaGKUOnSmbmq/OBsn7PM96TG7D+iwh9QgQ5/ZP2HEXZCRFrHZPZFtOd&#10;XdrlCX7ZYVNyHbwnJKbQRpuTg2B7KirXTFy7e58Kvtf6NMFXMgUhlrEgj5XAnSlY7p6bMzkOKFjy&#10;Z73S3sfbmWiIURQ7gcXiFuMXJyyjxAyOtnax4zHGODQulGAIJoIHYwO2WWFsx9HlizzxK58ijGvu&#10;+srXeNfv/gHPfvKfc/2++whA5X1STEEy45msqGrr60GS4uekX82qYTFf0bW+RxypGLmiEwFEQ5e5&#10;foyHSY16y4HcQJSw/OVydrJSN1TzB5KT76FypvPZK0DpikmRIcJoNGI8GeEcqTac9D0oIEyXV9bb&#10;G0PVrnjPk0/z0De+xY2dbb78kfdz7eI+tuswXpJNGKv9QrWw/LSqDGvRcZFRKUZuFDCU3SsBn/7F&#10;RC8oKuz/T/2Hzm6mwKf/RFpPTCWxVFxY7D/r1pHeytdbRFQWS9lVnCk/M4Nr9Tfs7xuziPXfKcH6&#10;8KnPTjJyFhA8yzqeP6e3IueapFHeHTBxPUORgYfJ4DVCypQZk6LMYH32zwbQO5HHnmooxFlvqhbx&#10;nkXUva9nb2K2GiXPk6iHjQh1LH6ex0vPKUXByZ3bhI4wcvzgzbczc46Pfe9p3vuVr/P1Rz/M8YVd&#10;qqaVTaZYn0rw6T1tSkQWE4Gjz5Ati5FcC1Xn3ccoJ4uOfYynQGJIZTVcAcrWs5iWYzyYtwKUKqgb&#10;jGvxuzAa4U7mXPyzz3LxM5/l1Uc/wsv/4hdoLl2UTNgxZWk15X5pB3uUvlTAqvfO9zEUdSz1R7pT&#10;FydrBrfyjmYQ1XmXvVCKU4TW49uG1XJJs1zSNHOWiwXLxQm+bRBH1YBBPB3F2icDZLOHhcTM5zEq&#10;iA3jUkc6L9GGUSz46q0SKetVJtfnaF5HALHYcwxg6xH1bIdqtkW7vIEPXhBylFpN3neYccVoewO3&#10;OSVcOyR04nJjDQX7GBPTEqHp8IdHNDdvMr24xcbeNtP9XZaHc5qmxTetKD0Fy+SsoaocI2epk794&#10;23R4H0Xgq3TYGS+sRuVw45HEH1pD1whjUY+njDe2qUbjtY6XW8B5O2/n7R/S1hVxYHDIrysk6wrI&#10;qYNKDyXkVFF3G9GxTL9vxaymvyYLfuZzqIJrkpJS4LWYFBqND6lHI2Y7O6yObzJvllJuwRhR+gMp&#10;NibB12S9C9mdUvaakmkfus30zlnGGJxxUsh4gI5jTtQQ8diYYhKVt9Tschn0FIqaBRM0KY48JSlD&#10;afL/w1hwpsuWxGAME7ODq8cYKyBR4/YsBocRS2KImCbSjkc88SufYnFhj7v/7PO88/f+kKealmv3&#10;vYt2NKYKAXx6vgwO+wQwJsaUMVtdTYVVffWVKzz3o+eYz+cpBi6Ss5PpWKoicEa69vX5z7/I+l5S&#10;LrJSK9p50PPBmHz9hNo4y/1tKFvFe/oiRLz3uMpy4cIeu7vbGJP6nsY1P7/Nt8Ibi2tX3PvUszzy&#10;2ONc393mLz/yfq7tbeO6FhMSqaF3XVtH1vZy7FJWVpVtkiupuuyK9RBRXrKcaD9ziuFiYcdCpy6A&#10;JIVSa4pEEVGe9Z/Sqavuyao8Z1VV96XCZVJ7nseDkrA4Ow5QX5ffUepCiJ6hUvr30WnytlKAnvV7&#10;3up32heQJFiaaEWIp3Qd3VhFbS6UZ5NAkMmlGfoi7CrDGhsrgElBb44/jyHxLKctuPnu2qf0GNZa&#10;AYFegR15nff7sGb6JYPvcuz7mRVgZzHZkyESqNvIqqr47tvfzB6W+598hvnGlMc//AirjQ3qtkuX&#10;GO4XspWIgSMkSLOGzwpgq++ZtHfIPqW1bvu9Sb4rrvspYU6ydmmomMbqhRBwriAwSxKiuL2SXVnK&#10;FcdaS6hr7HLJ5T/5Uy5+/s+58cEP8tKv/Sqr2y7h2hYTMi1FZG3P1DEMIXc6Rt3TijWjfVfiU6VL&#10;Qac+XbGv58Q8KXs3KftoCFIzN3Qtq5M5i/kJi8VcSuL5JSG0hM4DUlHBWUlUIxZHkc+QZMikmqdZ&#10;eShKbiih27/dWwtjjBgbcekaFGSiM6+3GMQBVjJUkxn1xg7tzTFde0ytxZ59R/Ce0XjEaGtGNdug&#10;qSt8sxKTvwUJavd03tO2nRxKPuCPT1hdvUZ3+z6z3R227rjEzRevsFq0NHWLrVwfVxNksq2BkbVM&#10;jGMVpaZI5ztJbGMrqIQdMc7gbAWTEW5U00GaYIurx9TjDWxVp96dt/N23v6x2zpj3SsafZKafLyZ&#10;tUOfXjkZ/DsdEKWCNMzENlSGz2K91y2X61amEhdIkH2v/Cow1QN6Mpky295hNT+h66QuYpVAYkQs&#10;icY6TEzuIz0GSodZoSwO+q+Aww6+Iy8l9TtoCQrOHAdli3WcrRELa5mgIQNNYyDa5Cone6KL6kUY&#10;6RZLMIcYDOPNbexoQjQWH30PGqKBoLEWEeMDXVXx7Mc+ynI2451//Ge8+7d+myd/9dO8ev/9+Mkk&#10;1Ror4hpN3+eB21B67Zzj6qtX+cFTT3Fw8yBbBhRk9iw7lIphKRfqSlcmkon9j0TBjxqD09/fkkov&#10;qcJCOS9q6bOnZEvHWVlmTUwk8+OZbky58847uHTpEs45mtUyPYeQrEldSJ4xhrppedtzL/Dhr36T&#10;q/u7/PUjD/Hq7ja280k5VXXSDuRf3QjVomCsZVSP6Gyy9TmLtRXWOpxz+buuqvpSUAjAtKbCWCe1&#10;NY1mO9W6XiEBzDReunZiESMXZS7/qbiYDtzeoE9dr4AZFWGxMGliSFVi+4Rdp5M23ardGrjFwXfO&#10;sg4OvhtjH2dLoQ/F+JNn5hTJB71Padn3IciQ5RNSrJ1wUs6IzIZ8rYBNtVyLLTdzDkYVbCXhSjyc&#10;7n9qLHWvR63nJsWOW4wNOTdJgcQgJGtTCOkIUFdasdhpdkohU0zxrJFqtaKZTHn8wXez0QXu/t6T&#10;rEYjvvPI++mqCuc7cWU1yRNEwQQxu6GikGjwXP0YBXq32LRdE0xMNXLl+XSdmQQkI+ISHWJ5FuhZ&#10;kQ8oML3Xa1yTq/5hendOYy2mqjCrFZc+81kufv7POb7vp3jh3/0G3dYWVecxsadF1ZNnADeizkEP&#10;bJUuVe4gC5GixIgYoHJPdO3F3G9iJHovpYOQZDO+6+i6hna5pFksaOdz2sUJzWpJG1pM7HB4KgfU&#10;Jp0Dpq9mmc4rE00O9dAc7VaBohK1WlkhJH3HWrJqgRi3XMI4ACEm+3ga19cPQFQ2tHjL1VPqzT0Y&#10;TfGrI6oUV6Po21jDaGPKaHuTxWRMN5ciuZWVgfFB/Jy7zmMqJ+tuuWR5/Tqrmwdsveki23fezvip&#10;H7M6uc5quaLemA7QNyn2o7aWiXOiJMVI6z1dqnrpXIVzHc45nAUzqjGVTYyEHOC2GuHqERh3RufP&#10;23k7b/8YrQRx2lQJ6lNoD4Fb+b31a+l7ZazM+mdnu3CdDRTPcqfJULDMZqeFk2NMVri+0LKtaqZb&#10;O4wOD2mXy5SZD2FIYxBP0iIBhBykIbv+aVxHKJ6lB6w9yB5aC8R1NStgZgiESnBYsuwavD/ss8nZ&#10;ROWeFdYqc67JEwA6qZMYJNZmtG2gHqWy1xqbVsTvqDIVAt1kwosPPUg3GnH3n3+R+//Db/LUL9zk&#10;uY8/SjuZUHUh3z+EnjToswpSsNhRXEwXC7zvqFLGWmNIJSsNcPoaCgarqhoQDypLkI6aohSJ1pxT&#10;tlyY6WHaDVG0lJkGY0LKEroe/5pV5QwwtXbWZDJiPJlgjEmlLVLmVVLioyguxN4ZqqbhHT94lo88&#10;9re8fOkCX3nf/bx68QKWKLFN6rOFTWJnCnmSmFZrXLJkGaqqQup8SapxsR724NA6h3UO56xSFsn1&#10;VP6dk9fQJ7WwxuGsnL+S+TYPqYxhei51tVJF9Y3cvPdS3zXGUoTS+lQYc/ae0yMSJYCGrSQc9Hdn&#10;JVjJKvvaXpfnv/yuPgMU8ni2B0f5rINnj8MYPr2v7Er9mlZ5VEuxLjO17ChADtFJWSOj+p4AmYi6&#10;jhu0TqCuSx3jHAeXLl6O82BfTaScT5kkjRI/QIwpfjxNoDxjAj8+Jvc/BdQ6pwGrNqEYcwhCBkAx&#10;4pYNqw34xgc/wMai4ae++W0Wsw1+8MB7xGIfvQBTk8aoJBaUuCvAUHly6q4yBGwJYCo5E/Va4j6r&#10;tQ71DBPgkgKzisRYkSjxcgXYL2VSd1tMLz/BWqrlkgt//WUu/cmfcXL323n+f/h3hNkMF0Led/TZ&#10;S5nVXmlX85hmqUnvl94iMvkI1JerBiK+FG7S3IWQLIGSBCw0Lc1izmJ+TLNc0C0WhNUSEz3WGsYu&#10;ZftOoSshgT2JGy8t9BaHwZm0Z1sl6WwPahN5KWsg5QJwKRurLwjcPF95caRuvp5cTJGUB/rKYHDV&#10;iFV5+jEAACAASURBVPHWHm6yiT++njeHGCW7TyRSTcdMdjc5nk1pDo7ofKByyuAkhUeDLwF8R3dy&#10;QnN8jK3uYPO2S2xeusDylQMWyxXj0YjKWRnIBEIrV0k9ROcIxmDrCm+gi4FgoDZyoBlnMTZiq6Rl&#10;pVgPnMU4l62H0keAoY/7eTtv5+0f3krF47VclWAIEPW3MASEOb7hjDICZ13vrPuus+pnKT8xH0wg&#10;e1eyVqYDVb9vDNTTCbOdHZr5Cf7kmBCjxJynWEEIyW0mZZIMEWvE1SffKx3iw2c9/fzWmJTpTF1s&#10;ewWytL6WfbSpiLnG1ZQuUmJcFG1NXH0cvXutuN2Y4CVZTtvShcAixc7Um5vgaqJx+BQ3oUWsrbE5&#10;q6ubL/DTCS8+eD/tZMI9f/Y53v65zzM+uMkzn/hZFpcuM1ouMSEII4/tC1wnpdAYSzSRLhUdLq2O&#10;kiQmjUUYqB2nlN9ynteEYqCcZxe4MFQye1FLR79+JxZZPddkEMp4SlWiVTGA2267zP7+HsZA2zYp&#10;8UOfLZQYWFmHa1ve8eTTPPKNb3P1wi6PPfweXrrtomT9ViUwAUJBKT0wtdYIaeqcxM9Oxnzj8W/z&#10;v/3v/0fKvmr6OolKSiSLhlGmIvU6W1yBlHlhoKTKd1JIiU5CHle5iEHCRb7x9ce59513lzzRG7KJ&#10;QkcadwUzhhi8KNDZLEKvLKZflvvLOqg5i9B6rT0vErPr2zpppkSG7hVqoXYuou7C5ee9W+bavhw0&#10;S+QauZf2FLKlpNxjC0Vf3fqi5pcQtV4rSphEYISIrBET+pqHaRwywLPrz0ABJPsySOUZVBJGORFM&#10;CD3gjEoIhgSmesJJ3b57WY+YDCgFSPqYAGIiTvCB2LTMt3b58s/+NB/7zOd44KtfZ769xStvfXN2&#10;qQxRAJnJ4yigtSccFGTITEs5OHEBDyEWfUrQtTgjVTZCDJgg8+CckhJR9PhgCdHifcqwauNgWa7L&#10;ZyRKGKUmXbEWViu2Hv87bv9/fo/529/GC//9f0ezs4NN8xULci4/W0aERXIlir1Du10QHZKItQfA&#10;NiAeDDFZkhN5Z6NYCqP3dG3LqluyWi1oFnPa+QntyQmrxQkRwRe2IpXJIpXEAKdxoIjbrvchE2JG&#10;/O+xWHENNRKaoaGkQc/ZCGCxToBj2U/Nd5DHmCxu9NntXkcWxLO2HlPVTLZ2qTd3aW5eIbKChNlD&#10;8Piuw9YV451Nqq0NVlVFl4r9WisH1GhUo4kkAokFalb45RKsY2P/Itu338b1Z15kceWAyaJmYzoR&#10;U3mqRWadxTlLZWFU1UxmU6rJhFhVRCPYPNrkFuZIKbFICkASHufkb72/pU543s7befsHtRjJh7G1&#10;P3lhrTPWZ1kR15X8s9yxyt+tu1fdChwqQNPWB/aTlI5UO84HCCYfYJ6IqSo2tndYHh9zvGrw3arP&#10;JmciIYplQbZ40+uRxH6M0nt9rM5QL1sHrbH4bL0/ZT0vdXvKQ1AoOPJZTIn/YjqLNUZClAeJmYwC&#10;ErEED+1iLm4zJlJtbGLsSAbKJm7USP4V9UEJFuxyia8cV95xD/PNTe77z3/Kmx77Km6+4Jmf+1mO&#10;3/wmqs5jvU/KnRy2CqIl0VnN4eEBL730IoeHB4QYcCkZQFY0csqVHpitEw3rY6ryKUptAvQpkx/F&#10;wb3e+uQOcr9SyT8tl/oeGBzOGiktYmBnZ4fdnS2cMzQrLy5tVhXESOcs9WrJu7/3FA9960lubM34&#10;wocf4uqFXVzXSoIeFJSl57VIRj3ESlpVlbh0Gkl888D976FpPPPFKpMNCgyVLFUXqiyPBZOf385U&#10;/9rYFHNQDFj6Ye8K98AD9/PQQw9IIek3cKsql2VQrWjS3azRS98Dg7EeunufJqlKYqMnG5IXwhkE&#10;WAbvJTjUEjj6Hf1PAq69I16vAingU7A02HvL66y14taD59a1paWDStCioE72wiju6cbmOrAUgLBc&#10;w2d5hBCHIQh5vw9lfTkl13rQXv7GGM2gWpSAIIESeu8MWfaS2CumLKMxFpm3jbgfRiKh68B33Nzb&#10;5quPfoiPfv6LfPAv/oovffITXL3jNhlNXfcYDbeT8dCRzYs7PYzOXFg/84ay1E9q8kgIBgj5bA4h&#10;PXsCmdH2VkRNmmNz0pXy/EwxdRaCc8TOs/utb3PXf/xNlm++ixf/1b9kccft2LZNReBNfriYavHG&#10;5KHTE3oxl27KBFy6T/YySPIkiShlKBxgPTKGeh4Ie4dvW9rlgvnyhJPlCfPlMd1yAU2D9R2Bli5F&#10;z5Li4Lumo21bDLAxHjGxFaaT7K8y7Q5MzKclRgxfzjiMESsi5frPfVzTYdKeqHWZT5FAKnsxvn4A&#10;YkFT0B8Ilnpji9HmHovJjLDqiCiSDnRdS11NGG3PGG1vsBjXhGWbXYasddS1GON9CMmsHaFt8Mcn&#10;dIsV4/09du68ncnFXeZXb3B8smBkJdFMtBbSQW6dxLmMJiM2dreY7M5w4yqFRydFTw8i6wQw+iKA&#10;uWBEz9t5O2//3zRVXs5ix+H0++UBf9a1/r6/+3tZME2v/malLB2CWog56j2MaFuqMBhjqacbzHb3&#10;WM3nNMcdPnQp6UIkWoVKHkclW4+6QZGSn6iSDgPGal3Z0kNHIx7OAtFDy4EV5BmNuCoOFE8rFqKQ&#10;juDEVmvhZ91H1eXL4iURjfe0J8dEE9jAUE8t1lRosomAoQumSNpgMMFgOnH1Obl8kb/79X/Ju/7k&#10;s9z1ta9Tzec8/fOf4PAtbyFaiw3C+gr7b9CyEq5yXL3yCk899RSvvnpVlD5XZQI6xkLJVf1g7cAt&#10;D+eB3CTEE0tNuRj7dWIiRk7J5q3k67TyFsVFKXpGo4qqkhj92HVZwYnB44l01jBaLnnX95/l4W9+&#10;j+PZlL/46MNc297EJgUmy6XKblKiXZr/yjkqV+VkCl0Xefi9D/KB9z2c4vUt1rhUKqqMPxSXU7Ui&#10;WuOycGqGU4NPR6kmutFxp8igWqx7Y4AUe5NQ4nw+p121Z47dG6WVRBMm5nku+B4KVAb9CjvzOreS&#10;U73urT43hRybYh8BBJhZsf6r0qmATl+nC/XWm7JvFEotZ8hdBv/Dfau0OBujAC651+moaHx0lD3C&#10;GLF456VzBrGnZEYWOwUHDNd6n+jJ5LFzUs8h/yYnLS7GQPOERGty2QSxwvr8HHmr0M0HJRdjBlQK&#10;cEPb4VYrXrjrTr7xoUf48Bf/mg/+xV/yxV/4BDcuXgQMLsasw+qMlFKiMxGL72Q32GI+cqIrfQaT&#10;ZNFo/uwEBn0kutjvezkbdikXAizz2RNN0v0FWIe6ggi73/4Ob/mt36Hbv8CL/+pXOb73buxymQms&#10;wf4YyYl0YtSA3DDcxCnPcs3uSg+ajMH3Xpno7hS9xIx2QcpTLOYnzE+OOFkesWgWrLoloW2hlezc&#10;Tew4Xi04Xs7xPmCjI7Se1XKJMZHbLu5zx+4+GxjofKo5rBgipJh72ddEFmQN5DHHFhnM038TQUQo&#10;1ghDS7aSaCqOrx+AqAsvNZ0XW02oN3epplv41TEhdLIYQmJIRobR5gbjnRluY0w8XmR2JSsjNgWc&#10;Wsn+E5uW1fUbnLx0ldH2Ntu3XWbvLbdz87mXmF+fM12NsM5JYKce9FZMtW46Yrq7xWRvCxcDcbXE&#10;By/1YpLVMloxAUeTXHwoFnTRv+FGft7O23n7hzZjCsbWqEUuDPiZdcVbX68r9OV31pWEWwHIdXes&#10;08pF33JCgFgoXwwP53z/9LmNKctcjBjrmG5ts7F7TNssaZYddZCU4zbF0EiR+ZAyQEfxjLRiHcub&#10;bDEmKax60ASQSlazGGN249T+DmJrbEptEgFjUyxh73bVk3+itCanRoiRLoNPPaFiyi4YcJoc7PiY&#10;xlRUrsa4KTGkvZaAz9yqScEbvUusiZFmY8p3f/HnWWxtcu8X/orJ0RHf/ZVPc/jWt+CrKqdgV9dM&#10;KRpsmM+XHBwcsJgv+/eNKaygSbGT0zZfYz1utbQqWnUFi2LhCPF0DGt5jSwzoYwnPG3pWScoZP5k&#10;rLuuBQK7u9vs7sywJtK1UldLcpgEPBHXet75gx/xgb/9Ltd3tvnCRx7ixvYMvO8tQcj8oiMeAxZJ&#10;ElO5ZD008m+JLxQQ6Ko6xRAaSHXHXFVRVS5Zbm0vR+nz0+vHJL27AIiyjMTVzerck4pSk6w5oXff&#10;9S3Bd7yxm6bFOIso6NV6AdJQ/OeW+5y+HsqTxiaXcYilnGmMbEjESoToequgLTbfnpLK8r1+37P2&#10;z7JH603LEJVN95qB1RAS+aAlbuSxQlSvkHJs+juqZb7Mshnj8HlK4J13OZVzkgwSUi4d3XRj9srW&#10;eHOMkVClou+61vtMvGGQ6VoetXe5DsETOyNlL7x4SLim45l776ZuWj7yl3/N+7/0N/zNz3yco/2L&#10;uAA2CLjQbKS5OzGm2o1GIVsu86FyJ5688nulHLWv/Xac9vv0fN5XOBcI0ROiIwSwNnn44VJcsyb2&#10;sT0+iBFfiVfM7t99izf/3h8Q6xHP/ca/5egd78QuVuBjul/MSVoGDF7qiUHqA6ounsGokaq8OWNq&#10;iL37JhGfZMaEQBcjJgRC5zk+OeLazWvcPLjJ4fyIk+Uxy3bOslvSti1t09AsW7oYWMaWo9Wc+ckJ&#10;tovsTTfZ39ymaxtuHt7k5mqJq0bcOZ3hNOutCRh0j9SER4pvZd3lOpsJs4i1NwmZSauvENxMeCRh&#10;GhKQrysL4tnN2IrRxg71bBt/eIWui9REbIhpg4+46Yh6Z0a9OaG74aDtN35VbqyTQ8dZhw3gbx5x&#10;8OyPqXe32by0y8W33sWVHzzLtWtHzBcrRtVIijGn9LQWOdjduGa8NWO8t4NbLQntEtcJo+kSiAxW&#10;6nRJgobEUHhx42HwZKSFd9bmd/a75+28nbdbN2E11xXyEtTd2gJWKii3sjie9Tu5R1/3qfy8BI0w&#10;LIEQbxXTaIZKlJRtTv2KylxDNBFXj5hu7bA4mbNoGoJv0gERUnKbwvVMFR49RNJ7RZz6La0EIGpm&#10;TAlzhuNrT41DWU+w/44mepA4JI0dNIm2FGWguH6uNhYherFfdpHm+JiqqiTGbTzBk2r3aV0oBHBJ&#10;wL7swy6BjdXmBs98/CO0G1Pu+eKXeOj/+g9891d/hav3vxvvqpToxwOGEBKojpodTjO89cRDpD9k&#10;JaYmDORI23oR8gEZGgsXsshAEe2T/iizG4u/swmLs96LhqzozWYzNmdTrJEEbr6T87J1Bhsj9z3x&#10;LB9+/Amu7Wzxxfe9myvbm7iuw8Yg7lkK+lXpyFacRNAkpTgSC4Bo0zHok64j7sLWRgGaEaztLZEa&#10;Z6Oyk9do6o81CgBlTNStKrtZJ4H2XSf5CnxD8J38OwSOjw/ZmLzu1Z/XbNnqkv492EPy1JskOD+Z&#10;jb6150S6zvDdfJNSoRSrm1WmjkJwb0nAnXJxO6vpnnjW57FfEWd+nCxSmAQQM+DodSzdl7z3yS1a&#10;iSfy85+y3q+NRdmXmJ+59BIhI0tTKOPZMhfXfpPHw2SgbQwYr+tLFf4+/MAgMdmegO06yaMRwQbJ&#10;l/HMO+5h3DR88K/+mvd8bZO/+8iHWO3s4XzI+6329ZRXTPqvAsNYvBPT3tJ/q5gbJdCCxMcbKzHm&#10;3muG4zQOyYU2Jstu4rWSoSVREM4RgZ3vfI87/vCPMMslz/6v/wvHd98LyzaVqVA3YflVGCyLpAMo&#10;4ZEJQcVgyTvRd/guuRg7SwwSQuGRLLKdPm+IVEaSXr1ydMS3n36KH734HEfNnFVoWIUlTdfQtR3t&#10;sqFtOtoInY20iIV3Gg3BVGzv7eNGI44ObnDz1VfZnG2ydbliZgxdkPq7VVVjrRO9wMWcJM0kclTn&#10;xhbxt9Fo7haT3ZeLLTLLly5X6K3xb4gdcryxxWRrj9WrY3x3IibxGMBLMK8b1Yy2ZtTbM8L4BnRd&#10;sfiEUTRoELQEdtJ0zF98mYPdbcbTEbsX97nw5ju4/qNXOD5cUrsRs+kYk2I+tH6Ts5Z6Oma8s4mZ&#10;G/zxTWKTClc6JzEYCRzmlL4hPWti2vum4tovLGEx+k97VfG8nbfz9pOaMt1DRaOIh7vl786OPxwq&#10;9dLWmV19fSvlpnx//dBdtxCliw2+r/BMT70M1yJE6xjPtphuHdMcHxF8qklHyN4P0SgwLsYDwAwV&#10;alE2YzrUs9pJVg5TshPVF/XJSnCsgCYEyYwZ0unsnMN7g9LKChghpW23KXtddmNNjG1CsjFKPKIB&#10;fLNifnAA1jK1FlOPwViCF2DXYbIrkYmJvTZyaLqFZ7mxwbMfeoR2MubeL3yJ+3/7d3nm+nV+9NGP&#10;sJpOqZZLohEX1rZtWSwWtG1XyBZ5u9Yx6JX1xPafYT0slWBNLqNqXXZporeYlb+L8QzgfgsZ68Wo&#10;kMn0u9HIMZtOqGuH962Ua/KBxlVUq473Pv1jHvnOU1zZnvFXD76T53c2Gc3nmtcxnaVJZq24OkXn&#10;SJn2e4VWz9tkFVRrX65zWFgKLULJhxhwyHzJ+GlHxDKVVsxAkTGpb0ZSORJ9l0pbraTg9HKBb5aE&#10;boXvOtqmwfuWk+NDNic1b+xmTr1SK1/MlgTQlPjr7qXr9TrPAmkq1yXRI+/r79WdsJ//3nOjJz6y&#10;BU6mOqVpWJfxXlk/CyxGfW8NvIiep7G26Zran0hO8KWEVUzZlcVqZQb7V7nv9Xvd8DlFtuU5Qvo4&#10;W9RS3deIAA0C8gypbIUSmNrXkMtVWKzRuqf9XOpeEVMNRU2maRIIymFTUUGnTE4u/xJER45Jh22r&#10;iqffdQ/j5YIHv/Y47WTKtz/0IZrxGBdCAmWyxjXuNOuhCfMPyK68RhU0kuWuPzZiLrPjjZX64qjr&#10;rBBXPsmIdM9nL42eYwgY58AYNp95ljf9/h9QX7/Os//z/8TRPXdDDNC1KCDqZd3k/TiChJolYi/g&#10;adqOpm1ovSRD61rPcrViPl+wWjVMRmP29/eZjDfwnTxnCOATyUmE2lls7VhZx6uLBU+8+Dw3Fkf4&#10;KkpsJUJVuiBrMRjoLPi0P7YhcH21hGtXqKuKG6GlXS154dp1bptuUm1ugm+JbWA8BmcrvPVY45N1&#10;vkKzeltN1pSIApGV9VhOHZdS1dAzRvdmmc/XJUDU81eFrZ7MmGzvczTZwi8PCb6VQyQECB5bjxlv&#10;zhhtb9GMR/j5Eu99HwtoDU43gmQGtzHiTxYsnnuJ4+0ZO3de5NJdd/LChWd49dUXwR+Jq0zWaQyV&#10;tVgLVe2YbM0ILhKuV4Q5OGswtgIX0mJOaD0kpaEJhKZFd1tTKHw9vSQtu0mtbejn7bydt5/QdG0V&#10;Lbvo2KHiXX7+WpZCuexpALnuinUW+/6Trnkrl9WcLc6o69BwT5AQFWFH3XjMxuY2zeyQRbuSgzLF&#10;YFir8Rwx1R2z2VVJHkL7AhAwpnSjKsFvSWMlV/3kIuV9HGQAhWQFS7ElfVa/0oU1AE4O7OSSamPK&#10;qIe6bwImpQ8nogH6lki3WrE8OsTWFdWmJdo6ud5qp5RTFSUmJgUhYnAnc3xd8+P3P8xiZ5v7//BP&#10;uPvzf0E1n/PDRz/KYm+XuhG3y/liyXPPP88rV14hhEBVVaIwGY2L6cuFKODth/YMWVub+1Bm8ijG&#10;fehmt/55OkbWvq+vBxbrKCUrQhSVaGNjxv7+LnVd0a7EvXTpHKPFggefeo73P/k01zanfP7Bd/D8&#10;/jbTk3nOiqcKmzWSldtEC0hNSuuqQc3DXNoiF7ZP2qWy2qSwj2iSJT0pg+oaTcgxWprZjyJchOgh&#10;kbe+a+iaFW2zpF3OpZ7YakGzXOGbFSRXO2IkdC0+ehYnh7TzI97IrczYCQp8dC+RMY0xlQox8ZZ7&#10;WNmGBFZcUyJBhVXUmCI+Uf9n1IrRX6/0nhDAMyQ4hhbodXAa83diunH5u54s6V0sVVaIyWpuypsV&#10;FrviA0loZrMRoRyb9WfSbKWZxYqc+r4AdQGGJruDmrTXDT0G0ojKHMX+giEml8E0PjmTKz0RKsCr&#10;f90nuYop+6kQdTG5/1rvmU8mfO/+dzNaNPzU499kNZ7y3Q99IJU8CAMAq1ZFq+NL5GwvieLcLWuu&#10;6Gint0IoS/Ss/aU5U5Ofxoiq9dcbw+yFF3jzb/0Wo6uv8sPf+Dcc/NS7RHZa1a0TUZlehyQDsRPi&#10;qOkaVt2K5WrFyXLOwXzO8XLBfDVnvlpxdDLn8OiI4+MTus6zv3eRB979Ht72prdRU+F9xPu+xJAz&#10;outbIpONLW6/881svfAc11Zz2uhxdpRC2ww29nV+W9/RRC+5Apxj3nlWBzcT8SbjefX4kJcObjAb&#10;jajx4sbvPONaDE9dDNgQsE4lCKKxWdQ1BtPqWEYh9EjncSgS9dj8npZWEpl6XQLE9SZuprvUsz26&#10;o1cJXZvcaiO+89R1ZDSdMNne5GQ6prspqYoDBetk1Tc+ElKByRGGcPOIox++wKgyzCZj9m+7yKs/&#10;usKNm8eM6prtyYTaOoxxaRMJGGcZzaYEG2nqMcEcS+BrAqN9kWsgSOzHcn7C8uQI3za40Vg+60kO&#10;+h1suLiKUfivMbTn7bz9k2pRmcxToE8YstPGutdWmM76LLtcDpT408rE+m/XrYdngctTLj2qofUa&#10;V7KMxWzJitYwnm0x29mjXczxvh3uIrHsV+8CpW5O+h3Sez1ojPn7/fOKGmCNxaOHyVkW2h78lmnf&#10;RWntk8CYTJatWcQSFCSmuLcCyVoMNnra1YL50aFYEaebBFsVakoiEBFQERNIypaQriPGwKtveytf&#10;+3f/hvt//495+xf+Erdc8uzHP8by0iVwluX8hBdeeIErr7yC7zrqSX2KXCiVvqwxFuNRWjpsmkNV&#10;fGJCwqocl99dl6/y+jETjeVcnSYqVGGOPuAMbM422NnZonaWtm1ZERg3LQ/88CU++MQz3JhN+NyD&#10;7+D57Q3qxaInJqJYOaKVDLEuKW/GxjTHTgremxRL6ByhqLvZu40WMkdh1UqyFZMCFTXLbnI/dYAJ&#10;kRBafGjo2lUChQ3Nas5qPme1mLNanoibdQzYKHXCjDVUJnkSuZHMVzeidm/smsT91qBwm2Tl6ccS&#10;JZoYAr1SzrS9lgeEWI5utTeue1roGhheOwMbfXg7JMnWN+d1wHXWZ6nLA1Jw3VIatb9pXcqSkDHL&#10;tXFzvGwBDmPsy6MxXGMU4xdizOV89HkHN1dCST7sQaEh74N6XS1fIxyaWBdjsrbpmueMsRq8lUBS&#10;9B7fdlQ+EKsEnFKo08Fsxt++773Mbh7wwGOPEcY1T77/IWyXgFYMKeu/7E0hkYG3Or90f5ZnDKdl&#10;Ie0hMUruEG8s3sZECgZMDJhUe1HCskwPlitHdJbtp5/m7t/+XcbXr/HjT/8yV9/3MCYGXNMNQLqO&#10;F1b2/PlyyZWrVzk8PGDpGw7mR7x89SpXb17jaLlg7jtWoWHZNixWLau2pevkbNu+dpW2ckxnO7z5&#10;4h1YL6WCope58jbnFGVcT3nbm97GzaMjWt/x8rUr2GCoXY2t5MysYmBjNOL45Igbx3MBiOMa6xy+&#10;C4rysM5x3DW8dHTI7uYWF8ZjamPwIdL6gOsk87Wpkrei0bN1uPeHNE+9mPfyLTKzngF36GnwugWI&#10;61uVG8+YbO3T3HgB357kjdG3LV3dUY1HjLc2qTamtM7hu07cGPIGBCRGzAcP3jCuHNZDe+0mBy5S&#10;zyZsb87Y2t3k6uGcg5MTalNRjauUnS2F6TpDNR0Lgz4aEYzFGHlfTqSIumMBdG3D8dENDq5fYX9+&#10;zEwBom5rse9xNPquit05SDxv5+3v3VQRyAkTSlAYs5JzliuVtltZ9UpgOLxlf82zXpffuxUAvZWL&#10;YP5M46FFUwPE4hYj+GjEi2J7h9HJIfNmQfQrKQAdItEEQlI6bGkVSIRttFGItGiIwecxkyzYcpCI&#10;IiR7kyaWMcEklydRtGzKmhaSGw+xr01Y1vXK9c+ilzT0AEZqyKoblrDnKdmYWiiMWuySAtK2tMdH&#10;GGMYW4sZbxBNlZLVxDxGRHG3MWvJdUgxdQd7e3zj136F+z7757ztS3/D+PCI7//yp/C33U4bPKvV&#10;grZp5BoKuFCuPSU/UYUxO5sZTBTeXRn3nJzGOoIR8KtnUgh9iLqOdy8XSQlI7Hv+nwxGZntVCU1F&#10;M5IUpfpiITCqK7Y2JlQWfOjoYoSu473PvMDHnvwhV3ZmfO6Be7iyvUnVdUlJFLnIIN5Yct5Y6zCV&#10;w1apsL11OFthbSXCY42EaybvHWdsf53UT2LMaeOtEqVBWHRxRYy4ELA+4EPHqjlhuThkcXLM8uQE&#10;34gVNIQuyW6ktuLRU5kqJbggW0UEoDjGVUXtXrfqz9+r9e7noDAJeiGS4VVJtWdc4XQb7oO9q9lr&#10;e0eI8n+WemKKP2uTq2tGSMPvKaCMFPJcknHF56eeWxdlFqzcCbFXF+BJLHmvrUvle8R1onEIFLNF&#10;LAHfwTgZUchNjouP/WBAznA6sEAmQKZpf4hk99RTz1aME8i9LFHqOKZnkxhcn/fUCLnc0cHmJo99&#10;9MP8zOe/wIOPfY351ibPvvNe6q6VfTO1AGiWlryHprFJHATGxHwPY0JOqqYAUQq/D13uA72VS62I&#10;xiSPgRAxeGIlbqVbzzzLW3/399l48UV++Muf4sVHP4JpW6zXUiI23y6o1dKIm+zBwQHf+va3uX7z&#10;Onu37TPvVnznB0/yzAs/prURxjXeQpcyb2eSC8vB/Jhnf/xD3nL5Tm7fucikGkPX5fAx75MkOUnI&#10;tjvd4p13vY2br77K6toB7WrFhnM4KyDQBo/zhlVnsctIR0cMFjueMJmOiCayahsinlXwXDs54ZXD&#10;A6Z7+1jn6LpI03YYOsBJ6Qt8iqm0A6LlNGkzlN8+DELcZeWMZWAAfsPskG40YbJ1gcVki+74uiwa&#10;m3ysg8fVkxyHuByP8E2qA6aHJ4jaEMXt06aDy1WG2HQsr1ynmVSYVcPezhYnOyc0xw0ny5XUw7FX&#10;mQAAIABJREFUIzEBpzWejKWaTMT1ZlQTTHJhrZwUpbSFgmIAPMv5ATdeeY750U1mu/vSqeQvbEy/&#10;jHQLzNn9cjsHh+ftvP3EVjCpmsq6ZMluZek7SwlYt/itX+Os7/7Ex1uzCJ0FRsukL4WZoLxID7iM&#10;pv43jKcbzHZ2aU4OaeYtRCnaG5SlTfVgo5ppTKo5FVS/M/mQyDqVySS4pF2XNKjoW/0YmKQo9Eol&#10;g2+pVSP0Y5iAh2SY7L8XUsSbyaxowdoj8xq1MPOqYRUPMVXNyNbYkZSpCNFokk1hqdOpNyAI5A2i&#10;dRzt7vKdn/sZlhsbvP0bf8v0P/4WT/zrX+doe1tAUBF71YPm3h1L+5WtrEn5K4tJl/LCoD99jA6c&#10;tkoPrMqhB4rW9PdQS20/0nqmRDAGHz31aMz+hQvMNsaEKMkSPvjs83z0yR9xZXuDP7/vrby4tYH1&#10;nkplM5lcTCJBe8VdLIPOOarKUVlLndxKLRYTxSLjbIU1lWQ4TY5qwYRc69JmeVMluv83QRJF+OWC&#10;bj5nsTjm+OSQ1UKshLET+XZOLIRy9qrSbHFiaxYZNpL5UV1UnZGSHG/k1us16p7bE1NGTXW6dpJi&#10;P7CCcWuyq/z3a+2BRm88+JC0f2TFJv9b10/U55aL9eAwxj5jc2G9I71f4qvydsF7suu31fg8+bYm&#10;US1BpzEmJ/jQ7LunSLr+IBko3aXi3VtGYyJQioRnJHmE7A6s7pJyrUT+6H+Njmci4/SrkXwvjCms&#10;ieRMy3mMEmKLQcZE6oK34IU4S1fCeA90vHLbZf7mpz/Oo1/8Kx7+4pdYTiZcuetOWfOhwzux4JtO&#10;xzfppmkeQx6a3oIddczoMXvfCfL+ofMegpKLEKpKCCkf8CnmcPtHP+Ktf/yfmb78Ms/86q/w4qMf&#10;gTYlY6NPJGSM6fN+GCSbaQg0yyU3r1/j2sENtm/bp55t0FWGpRcAOp5OcHWFi5Ltu3aVkKtdpDYV&#10;DsvBjZsc3jxgY/92SUaZpDfGiI8yJg6Di5a9yRZvuXgHV2fPc+36K4x9ZGpGOFPRditOjueYYNms&#10;tli2K+ISKmOYbW7Q2UAXAq33dBGOVg1XDw/Zn2wwnmxIOaZMPibCsSKXtZKaiMM9wPSjX8gm+flD&#10;slpn52uV9/g6jUE8q1lXMd7ao57tsbr5MjHMIQRCEPYQZ6g2J4x2NrEbE/x8laJc0uaQrqMbE2gK&#10;eGF2Q9PRLVeY4NmbTWkv73PNHNCcdCyWS8ZWXHT+X/be7GeTJb/z+vwiIjOf9V1rObWcpfucY3f3&#10;qAd3G9qMbWzZ1tgePBgNQsAd4gIJuBoJrrnlD2CEkLgbLmakuRzBaEyDjXfP2G7b46Xb3Wevverd&#10;ny0zY+EiIjLzed+3jhvBGMquqFOnniWfzMjIiF/8vt/fFpPeKFRZRrfVsozvXQClMEZwWmFTum2l&#10;VGRs10vOnjxifXYCb8a+ZPTOVt+GiWle7Q3sdXvd/rJbVFwZbOD5878YwL3MXfS699eBx+tcoS63&#10;LfB3zfUvny8rU/37JOzz/UUxTwiBwhRM57s0u/tRMajXhODRPm7uQaUYQBVQ5PiwmCggKug5LXts&#10;MW4tk1j5fnNn8v/C4POr99W5kNIrVJEt7k+0zbxLd5/DMWdwTAikjHgR/Lmmpj4/R+uCAgFTERBc&#10;Vk593u+uukdFy4RDuQ0Xh4d8+yd+nLYs+eLv/h5f/Uf/mPbHfpTGO2xhEqscN9Jo3exdzAY3HLPm&#10;Xq1y1s+PVHurc0/zvdJ52Xo4VNB7KyX9ppY28m58BlalrKKF5C6mS0M1Lgla4VrLj37vM370g4c8&#10;35nyK196m0/35jFRhQv4VBIqD7iXkO4/WQdUdIOKf020lCRFWyXwpdAYVDQTqNBZgGLCIEn5iEKy&#10;UPqkdLmk2Das6xWrxSntxQU0Nc41tLbFOx8thMliqXVW+lMclwxgRNJglQjo5FLYKU9/BfbXSzIK&#10;eotyTlJxGdzkNiSohp8Nj32ZS+FV7wo6sgToLIW9ZSglJFI9wTAc/iEw3Jq/AyKFrg7mtqzs++kT&#10;iJSUrTT/ni5eGIl9CJJBlh70KZ19sLQuxyNeJ+8zUQMpcU+SO9FrId5RtrwnBNfd5zAeLyQ3Aj/0&#10;FkjXU6lkgYc+vEDimsuEU5ar8bfRU65tGwrXokJFyGBK4tqW4NGt5dH9+/zhD3+db/zar/GN/+NX&#10;+LVf+HlODg4AhWktEgIugaLOfTOXiwkd9UfvGSJISNlE0zHq0rPuxyGkORvHUq9rghJ8OcJrzfTR&#10;I976pf+N3Q8/5IN//9/jyY98g0BAuxDLgXQgPo433uGdTbGXUZZUEjjY3+Hp4ogPHn2CLTVLZymn&#10;M6QwzGZ7mHFF4yxaK2aTMWI96/Mlyivm8x2stRwfH3M4P4yVEHQqWEnABYfyqYqBCOPxlDs37nDj&#10;4JCzoyPajWVagUHYrCyu9hS6wBQlYzXCuoZgA3ptCSpQOPA2IoFN8Jys1hwtl8yKChUUhBZCnFNG&#10;Z3JDR2Jkm5MZYIm8FPr5mz1boA8D8SnOlRBx0SsDEBGhGM8p5vvoakpYrwne4a3F2haPoxiXVLtz&#10;zHyKO1vgXKwJptlmrVTK6uWsIxgb06WLRgUwIVCUJf5gFwmahT/v2J9O1VGCGIM2gi5LUJrQ2sRm&#10;KrTRGCMY59GFQrcGVzcsnz/n7Mkj2veWFKMpWXBkgdGlUQjp3WBR/RXYyl631+0vtV0H1r7fz+Aq&#10;m/7/VhsqZUPF42WurelHMblMiAXPO9Uj6SZCZHOLasR8/5B6U7NoHd416OB6dplACAp8dr3tg9rj&#10;B8klEb/Vj475TucYwr7Mg0sCjTnhQ8hKQNiueeYvuUsNXeXi/atBIoTLAfQJtCbNQwAVBLdasUkA&#10;Rc80QQtBkgtsEERyiY3U/yFATIqhWa1Yj0Z8+8f+FvVsyt/8td/gq7/0Tb60XvPbzrHQmlG6z5wL&#10;onMd235Y1z7zrWHOvx4ogddZdYZKeq80bivXW0r+gFDIwNF6izaKyc4EGVdIa/nhTx/xY3/+KS9m&#10;U775pXf4bH9O1baIqOj25QJBXGfVU0p32QFjTWGVlHANokEMQelYA1hr0NH9KaQYwmhNinMo5WAg&#10;zRKUi67GLqWEb9ZL6uWC9WbJenVBqDeUSjBaU2mFJECqEwjoyq1Jn6m8m7smkSgp/lEIg1T4/3rW&#10;919Wu5qtlP7eMzBSvXswxMyNcf5sz9HrrIvb34PIVcCY1zz09VGB3hpx6RwxmZ/qwENa4N11h3M5&#10;F17viIXcvyu960mBHAuoiUlB8NHjSzzRUqg02W1bCanMSuhllYQ0r4RcfmUIci+TNtntPYI/tQUM&#10;VZAYzpTmX0j36Le8KAIkDwqRSMQEn0FTSCUg0rORZPCIAxfXVgKU3fP1LmXqjCSOtS5a2glY8Vif&#10;DBfEJGIqWES1fPD+u1TrFV//nX/BD/36b/LbP/UTnO/s8u6ffpumKvnk3XfRtu1wXcQVPZjGe4L4&#10;juCKXyXyT5LX+IDcillbM7CM37u25dYf/CGuqnjxN7/K6OSYd775TQ6/820++jt/hydf+xqtUmhr&#10;8QHaNnoYhOBSsXmfSk5Y2maD26wR5/C2ZTbR1Kz59gffo1WG8WSHG2/cQ0vB7v4B49mEZb2ilZad&#10;+RjVWk4DnJ2cc3J+ylgMzyYvONy/xeH+Ibo0aJ9dM0F8wMXQSUQbdvYOuHv7LZ4/fMLJ6TFrtcKa&#10;gvVyhbeO1tX44JMBSfDBsVwfR0NXFWVtLdAqWLSWF8sN++MGXZbR40YCxmkaXyDeYXyUhS7EcibZ&#10;OEX27CF55qS1n/eu6FUrg9CFZPImzrtXAiDGBQhSlBTTXfRkjt2cErwlOBeL3nqLLhXlfEIxG1MX&#10;Bu9boFdAOtI1TXJnHaEGEExRxsD6ELMd7kwMCs1YGVg3+OWKpm1SELFHFIguwBQ4F6BpMYUglBit&#10;CQW0XqELjSkLfBtYHZ3w4I//mMneTe68/2Umu3v5zvo7TQrN9t3zV4PtfN1et3/NrQcB+f1QmXl5&#10;XOF1x7/smOsshd+P9TCf//NY+8vAMVuIts6dlbKQCaXQsdFKNOV0h8nOhnqzwa5icfRIpkctUkKI&#10;CQxCQOnM/GZgl/u03cerbpK9Uj6Ur7mDW+M3TEgj0fJ0WUFXqYbh9vj35Fn+rOtHrqmYxgfX0C4X&#10;bIqCcVEgI0XQGtfpyj4x/dtj3o17VPHQdY3Tmk+//nXsjVvc+4f/Mz/9ve/xpBrxz7VhETwl18+l&#10;/FwygAuXrrN9XH653Y84Fi/Jotgp/r3qnamCKy6AWYuTqKROxhW7B/vcKAq+/uAp/853P+PRzoxv&#10;/uDbPNiZUDUtKR8/5HihZHnulOq0f2pRmOROmj5BxMQs3kpHoKg1LgHGXHsuWnay/hHZfts6fN1i&#10;N2uaekXTrGnXK2xdE/AYBWZURYVfooVb0gauksIDpLIkCqVMVMZTCYasKElSgvLE/X7X6/+fWxjc&#10;S8ikSbYb51BEJL6WPMN7K/Vf5F76smv2oLD7NH6uBmMqPbkBLyHh/iIZGkKyTGdeKiRwcZlA6eVF&#10;rs0J9CwOoUtW2Mme3KcMVJNHQExopTq5ezlT7OWxGmb0jCSOI1vyc5fj+KTEJvn5XNqXcu3WbTfY&#10;+PsuQ3Qu1yZCsDlOe0geDUBnHj/nCU1DaFrEFPG8Ia3zZFVVdUMzGfNnf+MrmLblq9/6Fl/7jd+m&#10;rUq++nvf4rtf/hIfv/dutE4lwJw2nMFe5DtgPFzvSuKaR1RndfTOx9g759nQ4KxjEwJ+veG9X/5V&#10;3n7xnD/72g9Rti2HH33En/3Ij/DxV75CvanxxyfgPXXdcHR8wvHRMZvNBusaSq043J2zv7dDWQjK&#10;WYz3BAmMjDCfjdFVQSOKYjplMtlFe41znnpVY13N2i6xzYIiBDbNik29ZrVc0lyscI2lHI8ZTceM&#10;izG6MIRUkzKTDnleTcYT7t+5z4ODj3j+7CnPzp8m8RqBv3UR1IpW6EJ1oKQYlehC47V0dYJbD8er&#10;JS8WI8a7u2idajI6S9s2SHLpFx/JFlEOHVSqWbudAO3KPJZMWmRZMigzFV6hGEQAlFBM5hTTPezZ&#10;M3B1FBDJrKxUhZlUmNkYqUwsKwFkiSGDv7E2jOCtRYngU0HfICpuTCLMxxUTU+Bry+rEYL3HG03W&#10;XcQYvNI0zqPqGikFkRJtNN6A8Q5TKLQ1mOBpmg3Pv/ttlDHYzYrb7/4A4919ytE4BZtKLzRfbXLz&#10;dXvd/j9pl5WM4Yab22WmfMgGX3Yjzee4/Nv/J+0qCy/XXitv9DLIAtr1Kx/nXXLnAUQiFDQlk509&#10;Nqsly3aNa9edQiBIcpVPP0+WgUxKKXUpI+klBU8Su5glacdmEzq3z22LFp3XBhnzpV8HySx4kscD&#10;q+XQauh9Xz82KlPxJA7XseeCAmdplheYsqTUBUKFJ7maAl0dx2uAr5Dd3hTiLMEUPLp/j//9K1/m&#10;a48f8Z8tV+yVI/6JNlx0SnKO2ciJGzQwqH+YXMVCCFfiqaJRp0/xno+5bu52c1MpJAzSjUhWnQeb&#10;f9IqfXrGEmISoGoy4rAq+fqTF/zs9z7h470533z/LR7sTFFtG+9EUoZZiC6mis5O7EPABI0Rg1Em&#10;uneKjvGFysQyF6KREP96r5OlKGYAz4qHBIfC49uWplmzXq1oVkvaVSxPEbyN8YFa8FqBUrHuWNPS&#10;2hajhUmpKYmxP0EUYkyajgolMVlOUAEfHCKDWqM+xyFqtC5iKZZXuAUiJEIG83jAJUR35t7iNXTz&#10;i8dcQ0h9TouXeDmols5mNOjg8Ho+yxuPRvdHDoDfFSAZyBTI1ocdCdPxIKErvRPXVi7tA15y/HW2&#10;DHYd7u+NgKT4rlybMHIsckWmZbmUX/dgMdllwrY8z8DRZzkdmaOeVFNqUHJAerLM55XustLajZNS&#10;CudcsvxE+eFdtiamfc05aBua5RJRBjWZUBQlcURThlZRuABmU9PMJvyrr/8QYlt+5Dd/h53zM2bn&#10;F5zs7TE7PWM9myESibbsVi9dWQWd5lPAqCI+i+AJ1uGSfHTW09Q19aamrjfUm4b1esXZ2TmnFwv2&#10;1hv+3T/5E26cnfHlTx/wUVXyj27e5E91QfgXv4tbrViv19T1huVyydHxKWenZzR1gw+WQikO93d4&#10;7wtv8f5773Bzb5dcA7JUmpu7e9zZrHm+abDecXJ+gnKC3dQxoaX21G5FCBYjMemM9mBEYesVjx89&#10;YFqNuHV4g/tvvIUqNFpihtf46Hw37ZVRHNzY59bt23z88Qecn57hWkuh4m8KUzAZj7E4VrbGVIb9&#10;w312Dvew4jlbXbBcnOOdx+nAoql5tjhnfzJhpEd4Fys4OO2wWEyI9SXF6M5jQGWegKvzd1uXoNun&#10;85qCmAzulQCI/XoWivGMcrrHppwQ2iVCnACutaiqQo8ritkYNSpwi03cgCWa8BUxYDkLkM487hy2&#10;aVEaRKcDfECLUFQFMiqjGVhFL+7CKHR8ynijaYNHNS2VK9BKgVEoIyiv0EZRFCFmebMOV59x+sGf&#10;8GF9wfnzB9x8+z0O773F9PANlCn6G5Yt+fW6vW6v2/fReoVhWxgOGbTLm/f157l67OV2+RrDz69z&#10;E7zuu+ta76Z1vQyI50txLRJ3gqTPpM1AUU4mTPf2qNfnNLZGJZelEPqMZ0CX0S74mI+zt9x1F8ud&#10;GoxXIAWWpe/6zkpSylRHZCeLWggpo2j+QQKNiVju3UeHwD2PQofw0FoTC1AHrIvxH6SeiAe/XrMx&#10;Z0hZUWiNKIPLsjQnJ7syoLleWp9plZSK/bPdXX5nNucXVmv+E9ty03v+B1NyHAKGEO8T6foaXRgT&#10;mxw8LrHtWgmiU5mISMMnELk9j66z6uSxGf5FIjj39KA8PUkCAZdSgwYfa23dmM/428sNP/fkBR/u&#10;zvk/v3CXBztTIPSJjCQB7RDP45J1QCDG2ARBxKCkQEuB1gWqqFBFAcYQxKRi1jpaEtEEDIREvgbL&#10;ZlOzWffuo7bZYG2DtSm9fNsQXMBric9NKzSwXq04W1wwLjRfuHGDm5MpRbKYBOdigjjJiXF0Z0Ht&#10;bK0BMg8iIuiUxOZVbhmMhcBA/uS5F+EjKdFTHAu2BMrngcIrFunvA0D2QFRdIb5CCN3cfLn064mn&#10;/D640OtDMpQNXXHBbgyirrudpn/YOgIoZ9PNNarF0ycyy6RPx+MAV9fk5bUa++Xp++P78w3uvesL&#10;RAKpk6f9sZf7DMSQKO+RQQmJbVmRhHAubp9womtdB2bHInENlwlIE7NMh1goD9M0qKahHo3YPT1l&#10;uljE3x0dUX37uzz44hcolDAqSrQxXVba7n4kggrXWprW0zY1i8WCi4sLrG1p6oblYsnFxQWLxYL1&#10;es16tebs4oL64oKfbFumiQy8sVlzVG/4V6bgN//5L7FBCLalrhs29Zq2aXEu1f3MgNd7Xjx9wuri&#10;jKrU7I4nVNUIT0uJYqccMdMFj1fnLJoFShXMqyllCLjVClPAdFyidIESKKSgMiWVKaGBi7MlJ0+e&#10;8uThA27fuE1VjmOCneD7dUaIY6uEcjbm9r073Ll3H+c8uBiGZkQxn++ys7/LYrPm2dkRlJrZzX2q&#10;nQnYGuVrZKNwdUvrNaIVx/WaF+sVkzLiDNV6tHZIaGnT+CvxqGCinAtEcpnt8JW8p1yeR8Pv8/tX&#10;AiAOyVFTTSine6hqitucAg2kdL66CuhRSTmbYMYjrCywwYGP3K6XmOlMJAZzKhIb6x2uEUIRA98l&#10;uxeEENPXGk05q5jJDuIc47KgEE0oCnQVy1w462PwvNZIYXCFYIKjKNrITCmFDxrbWmxzyuLBhnZ5&#10;xObFY5bPvsDevS8wu/kGk90DivFscPcDITR4NRRc4dqjL/9q+zwvP+76s7xur9ur0YYb7uDTa0Da&#10;daDtOiB5nULweZ/n74bnuM4lNR+3ZSW6BFqvvO/uLp0/Wxd9BomJPTSG8WzOeLpDu1lh2xpDZNpz&#10;OvHsFtMlVfe+tyjmpAqX+hr/zf2OClGyDXX9ksS6xyLFAyCEQuE6JVElrS8oicX1rnl28VoqWrM6&#10;80gER52LWN7wgicg1IsFaINohZrMUMokAAz47PZ0KbNtSB5pie0O3tPWG9xqxR+EwENlsAg/6R27&#10;tuYfKM0HIhgCJduyOfhYviLfv0rxb0iyTiRLa1ZCh8/68kY+fH1VeeznVowxCVgfmAFfDJ4G4Tsh&#10;IJXhF88X/AcXax7vjPnmF+/y2e4UrMNISMpEHJ+YwCPFv4cQPVtE4bXG64JgSjAV6BJMSdAGr3V0&#10;Ay2mMWGNRDe+CLdVtF5UBXW74bOnD/nokw84Pj/Cuk1U54VYTqRpaNY1rm1pgqfxDiPCG7t77M/m&#10;XDjLo6PnaCVMqjE7piDY5EKtcwZX1c+iVEokjmMEBopsMX71WyDGswnJejZYP7282ZqZW/f9/XhG&#10;XF7711kcrxA7avu76wm0679LR6Tvk3vpVobgawg58nNPCno+BwlgpVqe0cVUobXGEtd4Z13sGK6U&#10;dEZUJ1Mv3//lWOp+zfak1nbNyNAZJhwkoq5PUAMDYoo+2UwumdO5oQ6uG10HQ2f4iOdO1v+Qsie7&#10;mBHTEAhrg9UGWovVBZRldDk1MVmKDYHVasPbH37Av/mrv96BQ4CdZy9wv/8H/P7pGdOy5ObBAYeH&#10;MVlL3cT1p1W0xtu2ZbNes1wsWa1XnJ2ecnx0zGq1omka2qambSzOJVfcENiEwL4p+CnvuT3wFvnB&#10;EPiPTk/41mLBJ2n96ixDESpTRetrAufiY7jZ02fP+fa3/5zD+Q7vvnkfowQThIkyTFDIpgFrme/v&#10;8IU37jHxhuOHD9A4bt26QTnSiAoY0RTKUARF2zheYDi9WPPsySMWX3yf8c0pWoNv+5kXAnE/E4Uq&#10;C27evcM7778HWmg3Nb5pGFUVO/M51WQCi3NW2tOK53y95MniCI9HaYVoTRCh8Q4xioWzPL04Z6eq&#10;qCZTxFrCGnyVrMgSKClBR68Jj07zTrbmDQxLXIQr6ze3VytJTWpKF5jJFDOe4JcFtA3BeXyq26TL&#10;gnI2pZhO2ZgT2k0L3kYGUyVFRjJLFXrSJ3iCc3gHJvmpS9rgvbWIQDkuwXlK5wkXS4IqUEERgqJt&#10;Pa6NtaFMVRFGQtDgW5vcdXTKImhw1tE4h7t4zlm9pD5+wtmjj9m99w77995h5/Z9ytkeOjE1l3ms&#10;ochn65vX7XV73aB393mZxW7oJtSVBxgcd50F8LIL4OcpTf93jrl8/PVKUw+IJIGh+GH6nwrgemes&#10;EKAsS2a7+9TrFcuzE3A2luORDD5yAoXLrrXpb4Ch5bAHsRm4ReVKqWQJ9LHsQ9cnGcbw5OCz5Ooq&#10;xIypLkUaKhVZVoaAu6eyMqANydoVBFSIjmouRFcrXKzh6OpNzBatNVNtMNUE5yMpmGsEKt8D5KxQ&#10;ZuBbaI0PnidPnvDk0SP0asUnIvwDXXBm4Rdcy9/3nn+oDP9SApbIzufmJLqrBX9Vse2KHSYgf5m4&#10;uDxHhkzvFdKBnN2wmzw4EXZD4D/0nsMA/xi44wJ/b7Xmxa1D/tm793g0GyHWRRVaaXL8i0dwkMYp&#10;uuhpAV0WSFkSihJnCpZ4/HqFW62wBILW3HzjLvfeuEE1meFdqsXmYlyUFwWqwI8UZyHwp08f8fDo&#10;IWgQrXEhWoKdtYTWgnM4AtZblHUEEcbTKcEUnG42fHx0xMHOHuVsjjiLOBBtwKSabT7QeefRZwKW&#10;bCEPvcX9VW4RPA1i8IQUZ5vnC9166ddPPyc/j4iKrZef3l89HrgkFxKQSX0JSTndJj24wgMNrZ9D&#10;IkgpSRZ6Eljavocsu7Yh8ID0U4LKpXS6cYpuzz6pfjqB0SyyQiZMEliUz5klQ7kZ95LkVhmyC3rf&#10;MmDUaVx6/NjL++xOn93OO7fTobqavQkim4VWqivtkFwxIhnmXErg4pFQoEMgNBvOz895fragRjCj&#10;MWY0ZjSZsViuefbgIUePH/H2+TkTEe6m53Kjrpl98CG/+/QZk6ri9uEhN2/dQotiuVrjvcMYE0m1&#10;tmW9jnF7m02NtS3W2rgPZIJiUJZHJMLzPe/5ibBmJ42KRfhEhE9EMxdFpQyt0NVS7d2ZJf0nqXCv&#10;Yt20PHz8hA8/+piDnTn7e7sogbHW7JYjdsqK2nm0jxbU2wc3Ga0c7eKC/WLOaFTgQ4sKPiauFIUr&#10;NHY2Y7nccPzsOUdPn3OwdxOjDI0PXWKhXIKJALo07N445J0feJ/WOz795GNWTY0xmvOm5uL0mPPN&#10;ipDqp6/ahsY7HBZcTMITiGSmC4HGOU7XS05WU3aKUfSAcG1XSk8kupwbBHL9YCG64RPnfoCtfalb&#10;u/GDLDS6dflKAMTL6p0qx+jRFNEFvonUr3hLCA5lCsrJmGI6QYoCt2rQxFpXUZio6EoFkJSGrIcE&#10;7/E2bpI6Z0ODaNonKjQmCH6xZPngMWpV45ZLgrW0jaVtY1aicjzCzEp0UyDB4TZNFFIqAJrgDZV1&#10;tK2jtSva05rz1Tmb0xdcPH3A7PZ95rfuMTu4xXTvkGq2F113uvHIbhQdvTUYKely3Ajbu2B2K+jU&#10;r/SdDAHz6/a6vcLtOub86ndXGfDPswJClAfh0rGXrYAvsz5ed76XtSuWzmv6t6VwQdp2EyAbyARR&#10;ivF8h9lmQ7PZ0C7POzm2fbvbYDqDwPxVpwR2HwnQA9S4yafU8clt6zqwHRnWbWtt9OYQcnmCEK6T&#10;Q8OYo9C7RxEVSNeTzileUbDNhs35WUwlvqNi6QtRXVxSCC4pgOl+QtwEAgHRgnOOp0+f8uTpUzab&#10;DSWKE+B/0poHAv+Vs/wX3jJC+B0RNgoqiWqsIfbRsW1hYGtuXLUMfh5YfNn8zNaPkDMZirAXAj8f&#10;Al/xnlsIu9axvHOT/+UH3+JoUiLOxbHTMWlFrG8ZFdc2ONauoXE2gm5TxNTxviW4BodFxB0rAAAg&#10;AElEQVTQNA2r1Yq6bqjbBhsCby0v+Mb0gC/O9xGB1jbRIus8IXhssJSTkr29G4xnOzRPP6O1Fooi&#10;gtFkudVlgQ4lhY4OqrSWM9fw0YunWOc4l4BbLnh4fMwczQRi2RZjcMahlcPFXI/dn6S6ddNK8ooZ&#10;1Ed9JVteq4ncuKwohdCv66wUXJZZ/XHXz7F0pkvnvJ5M2yKayK7QdHOrQ2JDBWSgoEq6VF9qJ61z&#10;iQlcyOs/bF+XoZ4jAzkbhhfrpFwHKrP0zDIpj1PorHdkTXFL5mZwc63lZVAPMetpnRdFOmPwvdu4&#10;CKk0hRuM8wAYDsYpXys/144Y6A5PfwKpzEgsA4d3iHco7/B1zbNHj/jo8ROcGFRZMhpNaRrLxckJ&#10;Hzc130X4J+WIrwXHjzrPTzvL+03N4ZnniTbUFwuePn6KkghivPeDsiKROPSud2NUOpKIXe1AnTxI&#10;lI7kWvB8yTtue8+3leY3jeEPleZ7SvFcKY5SaRKd9iKU5AoT8VnJYGyVxgXL+WLNZw8fc/+NO0wm&#10;Y1QBpSh2x2N2JxNONhs2mw2LxQp1ULC7c8DTswvOji4oi/1YQiPX5xWPNiXj2ZTJxYrz5YYnDx9y&#10;58499vYPI4BzjhCS14TzsQarF8qq4vDmLV4cHfPJZ5+xtg7tHHhHHTzj6YxqPEIVittVgTaKzx5/&#10;yvOjZ1jbIMmKJy7We9+4mpPFghvjKZNqHL1+2havA85prHJp/cRcKUqkJz08ifZLn2eycrD+fCYf&#10;0vtXAiBebtqUFOMptSlxASTVjwnBgwI9HlFMJ6iywHYLKgsFklCCnAI2DOSMd9F5WwwxHlESwUpc&#10;gCoE/GLB6tMHyOkF7dEZbrXGNi3OueTaNUMdTKnbDUZBs1zGRDq5cDfgnKe0jqax0e20vmDzfMXm&#10;7DkXzx5ydnCL+c077Ny4y/TmHUZ7h5STGeVogqR6XL0ESbVLXlsUX7e/5q1XHqBjmC8pNcO6XPE3&#10;24DkOnZdEis4VOqHgOpqP676/V/+/vLrreMi5d8pUMPjhgpKDwglyoUQCCHKGlGCqSqme8mK2NaE&#10;nIk5Fyb2ICk9OaSNI6pRAwVl0O9UIoCsmOR7JWXXQxGCGzDpWYlNSmNS4DJLfnncYds9K/dry/iW&#10;uyRREVJp43M5FkRSfcT1mvXJCYiimO3hizKFFuTfX7JsJNBmvcdbh7U2FuAO0ZVLB88K+F+V5jnw&#10;913LfxPgf1SabyJYAnsE3nGej0PgmFiQPSujeR9KTMNWbOHlZ3yZFHiZe6lLLlkhpKQcCO+GwA96&#10;zwj4uwS+VY34pwe7PJ2N0N51oDj4gJI+XMEJ1MFxvFqyqjdopWkDnLQNKwKtMbHGb/BxbFofa42F&#10;wMmHjvn0Jgfzm+xOd3G0WOvxNsS4pxAIrePG7gHvv/kuTx4+4Pn5sxg7qDUh6cdGFWgRrLPY4EEJ&#10;a2dZnZ/GuVNovPc8Wyy4VYyRssDo6FJd6AatDGIUKX1LV2w8xktBTBwkfRr4V7hlJVsklVPwIZYZ&#10;6ZBwVG4y5TJ0Mb0O3FyWY9kCeRkgXkdYXf4dIXSupt2vt8Dh8PirpEh3zrRkhqT4y4FsTy5lr4Wu&#10;vMIl2QkRXHgVv0f3CDvKH5eAnt7K7rxtMbx87z3Ay/Lpymehr3u6Pa7De6APH/XdL7vrDT05orz0&#10;EaAkPVgSoOzvGQIOrWA8KhgVBZvFgrO1iy6vKiV3QliL8ERrvqU1v4Xh18TxG6KwItw2BWfEZDOr&#10;ZpG2AUnusCEBQY3RmqLQV/dQ6fdQMqEIGO85I/DfVyOeieIPteYDrVkiFMFTAoX08zjLueHoduOo&#10;FIKhdY4Xp+c8evGCW3duMtMjFIpZOWJ/OuHx+RmLtuV8seD56Qk7lLQe1qcXTOdTykoRXIsEG3GA&#10;8Wwc+EKBFo5Oj3j85DGj2YyqrIiRAzHMLMpVCB6Ui66wo2pMVY64/cZdDg72KcqS3d0d9vb2MNpQ&#10;VIbdvR2sa/mVX/1lTp4+o6kt1biiDDCpRlRa49uW5WrFxXLJjXIU6826WLsWH2JdeJf28aDIyCc4&#10;F8PtJOYu6PUMouckuSxGPxlFXpEYxMt4RxUl5XiOqkZYEXIWp5CyT0mpMeMRpipp04OC6P8dgkeH&#10;7L3dn3woOL0PWBeLe+bCv3lxA9Ba3MkpYbnGn6/QbUNRqJixVIRCFxTlCK0VMmnQBJxrO2UDYnYk&#10;7z2mcLi2xbaOprW0dok9abhYnLJ58YjFzkeMDm8zvXGH2a03mB/eZrx7iC4nKKWTspZTQV+Or7he&#10;kGZReFVWy0t+8bq9bq9KGyobqtuMhvv4ENi9TPHePmPoMnpvb9Dbrplbv7nm/XVWxiGAHJ4vZ6z0&#10;l8+TFZMB6RXPleN1XO5odGMSoZpMme/vY9dLNhdnKV4vpDrl0Z20KzaePvPOEWO2hhtx6BBbxN/9&#10;vYdUXy2mZI8g8fIYZqmTY2+2LQH5GW0/qwiEk7Lqo+OjB3IcYpbPPr13HQkXE7RsFhc4AqMAxWwH&#10;KYrU+ZT9MdC50oYQM9JZ72mamtVqRdu0UalJrrk6wCIEfhVhozT/uXP8196xo+CXUfzH1vLjLvDf&#10;ifBCiPXGQupvAqCZzkOiopPve6gyxtiRpNYPLA558LM1NoT8HBQWz13n+THvmaTzFMBX6obvLFd8&#10;aj2tVsk9NyprOXYTHfBK0QbPuq6x3jOZ7SDes1osOKpr3KiAwiQQIn1CmuBZbdY8fPyYozeP2Z3u&#10;UZgS2zhQHu9UrAnXeKajCe+/+S5PHz5k8+dLNm3NWJcYXWLEMBlP8C5wdHJM07aoUqGNwZloeQgC&#10;m8bzYrPi+WpBFaaMCx3LTJkWYyxGm05B9iHzLKEb3KEb5ivdQrcq4/oK28knOugfLv/sKiH1edbD&#10;0C/77tjrfrct8wZycUCqddeUXtsIIbvvx85eAa/p0YXONRFAJZDWE2qd9jLoazc2CVhqrVAmx1+l&#10;McjzIwuDYfpHPCH0ROIwu/Lw/rv7SsDPB98lcIkZmsOl8e7VyXhPqZRFAl3DZ5blwnDM8733JFMs&#10;e+Cdi4AtxTprrSmMxhiNUlBVBft7cw525rT2nBbBE7MMG2VQwDhZ1i9E8Sta+FVlOCAwEqFQMWlU&#10;Hk9BIjDyHtE6Wgqvsa7msVNKpWLv8d40MXbyj4zhN1VJAIoAOpFtYTgISR7KcD52icX6ZyaigcBq&#10;U/P85JTT5ZrxdBzliy7ZG42ZlxXLesVqteDo9Bgz3YNCU69ajo5PUeJo6gV4S9AQygKrNOva0rYB&#10;d/KC6Wcfc3jrFrduvoHSQnAQUCn2HLyNJWGNaPbnO7z3xffZ3dvjzp1o1dzd2WU2m6NyjdeqYLNZ&#10;c/z8OR988B0ePlljPJRBOJzN2ZvtsF4vOHnxnLPzM1bTGaPRCJ9J0pDmWoh1EjOJEAmk6GGiRG/L&#10;CSG5K4NX6bOQM9y+KgAR6FUMQesCM56jqyloQ7B1tNBZi/MOpTVmUlGMKxqjwSXrnU+KCINizopu&#10;IHtREt1Ks7tUrJ0DJHM5QLAWZy2mrZmPDOP9GZPpCOUcbrFClRrEY7yALnCAzwH0EoV3COALS9tq&#10;TGsxraK1ntY62naJPVtxcXHC6vgJF08/Y/zkJju37jK/eY/J/huMdw8oJ/Mu+6lck5UtbMlM6dS0&#10;wYev2+v2V6b11qCUeIW8mSS7ifQKTt68rrMkDDdy0uYuQ4tjoLOyZXD3eaz8de6lw99dAZvD47e1&#10;s/5fP/hdiExg1L1UcveMpQC0UoymcyZ7+7RNjV2vEijKypruwEau8xqzPfbJPbp+qezW2CtYELPx&#10;9fTSMBayv49OSU/p8uPxQ0UryuRc5y67YMVr5ai4pCCksVcqdHWhvBckx0pJAHGE1rK5aGmdY9TW&#10;jOc7mLKKtfp8nzwmxw/FqhuWF8dHfPjhR5yensaYRZ0zhnrKEGh84LeC0CjNf4rnF4PnJ63nZ5zj&#10;zQD/VOCPEWxKWCA2ICqOLUkR9qT35H0ppp1PlAQk4tOFFL+jIlvvvMMHwZiS6XTOdDpDxPC42fD+&#10;xSk/tzzbEu1jpbjXeg6WLQ8noxSXBUbFrHeiAK0oTcGO1iyrmmeLBUerFa0Xais4VNwHlUa0Zjbd&#10;YTKZsbENy4sz5npEURYsVxvatqEqCtpC04QYSxVdrwTlFLf3bvLl977Mo8ePODo/YuIr5pMJhSja&#10;umG92aA2Dcq22DZQ7s2Y7+xQh4bVZo03nlNb82h5wRjNgR8RlKUoGqqiRKtYQiEqrDoy6GncIwES&#10;Xamc3yYxXrXmEyjoEislwN8r6OmGc9ZOogIJvVy6bAm8Sl5FBfw6y+H2cZetdNueFdsAkS2GOsei&#10;de6SHTrqWLkOZKarpnMO+jA84QBMRNwsKUNvtLhqrTuXyC4HZmfRS8lfRA2uEwagbHusLoPtSJYN&#10;wXcYyMnrxq0vT6KUQIiliiQVHRxIz6T89+f2Pmbw35Kx9GOsgFIbRlXFqKpi8kTrKQqNMQYJoIkE&#10;TIzJjAhVpT1SCVQIXuBChBX5mSZbdGdNjUSmTv24bpyG95z7mR8vKpJWo+QJorrnGDpvj25PDFn+&#10;dw7CHTmSH32c94qmdRyfnnNyseDWzQMKbRgpw24xYq8a8eLigqZZsmkXLGtF7Tc0ruHZi+e09YrN&#10;6hxnLV6DmlboaoT30DYBpRcYY3jrzTfZnc9RKCR4dJL33qe91IExijdu3OZw7wbznTm3bt6iGlVY&#10;61ASwbtrW9p1gxLDu198n3ff+wGOz45xzRoxglgXKyhojUJYbFacrZfMxiPExPqw+d6lyyLckzF5&#10;jkVS4TJZkQBk0icQwaTn9AoBxL6J0hTjGWY0R+kRwTYpKDe6eWqtKcYVxWSELgpokgDNgiAEIjKM&#10;YcrxpL2u0IkK3/HVUaCo5E8tCi8uZTQ1lHszCFN0qZG6oX5yRH2xQAoVCwOrgAQXC1qLgImBp+iY&#10;wU9rhTUGUxYUNtBaS9O2uNZibYNfNKzXF9Snz1g9f8D5wW2mN+4xv3Wf2Y07jHZvUI4mmLJMCsbr&#10;9rr9NW2ZSOxYxsssiHQWheusetvnCl0Zgf48ibGUrG0OzvwSi+R1LoT9JS4rZAOQKf0m3LUMZhMI&#10;6iDZMP6QfhPOckyXVUxYs1qxaBq8bclm0eh5ERVNnYqRo6OC4UW6hDiRUA9smyTythS2FRqlomuX&#10;91we2a52lkQrWAbukakXRLKLaq+cZsY6nmxbgRQdLWIx3iIx/LlwswSkFezynI2zSNvAZBZLM4gG&#10;baKCguDxmMIgaJbnZzx7+pTVahX7bHLselTKtPME0fye0jwSw3/rHf+ls909/qwofn8y4zvliAlC&#10;sB7fNrgEFEVDkJTBMMSbUEE6d7aY82AIlAURjfMOU4w5vHWb+/ff5tatO+zs7CO65PnJET/1h/+C&#10;dz484yPgU+Ch1rzY2+HJqOLR0RkPjk4JASqtONibcetwn/l8gjYaVRToosToghd1zUcnx9ROgRiq&#10;8Q57B/sUVcmmaZhMpuwcHLDYLKk3awjCum44Oj/mYrWg2t+nMJqmtTE5XJrL3gWKquL24Rvc3LtN&#10;u2mj0mOFzXrJerUkEBibmKBt2dZoJ5TBEJzHOo1VsPEtR82GG6ZmJoZSa5pNw0bX0V1O4h4r2kTC&#10;wQ339wQKeLVbp/sJEVBIXFtDcCI55lcg8HLZA1cTIg3Pk4+7jgS7fJ6ulIT0Xhad9ShZJiKgIMVD&#10;DwFfSAQRcKm/fRbP/F12ho/gsOPV+ooVfX/pxVYftxuIsVrSX2pQ+zPffwbcGSTm++isd4M+9l4Y&#10;kkKKulHqgFt2vx/WQO1BX4ju2NtnjYAsu0l3WaiTOBaJyWqUwjmJBF+ImUXH4zGzyYRyXBG0xoml&#10;MIbCmEjPeY/4EPcVFa2pKHoQT++S73LystyfNK8kxbt56HTc67x0YomiITDJcyQ/nxjHl8nCPAZC&#10;zoad3nXbQAb0npzDGFHJQ0Ww3rNYrji/uKB1nqosKZVhXozZHY8Zl5qF23By8Zx6cUbRxpBr17Q0&#10;rsG6QGNdLI9UtzgvETI4AQUvHj3iow/+nIO9Xfb2b0RIgcFIEd1LM/ByQlWOmE4MZVmA99hNy6Zu&#10;UKKoqgrnLJumQRTszHf5wpvv8OF3/pSjxxdohMXRMW65RFSgAEpTRApRCcqYWDsWiS6nnddNv1Z1&#10;WjvOui7GMM9x0jPq42IjOfGKZTEdamOCLseY0Rwpxvh6EX1vbYt3Fq01piooRiWmMATVxto8yU0o&#10;bw0hMUixDZTF9F38OHRuXUrlFOkSiwKnhyMqcx4e11ja4zPcqSCFRpUaZXTMXJWYWlVEFlYVAkbF&#10;gFitUMqgdQy4V4Xp4mCcjRmpbL2gOV5jV2esT56xfP6Q6Y07TG/cZbp/m8neIdVsjq7GRDN7r9Zm&#10;MSn5zZA55LIoft1et1e0dZaowVuG0z27TG2z2/3rAcOegSTZp39bWRoqFkMQOPz3WuB5pctXlbKr&#10;cT39Zgl5CQ8SnRA6mTXchCFaS5RSjKYz5vsH1Js19cU5Idjo0+A9lshmBmNQ6OiGp6VX2rrrkRSf&#10;XAYjb+hJjRgoTPk3wzvJ46Z1zlpKPkunGPYs+fB3/d139zzICBpFa1Q4rPiY0XTw7HQIsNlQW4tb&#10;rymrUQREuki1ohJQLQ2qKJjiubk746gqWTdNLDot0TUqu+5mC8QkBIpLz/lnRPHHX3iP+dtfZNxa&#10;losFZ8dHnBwfsVye431LjG/SiTFXEHRXl1J1mj/kVNvOBcpqwltfeI8f/sa/zZe+9BV2dg/QxYig&#10;S8zJM94bGz6eT/ht0fyz0yN+6/wEqzXz1QZ7cspqtcZ7T2kUNw/3KcoRN2+/wd7ePI4fMdHDx5sl&#10;H7cbvBVKPaIsxsynB+zs7HByfsKmrlktFrjQoiRwenFKfRpdom7s77G3M6coS0ob8DreSxAVaxuG&#10;wGgy486de5ycHLPZLFicLFmdnzEqCybTKZaACYGpVoRNoDlaIVoYq4K1eGoRVgQWtqX1Ft9q7Lqm&#10;1gZdFJReI8GhvOq8hfJkEwkxXvcVJ1Mlg2DoMpX2BcyTDCKSR9FgMyBa4IqMgW2lsreAhS1Zc/m3&#10;18mqLXnVrdeQEmZka1ha410ymUHSQC7JweH9bPUjg36/RQ6mV/GY0MPJXAczy5MQehA9dLHP1rr8&#10;3gWfsrNKSvjRy7or7pT08iuEsNXnDsQOnkW+nk95NOIYCP0TI8kb3Ycd5DETIebSiNdWSuFTwfay&#10;KtmZz5lOp+hC4ZXGoanKMlrau7GlAwkBjwTVhTBk6T10V+w/S2BaRVf6q5ZC1e21GfT1luWMQPNz&#10;zdeL7y7zryKD2Nr8LEMYfNR7g0QPwegBWNcNi4sl9aZhXo4odMHIlMxHE3ZGI1YXGxYXx1BMuDHf&#10;Z3cyp101Ue9uHSNtMFrhg8XWLVqlWufBszk74dEnH/Hm/TeZ7uxgihFaG4wuEBTBe6xrcd6jXJqY&#10;wbMURVWOwQU8lkbiGvUh4FtHaDwTr9h3CnGKXVXGkhtAUZSM52Om4ynz8ZgCoUBRiMKoAkneQN3c&#10;GCyIkK4f11a2MIJzKQA8g8S8zl4tgJhb7L7SJaaaoqoJdqUJro2buPORGNYaXWhUirnQElkfUSRG&#10;PAnNTCsNlRGV4kUGV83AqrNAioBKPtc6CWnbIG2A1sYJrIRgYg0pRECrGEBvNE5DMApVGqQy6CIW&#10;GQ5GoQuP9gbrLKpR0cxtFYVzMSV4GzOfthenrI4ec/HkE6YHd5jfusv08Dbj/ZuU0x1MOUaZsu9/&#10;t+Sigjcc0oH+NXzxur1ur1TLG9C1bi1pI76O4bzCliuV0qwPGXn6c3IV/F2nPA1/87I+DY/p+9kL&#10;9SvJdHoto/+NDxHEqkTlZhnVKXcQlGays8u8XuPaGrtJNdRUjNWK6kGUD+IVnmEsQ3IslZhp1PtU&#10;5Fm2k330+l3Y+tvj89hPOmtAAE/nqdGPj0Kp/DwuPZt8nBo8GxVjEfEe5X1ixFWXlU2sRSmPdzbK&#10;VW8p/YjAhqjhKLQSQgNOKaZi+fIX76F9y6OnLzi9WFA3meHWyfEkUAT4u8Hz895jIeXPhLvO8vdu&#10;3+H+T/8cq3HF4vSUZ0+f8tGH3+PjD/6cF0+f0jZrTPIgAciJDLNSH4hzNRaEDjRNzRt37/CjP/Ez&#10;fONv/Tiz+W4CqyrGSM5GPDv4RR79zM9yfn7K9I//iOq3fp3nn3zE+el5dH9KbkSNtSw+fUpTO6pq&#10;wnQ2pxwZ8I75ZMrh3j57zQbjPcpr7Npx8vwF7aZm3a5ZrBdcrEAMuLbGqEDtlnzy2Qfc2Nnl7o3b&#10;3L75BpORxjqPS/PVB4dXwnQ+5+033+bD732Xh598TLvZoEPMorqwS1abNa11jMZjdGkI4hhNxuhK&#10;U7cerz1rA6e+4dy2VKLQCor0fHVwaB+TLxDiPu1DSIpvqhPnX+19LqRiJPlduG7fzuCJnuC6KhND&#10;930vE4f6ZbgiA+F6ORePz+BKdzpTTG4VCZZcw7QTY4lw6QBJkkUvOX26h9C9zncfCb0UF0cGHb0d&#10;yicgRBc7G/XlaDXrAZCnHxMkWrJCSgCksiufkI5joIDnUj8xICz4DOZCHrB8s73lbDCkIYO/7tj8&#10;CFWvf2ZgOdThJAwuEZGV0sJkOma+M2c0HsVzC5RKqIqCsijQ2qBDJEuCpEyxafzy9TpQOHw+AyAN&#10;MQ6cnN/Eh8440QN81d2OEtXVLM33my1aWpvtfVhURy70oDI9I+/xGfnniuYZhErc6wJgrePi7ILl&#10;YsXBfBelNKXS7JQVh9WExfkFDcKkKFEEVssl9bqhbhpc8ExHYwqlWK8X1LVFjKIcFwQfiwJdnJ1w&#10;dnYSLctoJGhUKv3kcNHc7TyubXHB0yjBWw8jqEwJEmjqDU55ghewAbVx7FPw7nSX1XzFfDpCjwso&#10;NWpkqMYjRqMJhTJoBCMKbUqULpK7dvqb5YEPKTZ/CLB7giY4SwhpNvlsIY6k8SsLEBGFrqaY0ZRG&#10;leAa8JGdTPWbU6ayFDviYxxJzrQX06b1sCmeOk3MkBUeSf/lQtIBbx2ifYxtUNGXPbo1ObIbgA7Z&#10;SikEKzHDkIDoEFPnWnC4KLAKjZQlUjlUVSCVIZQxkFqbCGhVC14rgtP4tDic9bR2jT1bs1qe0pw8&#10;ZfX8M8b7t5jevMP08DajvRuMdg4oRjFOsfOrF31pPIf/vtqb5uv217tla9qwZmG/wfSMZWYpuw1J&#10;tuPmQhezfFURGloOP8919KrrlWx9f93vXwYyt467tEHn771Pm6pKbkqhd1XKilBRVcz399msVyyb&#10;Fm/rmEJcqehOmsYpK3UhA+lcK5KM+dLGPsgYkK2tQ+veZbDbx6DkpyFJiQ3dyXtFtn8WObOpT5kc&#10;tmJTrhnH7vnnbKnBQ3Ad+6u9owjRaVQR81JIiFmsvQ/MCsUPvH2PW/v7fPb4GX/23Y/4+METNo1D&#10;qwJl0ibrPb9uBaNLvnZwwL+1u8f9ixMmT5/wNz7+Hu1mw6df/SHaxTm377/J3Tff5O69+/zR7/9L&#10;Pvnge/g2Zt7s4mg6Mdy/VkpjraMoSu7eu8+77/8gBzfvxrId3kUFUXl8pdhMKzbOUe7MeV8JJ6dn&#10;rE7OOHnxNDHrJu5TAtZt+OzJM6bf+R77B3u8c/8uBkEHYSSGIgir9RKjCvbGc3ztuHjxAhRUxtGs&#10;1njbUBWGqhpTjio2p2sefvYRn959i72dA6pqQhCH5HCN4BP5otnbPWBnuoNvHPVyTVUUbFrbEQo6&#10;CNJ6RDzjyZhpOWJZX2A3G9RE4UrhxDe8qFdMUDG2qm0xTYsuC0yyDIcUkxuVpqsg6VVtcV3kOEoZ&#10;xAEPFMHI1uR36bOXu7zn1oOXy7Fycu16vtq3gYzIOEYG8VH5T+gTAMb1yoC7lm6Nf35/ExAcmJ2C&#10;D4Nom4FuIznOd7vfWa5eHoPsbpmBYG8lvKQ3JXDYP48MHklgW/pzblnPsluvgpToC2J5UlAon5T4&#10;lCUzJqyK9xJvN4OpQSx6CJRVyXxnh2o8Sq6dcT8ToiXUmBiLibMdCISYwESFgdunpLqW/ah0f4bl&#10;JeJxOZ9+fAi9e3GelaED8JLksPKBoHqvnt6SyuAZRT0+e5zE66nUx6RrZ3BIJhcikHXOcX5xwfnF&#10;EnfbUxhNaSJA3C9HnOuSUBqm4xltYzk+OWW5WuOaWBpkVFaUSqOrCmxL7VpKRhSFYWYUKjja9ZJQ&#10;N6Ad1tegLaiAdW00GtmAaj22rWlcQz0aE+b7qPkeaGHjaxweb8FYQW8s9+f7cOc+R6sNhQpIUdIU&#10;0KqYcFcHjyZgJMI5paPXoVLZYyISuTmxd65DSWcNSvu785GZDNEzJq41HT0y/StSBzG3LTgnClNN&#10;YhxiUUKb01gn94A8EBJSfUMbmYWUva4XUHRC1ecgzcQ/iUg0tyehExPdEF0STGJOIm0UJ39ip7RS&#10;sYYTMdXs8AYkszReojCxARqgtkhpYVwg4wI9MqhSI0WJRWhDiyMCXKUVRgtF4WPspXP45Smr9YL6&#10;7AWro8cs9m8wuXGbyY07jPduUc0OKEczTDVCVA8QA8m1KzN53QR6tTfP1+2vdxu6aua9X7p5nYWl&#10;DBh4usQuOQNduAQyYQBEGCZl6a95nVvpy0DMdW5a17H0LwOPHRgj31f3aYxX8a7vo8RNwilFOYmu&#10;pu16TX3eYJ1H60huJewQz+RDH6IdQqwHO1CsBzj5Cjj01wDE3PdhRs6o1AzGsZPh6d5hkBY+Hx+G&#10;GuzWufvyH71yI0YlxpcYQ25ijBreoZSmMIJRMa+8S4o2WlGVBfPJlN2dHbyH84s1z47OyFbTpKfx&#10;e43le9WEX/jyv8HkJ3+GzbiievQIfXKEVCNMMYKxZ6Y1RVUxGo1pkuvTi8cPcH6QzbRTeuK+5PNr&#10;pbos2FoZtDEgkTmP8YyOxlrUpsXUK1TwHOztc/fum+zs7nN69AIApU0Xt2TKMVEas0MAACAASURB&#10;VM16yYMnT/ng48/Y39nnYGeC+MBMV8xVgV/XrGi4eeuA2zfucvbkCE3g4OaMQINdLqmMoahGjCYz&#10;no+POXp+ymeffco77/wAt8YzRIOIi5lTfUzgoEWxt3vA22+9w5OHDzk7eo5rao6PXiDAl770ZXZ2&#10;93j64jnny3NuvHGLe2/d4/HxU84+29DYDd4rFhI4CjWHxYiJ8xSNpW1aTNuilcIEQZlIfigVOoVS&#10;RLacaP5KtNAn0uo/ul4WvQwY9p8P120GM+Ga4/p2OdnXkKCSrE91co4u/vBKn7pTZ12sf5dfRREQ&#10;unMNk/FlNWaI+fJ6CinILlyWl6R48xD1nx40ZYGYLJpZDm3Jo+x23+85EcBse0UMLX1Dd9OhN0u2&#10;UHZAUjJZZ2NN0QyeEjiMupuPLulKYYNFiWI6mTCfz2MJmZDqeCfCjRCtdZ11NIRUxqm3FHfzqN84&#10;t56rqFT7Ful07Rg6kBOKxfmghpY/Ypbo4GO6xiifVfIe6RTQbrzyWHXPsOtGJnnys73Ux06djTr9&#10;ZrNhvV7jvGdcFpSlYdKW7I3HnJQVtfOUEuvCGqWjt2GponEneIqiYDwZobRitVwzUpp5UZKDuNTF&#10;kvb0nJGMaF0MUQw4rGsJTYM4QflAW69YLs449wF/8zalUlCWbJpNtPA5j20DY+cYIewWFRsx+LZB&#10;WYdTgRZwSqNd9KIgA0QCWglG92PhEwEqEg1N3gVCyDpBJE9z5QeCT7GbIPiY7I1XKospZL4kTnbB&#10;jMaY8RwxFT6xD8PkBt3ECRCcTQ9OIcmdSBJQjHkCMqDsLkUmpLYWjkTlK6LzWIQ0JMUqiEKU7hiT&#10;iNKzFjUQliFG8LggBAtYh7QeWk9oHX5jYWJQ04qy0rFcRqmwrsWmBS46phsOzkcX1NbigoN6Qes2&#10;2OUx6+NHXDz9jNHBLab7d2Lm0/2bVLMdTDlCRPegO933/8Xeez9Zslx3fp805a5pO+bN8x4PBAiQ&#10;XHJJKpa7sSHtSv+uIhSh0A8KURQ3SIggRRIkAQLPj+/uaX9NmczUDyezqu7tnofHACRwVqqInum+&#10;t0xWVtY553vM9yQB8oo7V/8/tI0V9ZYg95HVcgR0/mvfbk//HGrpRpBGjIl+XgYnSTJm0nabMfRt&#10;ZnMgVRiB0Jd4328Djd/oOb8NIEWvLER5hhKjnAG8uWgcTHf3aFcrXLOmXSzEiAhS6B6COLI8Smpt&#10;FHg1FLBLGm/0xIcR1boMdOMeb0uh3b4fhWR9qGgwjZd0n/CUDLYQ05JGx49/TwDRxTHp2BfOKyFl&#10;SCycxIir6FPdN+eOCULpxDg65pOcNx/c5fGTQy6vlqxaL97WpIuDZ6UVZ3cfcPVHf8LJhx/RLFeY&#10;Rw9RWlFqy1IbYbFWhunuHu+9/zHPHj/h7OSYpl6QZ1bAc6IpJ0a8osIzRlHXnmfPnvLo6y9578OP&#10;2d0/6A3jxnV0zSpGCQzWKkwpjZplThJbquhFiTZpbFZwvar5/KtHvHbvPpPqHTJjmWcF+7Zgoi1n&#10;bcuybjncu8uem+BWC+7Nd5jOLdQraWCNwmQ5eeM4f3bK0fNnnF2cc+f+A3QwsZ0GUW960IGqmvD2&#10;u+9xdnHKyfN9To+ec3p2SgiBvTuH3H/wgJV2nD1ZcN5cU6zOWBcBNa/gqiW4QGM8V3Rch4495+ga&#10;R7NupP5fKbJMYYxFJSp+6A3+Tdn56m0JVIzJJbz3t+pucbKMSChIEfrNfrDyLiUSlyFiA0NK5OBw&#10;U1vXSFFGjdFC5pfwxZBSKgcrrfr2EmOAhNp+KiOHnBrq34YtjGQDo1YYhtSPlfiuBumLE1npxcGT&#10;yL1SKqhWIdbm9QaROJbUkHqbmEMjluzb0AhAGpzvSqk+fbJ3SIbYs3CU8pcyJlLWgwAbN8hVHwg+&#10;piuG0EfJCAGTnEQRZGkFtsjZ3dmhKAt6INCboaEnW+wJglLbGhUIKeNOJRihBh0Zx5n0q3AF+d5h&#10;RrTBic/V+9grrncoqli+FScugktZV8lpqPr1mQjh0pob1m9aGTd1Yxjp8RCk7VHTOuq6kT7lpsRa&#10;Q5ln7Eyn7E6mHJ2dsbq6QumC0hrsbEpuM7KgmVjLLCvIreFA56zMkixoqqDQbSe6dNGizi+x5Q4h&#10;SE9SpTzKtYSmJfgYJe8a/HLBxfExarlkZzKl3N2nvV7Quo7pfEaWaVRXc3F8zPLklFIpgjEEFI5A&#10;G4KAbAVeB8mM0NLLU+MlaJX0pPc4AJPesUBwA+O4i2uMIEDR9dFpOcUrRlJzczN5SVbNMXklBbjB&#10;Cctb8jpJ0QwQX+IuBsBNkMggul+MSXBFMjDJQvCKVJXTe5w0MvnOSc1jQGoLjQWrQBkBXql+RkUB&#10;FURYhITqowFACH1qLDiU8/i6xTcW1Xih160yKSrODCpGDIkGFUYagwZjyBFB6HzANUvaZkm3vKQ+&#10;P2I1e0y+e5fq4AGzO68x3b9HtXOAKSaMKZ3Hnpv/f3uVtpHx7Tu6ekW7WhJch8kLsnKKycv/6pF/&#10;AhMbnyXPafK4knoGDkZOUvYq8qFvp4hugBuCCOJvgIkviw5u1vncBDm3fbd9vlujjMkh1pPFpNhT&#10;6LFv8hi7AFlWMN87oFktueo6QtcKoIoe6pDOFXGFT+hNKYIyG8voZdHCfmxbnyUjStJG05XED5pq&#10;HnVIritJR/Ih+YQ3QfZt0dne4IRRRCUSJiDy0hiL1fK/EAoQDc3Yx4vYRD54gnfszSvu3dnnq0fP&#10;WTUrkZFavKxKa+g6lmenrE+OyF5/QGEs3etvEICJc/jg6NqOYBymUNx/8IA33nyHT3/xc1brBS4a&#10;p30aULqX6KnUCvI84/T0hL/9m/+Te/fv84Pf+T329g4Bg28VumsxQfo8GqsweWD34JD5zg4mswTX&#10;QtQ/0Q+ItpZ63XJ0csqTo2MevPYau7MJmdbMrGGa55x7z7rpWC5bJiqjbTzLyyXTckZuM0LX4Z1H&#10;dR2zrGBnUrFoVrw4P+HtpqbMS1Qb+n5bCknldcaxf/cu7370EV7Di4szstmUPM84uTpnqRxr1aFm&#10;OV++eMKnLx5S7k4x1qKNldZWCpbacd42HJqSMnS06xptFK3WNMqgTSeOAOidGz64Gw6WV23zsTY1&#10;OcHH26a8YBRtSzuqmDEF44Ple987guSz9A6r0b5jb/rNa6tE6HcLo+mQtpjaI3yTThoi670rL2yN&#10;IQSx0wKkYrj+LQrJqZTaywhATA4hqUuNLVBEbBJibqoavAmj+fHRjhuWj++R4kgOIWCLMCT9Dtke&#10;CfAM73ov5yJRDUHIc0KM7qgYJQxI5pliSGHV0W7VSpFnGVU1YTqdovuG6EOksP9J8xjkvpMpKsGH&#10;rfKLERNuVCS9s46R3E3PU7DiaN6jvpXPBlZrpdOa3ExfHsBiysjxERuPWWGHXpbpaY/vKT3A4KFr&#10;ux4gEiRqmRkBfvcmc8KixqPIsxJdziiygklZkQVN5h3Geeg6OpXhswrVONR6LSmYWcFeMFR1R9F2&#10;MpGuBRzGiT0voCJgVKDUsFivWB89Z3V4j3lWoa/XrJZXzCdTiklOt+w4O3rO5ckLZspjC0tr5R02&#10;RkeHvzgKbM8MPLJx0vqLizSkdRzXVkqDln6NKcU07hsgxPK7EF65CCIwNoVsji2n2GJGp3N8txyo&#10;g1N/J6XwKkTveJwHJ82QBdzJOTfkQFAoL15zFegpuvs+aNFjlCSECgaFiimnsd4hGhAYBakERqnI&#10;Eu97Xy4oGSsB7QVPaoXUOzqpedS+RM9ysiJHaU+rWrxzEr30vhf+UqcrxfpaKWyI9PWrS+r1guXp&#10;EZfPHnJ1cJ/Z/TfZfe1tJgf3yasdsqLqU0//5RhiLLDHv//6trH+Uze++RbX+lbDevlV/vVuI0PA&#10;OXy3ol1eUV+esb44xbU1WTWlOnyNav8eJo8ttAP04YlvtUVhPnrGN725v/lt2xAZtkEZ03slxyx5&#10;4YZB8LI0LDFANg2uzdTLTVA09vS/vGZnM6K4fQ/jKOT2/W6Ms/f2ju56dK8p7cYBWTVhundAXa9Z&#10;L65QzhNciEyDgxOrNwaSvAqbEYlxau02CB7fX7r/4btkiEZql/gMlArRIAg9aCN4nPP9ObTWkX1t&#10;VG+4OTEjsC0z4ZwYO1YZiqwgs5ns45NMTuk4Or4eLn7umZSW3VlJVRj0tSdWLhJ8ILMZ3jsefvk5&#10;f/fXf8X+7g5vvf0OZVXSOakh76zFZRm4Dq8Uxd4h733wEZ9//hmLxQVtvcIAJhlXKX9VSTqcUlAU&#10;OXVb85Of/A3ee9bLJd/77g+Yzw/ogsG3HoOVRvHaYzPNux98xPuffJfPP/8Fl6cnWCtzbPpUNtFr&#10;dee4vF6yqGvKqsBmht35lJ3FhOPGEZTm7PoK7zLWqxVB18z3SlSmaJoG13aoIORxD15/nefXC45f&#10;POf0/ITX7ryG1grnkmEZ64k6z3Q254133uPh0ydcrtZMDg65f/eQznWcLxcUswmHDx6QH+6wdi31&#10;ekmzuCasa1RmUFbTEDhtl9xRObNck2tNqDtc1tJo0c158FhjCGhccvC+5J16VTYXm6L36Yu9jNuW&#10;MYNs285IGDtZNh1WbJ0rWiw3gCc33/cELrgpAxmdMX29cewI0AzX2tQ0SRwNoHUAX8nxJyU/w/ll&#10;J3HNGyPkhW5srjCIzgScJQMhybwhU0IMadVfc7hG6MeUNGSfxhwJa1RIMm44Z7r2jZLJeOfpz9gm&#10;EULUB2EsI+WLPC+Zz+eUeYweKmIQQYBmUDHW6FNGQbKo43NAbTwXKbcYjSa+v0PGSGL4TqmvUsMm&#10;Jmwq2/J9FtNYR6Y1mZbdWH9stlwZJmV83MZ6SCAxAlidvApA17WsVkvqugWlsNqSq4y5Lcn2DjjM&#10;J9KntgsoB7nOyLHgO+hcJJlxtE2Hcw7VeQwalRWYLKfSmlIplHdIx/pOQHyQaHRA6Ays0ZSZJfOO&#10;y2dPOZ3tcm/3EHO94vL4iN2DHXZ27+F0wDXS212XBpUbvPWgIcsNKi9QWS7rWKXu5yHWaHZkEdUF&#10;72NPGJkd5ySA1gNIn+RgZPwOSU9LhNu7V7AP4uY7rTBFha1m6KzAdUu8a/G+lVSdGIoNjNp3BXkZ&#10;fGwiLc2RVc9ESgiRnCEWwSZjSadkpwT4hrQqITiQz7WJCzyL/XV6IZdAaKyR6ZvyjIzteG2UkOok&#10;QOuJAkRpssKgMug0+C4KHS2ANGgIscpbUlCH+knnO7qmpW2WXC3OuDp5yvmzh8zvv83O3bfYufsa&#10;5XwPk5e3Gv5jsSd/j4V92Npz/LTiZ9GLMj52vMfN7dtAwvCN+33bLYz+VTe/+H8QK25eQORgEoTc&#10;/C59PxKQ/Qy7lvXlGfX5EfX5MfXFKc31BV27xpYT2nqFshmTg5JEGX1rHR1eIuO+iyRM2eAl7PeJ&#10;iyopJwYGvN/0NqRIb45FjRTGoEiGxtIEtbWSdPTYbs2TSu/q1jXZMnRuGdfLooJD6uZNxtTtfW87&#10;79hrHbX/htGWaitFvknNh/MBrSzFfIeqXtG2DW65kncrWio+yiMzAmA+BPBRrqZegzo+/633OlGl&#10;969plL8+jY8BeMr9g5hJKcKYopnD/A5NwG+f7/TdkPI0vC+SAqbJsow8LwRIRQebirLSj+VxvB+N&#10;I9OKWZUxq0qsuqZzKSVMoywop3j65BH/8//0P3Jx8YJ/9+/+A+9/+BFlNaNxHW5dYwNM84K61bjO&#10;89a77/Nvfv/fcnb6nK+++AyQPpS9QazEizsG6NYYmvWSn/z9X3Py/Dl/897HfPjhd3jjzfeZ7x5S&#10;TCeU0wKTCSnZ3uE93njrXXb2Dzk/fYHz0rhZ1oIYp1ZrfPCcX11ysbhmd2+GMZbK5sxsScaSxXLJ&#10;xfKC/cN76C7jenXFyYszJplltbjm4uKCy8tLVJ5T7e/TGs3xi+c8evwVu5MZs3JO0CEaKWKsqqCx&#10;JmNSTABNNZvzxptvcniwz2Q6YXf/gGW9ogkte/cOuF4t+au//HMeHp2gVKAw0uzbuZbrruOcJQe2&#10;oAwSXWubVmpOiSmP2kTg7Xs74JXeelAS//ahF3HjlNOUap3en7GzKTnUx/WD3icOhrEuupm2vw1G&#10;e2eVl3fW6YDa6vXXb+KdEAC28SCGP8bjkqUahG10wwpMKaJjnZlOEM8Y2zAAQiJoZC2EBPyCiraS&#10;/AwABSkRUqP02O2TQ5826aNs285iEftTIjfKp0hmek7xHmJ7Cx9TAIMfz5eAAI9nyHpTcQy+l49a&#10;a6qqZDKZCDFNvF+UwjsX7dEtZ9oNx1qS6+rW0hQV5zORho2/T9HD7W0zjTjdc7qHmLLK5vnG4DBN&#10;w23yvm8GH1OJ+xRAhhXqfWC1qqnrBkIEiDZHF4FSG+xsB9042qsl7rpG1y00K4LrEDJLT9e1hHUt&#10;GVlKUyiLzS3eKpTyBOWEKCxEbmEvjsWU8ilZMRprxNm5vL5ieX1JV69ori+5PHrO5d0d7t7bQ4UO&#10;Yw3ZtIBc01roMoWylqyw2LJE2yzOXQQ2KurV1qO8lzTqWGOY2p44L5wlMqb4nEMicUsTHR0gsWPC&#10;KwcQIQGVqLxtia3m6LzErRDKVucIeJxSeA0SkJeUK41Gx4XUU+yG2GBSJcUcYgQyLbaRaRzSwh2M&#10;xBCNMufTi+0lqhgFkUoof9To1OshAimprAOClxcqoJ0sPL+MD80H1Lwkqyw6V3Ra06kWFckLQiw0&#10;FUZVHUGuMBRmVobbes+6WbM8XbC+eMHi5IjrO09ZvPYW87uvM9k/pJzukpUTSZvt53z49+XbNlBU&#10;L/nu227fFvxtX+tXuc6vOpZf1/bL7yma7Lj1itXZMYvjJ6xfPMUtzgnNWph925p6eU1Qhnx+QDk/&#10;jKmmbJ3f061XtKsr2uUVvl2jdEY+O6DY2UPbfOtpprRGOZbRX7/JrU+tiJsaGVFCULBJHLDhNR8p&#10;vcBISd0Cpr9NmuP29rLI4jcBx9vOLZ8lTTx2lyUnzGZdEdD3Hkvp7dJRQWGKkvneHt16xbJtoel6&#10;+TNYMWy9yj7O5abSHptuSZ71uZuycy/HNlZL9FxvGhLD3GyAvugpTbUo4/lL6XY9uIq/B5WSnGL0&#10;0WpMJmRiyivx6oMYn1HBy7RGpmrfoU1gNptwsLfLk6ML2rqT8ptY8mG0wruGR199yv9ydcqnv/hn&#10;YRu9c4/dnT3uHt7nzp17zOY7WCyOlvnuHu99+AFv/ew9nj15ynp1hVYBqwYjMKWYJvtHK0OeQdOs&#10;+PKLn/Ps8df89B//L/b2BQh+53u/zbsffsDu/iGYKUVZ8e773+G73/shZy9esLg8F5tRq0iYJvPa&#10;uYbTszPOL6944/X7ZEYzsyWH5Yy5vWBd16z8JadO4fMl7eqaxfNzVO3xjWNxveRieUVrFXuuJStL&#10;muYFla146+7r7Ly+g7aG1js8noD0KAydwwbFa3fuk/2bP+Ctt95kZ2eHw4MD7h7eZbVe41zHzv4u&#10;j58+4tnPP+XZ119S02CN5rCo0CqwWFxx2TZc+pZJKKQ9R9cR2gzMkBIYiEQkfnjfX9XNGDOs//5W&#10;bjrGkl2xGb25Xe4kwCj7bJPOAKR3dNNwB25mSGw50bZTHPVIdvTjSx7tWFc3freVUkOz+9FxY1AM&#10;QWqI1RBR3HBbxd7V2gibrwvJkTXM3WYkVeb2xkrZEu9+dG9JYEbN05N2BT+APzm5Gj0fJHLTp69G&#10;m48k0lWMFITo6DJ4n56hA2Uo8oLJpCLL8jiXSA/uvv42PjeSEyDcKmc37n18y4PA7n8fdGT/Te/M&#10;QoExQy9ESJknCGFUiL0xtsYxjhyDpIWPbeNhPDGIEwYniSxZ1QNshWTtrdc1q9Ua7zxWGzJjUNbS&#10;hQjadcBoMDqggsO7Fh0S8HI436LpsBYyq4UhOQScdgTV4ejEZg8SMBomRRyoRmkURtpvZBnFfMr8&#10;cJeOjtPzY5ZXZ1yfntBev45rGoLVUOW0GQQboMzICou20p5E8IvD9E5gieLqIPrRB9frQucEaySM&#10;4Hzq4BBlYcIO6fPoIPHev5oAcbwctc3Iyhk6mwCW0AlxjFJS3OmNoVNSxCk+lc30zhRV9K1kgxot&#10;0UKvZeKUV31sv1cwyOIcYu8ywfhR+L5rUdpgrNS5aKOF4YmY+tAfHz1gLnqCJGwhXqzOo5Emz5Iv&#10;LGa5NlPsJEPlVnp9tY0c75V4xDUxj36osfRR+FpjmWiFMR1N2+Euj7hYXHJ9/ITpwT127r/B3v03&#10;mR6+RjHfxeRV9MZvKotNsHDTWAUG0on4x2BgR89HfyZ129HxMJkjEWzbMHXwQv1S0PbSr9NY1Mao&#10;IAnEJPC/1cn+hdswH/1/SZAynpWkoZLRmA7ztMtLFsePuXzyNfXpMbQrMuPJC4vWlnYFy2VNt1jQ&#10;XF/TNY0AxP7sAbqWdn3J6uyE1YvnrM6OadfXBCyzu2+x/85HVAf3pF/S8AaQ5j4QQPnROvjNb5uK&#10;Rvyv4y0ppG3mvf775NGMdXH9ChjJgGQL/EtXwzZ4TFGxZGBtGyi3AcaXn1z+UWyB2BQN2AKcShmK&#10;as58r6Zbr1h3l70MkSiqeBsHRjR6xQeqr+XpvyOx7kFPKpBkWjIqtBqUaHTeDXOSxhzTPWN5QG8j&#10;+WQMjGXviOAh+BQYE1AYWd2UVlKwrxXGGvlRuhfDvpczKh6iJC/IB3zoyIxiNp8yn0+wVsHaE8JQ&#10;y6oJFLnF+8DZiyN+9OKEn/zk75hOd9jb3efN19/mo4+/y2997/vs3bmHLUqsNhwe3uMHv/P7LK+X&#10;/Pxn/8D19QXoQGYNKb1Mo1Ba5tQjjKumzAk+0LY1T59+xZdffcqnn/0jz46/5vjkh9x77S3eePdD&#10;Xn/jXd5++wP+5D/8tywuL/nbH/8l9WqBMnL/KKG1D86zWjes1zXee0xmmWYZh0XJXl5wGWoum1MW&#10;J895494dduYTzh4dsbhcYFvDuhVimKrKCd5xcfqCxdWCHTvl9MUJ9+68hjaFRCWs7lVn13RYY/nu&#10;h5+gM83de3eZTacYYyhsTp7ltG0nxuZd+M77n/DZw095fP6UEALTrGRSZOA9y+WCS1dzECoqrLzy&#10;LsR3dASOEGPbu02Z8KptKZ2xfyV7wDXIiORUSUb0pvhQG3IwRRbTuzSkQSYdOOjCJFtSiutYbiXH&#10;uthJauvdHgzV8bmU6p9Qfx+KTQIenZqlp3pCov4KYuhuWgGpvYLujeNkx2lj0VaIasRVxrDPBqiN&#10;kS01rJ+Qxrv1HDZkdhqHoL6eXIboeEzMkVJvLffmnOqBlFZKUv0ZstRAopwhMMjcEZBS2lBVFUUh&#10;zt+gxIGgtcF7SZXVkZjRey/RpKS8ejuH/rwqyv0EUof7u80eSvJf5LyPzjtZR8P8jKOOvQNMpTGF&#10;EXlPen6J5I1+vWxGGCXDYuyoSNksbvQsnXOsViuWiyVd21FWhRBNao1nWLfaGmk7lxnwhuAdDmid&#10;pzXgC4u2Gp3lKG1wztMGiZoGJOvPKgMEvE5MubG2PpI2dSbD5znl4SH7D+5Rh4aTyyOCaoQ3ZL2U&#10;8rBpiZpWBO0IOejKkpUZWltwxJT++PgChM7Rp0RrqS8OxKBXLIkLJCA41HymSLlzHhfPMXYUvaIA&#10;cdiMzbDVFFNMCcriXSu9PVCozBKKDJ9pCb2m2sAkKwK9Jxy8NLYPWtpuhiCMcFqhgyE6oAU4omJ9&#10;o+wrazcayt71zU6VctB1YDOCNRL2jdwWGkVquOxVfFl9hCgecJFhqAtob9DxvfFqTTDCxGenOTrT&#10;tFrRNS2+dbEJtYpGHRvAKhlZJrdMrKHIA23rWNULmrMFl1en1KfPWTx/zPTuA2aH9yj37lDMdikm&#10;M7KyAnVzyahbfuv/DLd89414bgwcb/v8tmt9GxN987ybf33T8Vsg7te8fTO03QS/m8DCU1+ecP3k&#10;Cy6ffEVzeYYJgbLKqcocq8F3Ld1y1ddu9YQa/cUD7fKS9dkRyxdPWZ0d012e4ldXdOsl61VLcy4R&#10;B21A5xVtW6ONJSummLxA3aAM/01v3zCbajCoGCuaQcP0nykGRTcG5Ql4baasDsdub+MI4Ms8tC/z&#10;4o6f981o4ii17Jb7DxvPIkUDxOiQhKswLC9tKWdzqt096rrBr1dCHqECnkiL3XuFRYAlg7Q/SQJm&#10;qjcDxVtOinWGjWlOxkTonR9pjgbDQTzNAsJcSGkwapC18bzpf60N3qVxjozflOZjJfXeaoNVJjId&#10;MhiYsXjfaIOOteO+NSiVYY2lyBzCDi9pR/Sea7megGHNpJrgQsDVay7WK06PnvLFZ//MZ5/9lKPn&#10;j3nznfe499obvPn2u+weHPCDH/4+k2rCdDrhH3/yt1ycn9I6HyNEyTyU5yUMi5FkRUldYpZllN5T&#10;12t+/rO/5/joKfOdO3zvB7/PH/7xf+D9jz/mk9/6IZdnZxw/e8pnP/8nOufQmZXHGYR0SaGlzqZ1&#10;qDLHasXMWPaKiqf1FZeLa4xp2P3gTV473KOrL2lXS/LGorwnc44iywhNS71cUwVYXpzx6KsvuXvn&#10;AYeH94VGPjPijvMK7yXF9fDOHYqioCwKCpOxrmu6ZUOT5SzWK1CKoqj48N0PeP0f7vPi9AhXt1xn&#10;S7zPxP1jDX4ETsRplQztUZqjAjdKzXtVt+TA7KPxW/Ji/PuQNjp8NgBGMd7FgB8AXaozllMPDqDh&#10;+NCDAHn/RvLg1rmN30e5kcaUsqxkKKNcjXGUkLFjTg0pp0k9jgFmklVpnON6NgXolNkl75US6k7J&#10;GovRe5/e6xSR6tfOyJaK4x3PxwCq/cYz0Ck6GkKfpi/vduzxGpIjIwUgEJb7+JAE/OgYXFAb57XW&#10;oE1OUZZoq/DKo5UEJwR8jSJwMXtDUiElQVWH8fPtF00EfbpneE0gcEPT9XpJAKhWun9OKgxsuCFI&#10;fbXIczWa7+iY73Xq2KGR5jZNs3yfQGfSKZtR6+go0FFrx17GXeeom4bO7l+oRwAAIABJREFUyzPW&#10;SpNpK6VpESiquECC0ngjXQNccLhgwOcYE/GGscIeG7wQ2FQZTiUnqu7XIwxz2DtajUVNZ8z29rCz&#10;KdcXFzjVsrs/pZzkOBy2KCh2p9SrCkIj7SwyizKmd+T4ILJTJ2ZSYhahkcxBeZmEEEjYSl2/Bob1&#10;pCSVNEa2x+9L6un5SgDETVNnc1PGYMspppxBVuDWK1zXYbTFFjm2KqHI8XVsTO+FotxovenR0AL2&#10;XPB4J8YRSqG9xitB6coiCzAaHZrkaUuGUEqrisIXJ0WgnUcZMU6UjX24ghG2KK3AaKyy/cPrm1p2&#10;TtKpfEAFI+Q1q4BXS9Aaaw12kkGhQBm6IJFEnVBwzGtXacHEsLsL8hpmmSXLC/KiY71uaJqa5vwZ&#10;9dUZi6NHXO4dUB3epdq/z2TvDtV8n2wyxWQl2ubo6KFKtNG3bXLpLaGyAYteBi/HRrvcz2bUUf7/&#10;ZoD1y7ftkdxuMvwqV/g2Y1C9TBnf4QZ47Yfg6OoV9cULrp98wdXDz+kWFxSTiul8h2pSYkKgXS1Z&#10;Xy1ZLGo6XVDu3KHav0NWlHKWds36/AXL4ycsjh5Rn53gmyU5gUIrnFG062tW9YrLKkPrDlVU1IsF&#10;2mZMDx4wvfOArJqjeqXwr8HgUhvKbgNw3fZdUthpHz3UIg/7pOOJhsjLDaGXRfnGXrvtrfeQb9Ug&#10;3kh1uuUaN9NykuE3elt0BJRITqQwj8u9uwi2TF4y3z+kqRuW3uHbVtj93ADoROcEhmbTIhclBSga&#10;Ook6PU5Rn0am1EZ/xATefBjaViRDQEvRUP+ZMkgafjy/pMmkdkZyLymyqIjzGI3hxKQICm1N7M2V&#10;0p5SG4n4HHWQon8tAMaFBBhzlLIYtSbPMjJrooMxwd+YuhNXhlYKq5UYRDK7OO84OXnCX/zFn5L9&#10;9Y948Prb/PF/8+/5we/+PjsHB3z/h7/H7t4e1XTKj3/0F5y/OAblsEb3AEfWXpwrHx1/kZ7TGE1Z&#10;Zriu4/mTRzz++hHHR8dopaimFe+8/z4ffPQd3nv/Qx4//IL16lo82yHSYWtD1zmuLq9ZrxrCzgxj&#10;c+Z5xd1qwpPrDE3BJJ+grhqu/CnXF1dcXV2xl+0xm03o1g3rxYqu7dibTjGZ5ej4iC9+8TPeevsD&#10;9nYPyIscYvQWD64VkoR2vcK3HV3X4nwBiTApBLQxeAJts2Y3y3lgSp42isY3dCxoMkNuLZO8Yicv&#10;yY2RNFoDygZQklalXAexr7FzXey/9upuaqQw5P1MIGXTARMYO7SGd20c3XMpqpXqzkLqELsFHLa2&#10;lMYnjqE4mDDIqJf/0PcdHMHa3okU4jl7uTO6Vu9MI9o2caSpHUMyhFNl26jTAkk/6JieOxqyyJgk&#10;v3p9pgfrIzkeRuNJBvW2PN7I3hjpDxXnPbXXoLcXh4GoniQsAcu+sUXvKBqei2REZFmJsba3Z/To&#10;OaZ1EUZz55PDbTzPWzomrQ2RdYo+RTXuN64HH1tS/drrv9KR0itGBZN5GrbcmClCTEApT8Ljm7o8&#10;zkL/+2jMaT6JnTtkgfRjds5JZpY1KKStkLWGzhs6a/BZhso8lBWqaVGujY7UII9AR90QmYIywHqP&#10;s4UEoxLvCRJICohDTyPZIC44sDnTu3c5PNjHKc35+Sl5ptjZmVFOCkJmUJOCbDbFTCopgQwdykh3&#10;hODFeeEIuPT+JOc/sU1FN0T1ffB0kYhm/F4qpQheSU14qk8dPckE+l8JgHjbNviZFKaYSB1iVtGt&#10;z+mcwxhDVhbksymqzOkWa1RsJaND9Iz1C131EUXxo6YeL9CnQniPcRplRSmHIP1IiMcmaoExKQ5h&#10;COmqDnGhdFqaHGcZxgrixwxUtXIpAbEaST113qO6KMC9lpQrtcIbg9WarMwIuSYEjWpbyaHGjfIU&#10;JS8/xFB4Ij5QRougtLE3ZNZi65a2XeOXNevumubyiKunX2OnuxJJnO9STPcopnPyako+mVCUU2xR&#10;oW0OJrvxrG7oFzVOC0jPM+27uVA3z/OrAJAN0d6fayxeopbbGNc2GN0+06+6JdM9idfBPxkI/aqK&#10;IwwdzfULrp495OrRl6yOn0G9ZDKbMt/dpZxMMSrQLK5ZXl5xdXFNoyzlnTfYf+c7zO+9gTKGbn3B&#10;9fOHXD76ktXxc9zymkwrqiwjzzO0F1poHQKhWbI+ecJ5aAjK0KyW+KBYvfYOKihmr+WYohTP2b8C&#10;gJgAyXaET9ZbGP0ety2P6NhDesMZNfp97FHeTjkaG17bivc2IprtSGJK8dgEfmycb/sYGEDocB+x&#10;TjQqyD6NMtKvp8kQ3KUoygk7e3u4pqa5usJ3naSk6ggCiV7vkcJOzrMQWcDUMM2D135rrCkykVKI&#10;+rlCbQJDFWUq4p12RNBwY65TGpKk+wirXhSmyWAwYuj1xDLReNpMpRM5vEHkoQyR3JmyKLhz55CD&#10;vV0uFi21H+a+f3/jukvpPjp6ag0G5z2LxTnu4pzz8zPqesVyfc0PfvcPePvd9/n4u98T3YDir3/0&#10;51ycHQsxhdZiMCYgmxyTvbQIEIRMCANZECa6o6cP+bu/+zFvv/cur73+Ggf7d/jo40/46T/9PY++&#10;usZ1LSrTURoq6rbl7OKc6+UKgiE3OaW17BjDHa3Zr6bs7e7Qnjc8eviCo9MrlpcddtKg84zWeRar&#10;Gq008yyD4LHB4dZLmuUVXbtEaY/yBrRFB4VyDoKjWTvxwBeWpqmYlVMsGW3T0ClhAGyXSxZPj5ie&#10;L3nP5zhj0CqjMJZJUWFySxGzepTV2CJDZ7qvE9VxPYSe2v3VBoij5R3ZLVPEb7QufWzt1Rv3g/zb&#10;eC8ZSe+4k9oQlMOWAOFYciqSoyqCuP5U2w6zNICwIbtGJ4qbBy8PboBHYbzDcN3R6JOc74EySDph&#10;ct4g9WDWWpQ2seBo85xh+1JjHJIAUjKyx/eYANmo7rp3nPXATt5VYREd+nJuGuhxfpOzMn7q47kF&#10;NAmZl9IKYy3WWgEvWmO07WWrS/WPDGMIQdaFzMe47ysv2SIYVfTHK257tmlu0v0E8ETnp4r3E/VI&#10;JBu6qRs2CdY2LLQtHS5zsf3s1DDPW+NyzksmitaYLANjIku1QWcZrguoMkgngU7aG/noJJRH60mp&#10;sio67IwPdMpik5JQqnfaJT4AidhC5yGrKu7vz5lNSp599QWXZ6eUVqENOBXAZpiywpZTdJHj6kZo&#10;25TBKCvZYC7QOSfBoCCZGOn5eAIhCBET0GePjR0RKcLdhhDrYaMzZQQgkw5+ZQEiDO+wNrHdRTnB&#10;XRucbwkqw04K8p0pqshpvKfrAgZpd6HjIo+dMATUeR8xlY9tIlLoWaGC6hvcqxDZ7lRMSzU6GqbD&#10;2OSc8diR18N7R2ij8HUGTASMRhNivYzWGpWJF8RpR3CdPOiuFZAaXzqMxiuN3q0wVQalwVuDb2uC&#10;kzSDXh5HIaRGOdu9uWEMWamxmaHLLF3b0rUtztX4VUO3WtBevmCdF5hiQlbNyMop+WRGPp2RT2Zk&#10;1ZysmmGLCSYTFj2T59gsl6JaY0nJZqr/ZzRf3C6fQv9t8ur9urbbpH/Y+v7XCQW/eRv0zxgqj9RD&#10;u2Zx8pjLJ7/g6ulXrE+OUT4wm++yu3/IdDYnBM/q6oLzk2MWixXBTpm9/h67733C7uvvYnLL6vQZ&#10;V48/5erRZ9Rnx9A4inLCdGeHohDP/frijPVihfeePLNY3xIuL2QVNzXNesWVc5TzQ/L5PmVe3ABk&#10;v9ltACZDhC0Z8ECqLQmh9zr3qaZh8N6mU21AyJFnOEXGID6/EEZe0E0wl9Kx0rG3KdaxsrstJXUM&#10;Osff3wZGhx5mI6UdDcp0mcSVoJS0AjLGMJ3v4tqW89bRLq7RwfUBNjU6duzN9Ukpp6jlxv2NogIj&#10;47Q/R+/RFmmptUTbUMl/D8Jq6gfg3nuF0/nGQC30zsNkvMXf4nG6J/egvx8V50yP6q/k70wJw2fn&#10;HXmRs7e7y3Q6RakX0RAcMifC+BdFPy8SNRgAo7WSvvTFFz9jtbrm/OyM3/mDP+aT73+fDz/+BNc2&#10;LK/O+PGP/gv1eklRZDBK3dIqRZuJkYB457FEIcssxmYs1w0Pv/6Mf/7ZT/jku9/l/v3XeeOd97j7&#10;4A2eP31E6BYQLChD0Iqu66jbhq7rsBgKFJ3JOKgq7pYF580KV7csVw0XZy31yqL0lLYzFPs73Htt&#10;ztn0BVfn52hgXpQcPngDBdSnx6wvz3HTKc57rM4wkSDI+A7XrFlcntEGz90332T22huETFO7lrpr&#10;0S6g1msmWvPGfE5RzajdmlYrtLZU2oq+I6ayZRqTSc2QPIPobgtiJAppyEst4ldi69Nm5Y/+nesd&#10;VmMwONJt35TOrkbnGL/jvWHPyJmz4TGLDp0wclrdFJsbB9y2X9+vESTqMZLbm9cM/V31Jm7y6fT3&#10;EO81HRToe8cZHdd9ss6UXDtlJYT0YUq7TcJGb871WAcorTdudPg1RcNECCeKsCRUFQpjYh3i6O5U&#10;So0n6Ssfy54SQdHAkCmg0mCtJcvyPlLX12wrRVBCXuL7TI6RI3XkMISwWYpC2iUMx4RRi45073Bj&#10;TQUkAjnWyQnoqREwHkcjh7kd6a+XbBt60/ejIS2GNFbXdazXa+pUY21iarRXKGUwxscOBIjjKgTw&#10;YnsLv4cnBCHATLoukQwZpWMvyhAzaDRK0l4EmEYnrLGWybSkqDJeHD/j2ZOH+GZFNitwvoupvhnG&#10;lGTlBGyBaxZkxI4EXsVnGltTeKmD90quY4yKOlQcppJZk5wRejT34qRtI7mlJBgNa3po5/KKRRC3&#10;YzgJIKI0tpiQlTNam+HbNS54bFmS784w04raO+rrFVoJtbYNYDVkRpMr24P+EL07BqlBMtFo0BGB&#10;46KhJShNAKIPeK2ip3LkFVPiNUHFwmMEGPoQ8F1H8B7tDcoHglZ4YckRb5BSYIWERiKPHa7t6JxH&#10;ty12rQhKiBd8cGhmZJMCX0h/n9CE2KTT45UitSdNFUTJ45gaJ+tUU6kMxggVurAFSpGt9M9p8HVL&#10;t76iRbOyFpWX6KxAFxPyckpeTsnKCltNyaZzismEvKiw5QSbFyibo3QOid01FUNvmuHDFo3agYlw&#10;Uy99W0gyxOhu+7e/1GABj79NQjN99mvDQdFrMx6jAjU2OoPH1dcsnz/i4ot/4vLpF/j1FbnJqXb2&#10;me8dUk3mqM6xvjrn7OQZF1cLqHbZffcj7n7021SHDyB4Lp5+yeWXP+Pq61/gri8oi4Jqd49qZ5es&#10;LPBty+rigsvjE5aRLKOcREdAMUNbS9euITjaekV9dU6zWlLselRsfv6b3sbpije3VDvHaNJHCn3r&#10;7/Rpv3KiDBgo1bcU2dbS2K5DkdO/HNS9LDJ4653c8v1toHLD0EvvW/IYEQ2wngzAk+UFs919mlXD&#10;ZVPjay8UPy5IY+NI0+5DisT1Fx8Bz6F2s1/jfQ2Y6lnplEIIwfp3PNIc9VHKwbAbasXVkHalox0w&#10;IMn+2UgKTSQ+MFJ1aYwR8JQA4sipodQADhOY9/FkJgIxZTVFnkVmPg/OgdX0hGVxv1R6IIaK3M/Y&#10;6FFaUWaGtu148vhLlsslJ2enrOsF3//+D3j/gw/44e/+AZ9/9ilff/kpWgeyPBemuijBjRrmdGiC&#10;LvMTInFIWWYsFud8/ouf8vDLz7lzeJfpzh77h3eYTCqWF9diPEQ9o7UWGRsCGo9Rilwb5mXFfjXh&#10;erVkfbXAqozXZofc3zFkOiMLcHdvl7t7+1znU05Uhu069mxGleVcLmvyy2vMYgERiAZlcJ3cgwot&#10;WduwevyYs5NjJk1LmO2xyh2Ldk0XHKH12LaltIrDaYUqC66XDZeho3GBzmlyW2CsJc8shc3IjIkZ&#10;QSqV5ctc3dZ24RXcUoTFB7/BCDoSTX0Uapxatn2OPlITEpCJTpKQ0rZTShoIq2O0JcYOL2INYu9B&#10;ik71/noD2EwAQY4dj20gu1PEiJmTMWojdsLwzJTIo+TUS86p6M3qsyriReRtjCl5IYEvHStRPRI6&#10;iOOIl/A+5aiNnE1eDe2PejE1zHsP7EikKuKskyhOzAILAhT7qYpEISlzYRyRTHJKoYVMKsopbaKs&#10;SmGI6PiysUYuBEXnuwHoImP2sdVB16X2I6IPUpQvpTCmtZGerYrPduxUCeP1lj4Lo/vqn/OQhp+e&#10;f5L/uq8HVZv3Hkc8sJ5uO1c3oHQacLSzldxX7yj0NF3D5eKSxeIa1x1ilKXPyAhpPUkZhOuflZDm&#10;pGpNFARNXzOa1olRUTfqQNC+XwMKWV8+BJQxVNMJk0nB5eUpX37+C67OTzgos5j5YcmLEo3BtxL0&#10;wmQ4D3lk13adRDRD7M2b7OcQ51ZioWke1chJHAjB9SV1YvZHMBgCwcWWLgn0B0ihrVcKIMqWFuXg&#10;E1NKx36Ic5QpcOsrurYjm2ry3Qnl4Q6NNRydn9PVnjwrsUpjDUyKjNmkoiwKMhu9kJH1xwWP0QGt&#10;vXh/g9Db6pSLnFI2IfYDi9GH9KNj7UuyE5QicdOJopIH53yQNAgfvR0+EKyOdY7iITW5oTOWtmlx&#10;rfRkMcHHukd5Ca3SZNMSXUhtT+drmZ/YpycJY5GNySiMhPcxNctmGmM1Pjd0Lh0TPVSxjYdzAeda&#10;YYwNDaExdKsLOm1Za4syGTovsOUEk5fYQgBjXk7Iygk6m5CVFflE/rd5gTES8h8HtZPnUF7jqFz6&#10;7zadBb901YyEyqYhn1THmDl068wKUZ5AjCF/q2t+i1GRasGGcY1JZBzr8+dcPvmSq4ef0Zw8xviG&#10;yWRKOdujmO1RVTM0gdXlGefPn3BxcQ7zQ/Y++C3ufvxDJgd3qZdXnH/9KWdf/BP18WNsvWY2nTM7&#10;uEMx28PmOV27ZHV5yvnTJyxenIH25HN5XkU1o5zuYm1Os7piubiiw0SDdWxk/eYNLhGGSTlv9nES&#10;fSWCXo202FjVwBg/bimjsV5irAAHRZ6U7Us99LcYaMO4bxqtG+O/BTx+03U2AKpSPebqjYYRQEom&#10;lANsUTHd26ep16zcGc51MT0vptbgAcMg2NK7mq49zImksw+AXad01ZGRKLIyGWFDM2o5nt7jPaTy&#10;KpHTPathINGRSM9G00eTxpT9xkgqVgJv/fiQdFdjzOZcat0rUq2IzjsjhC4JmYZoPCUjEmlGjVK9&#10;Q2swuuO0RwO4zDM6AxcXL/jHv/0runrJydMnfPJb3+P1N97k937/j2jqNacnz3Bth85ycUhC7CXp&#10;R/M+fp7RYAcyrXj2+Gv+9sc/Ym/vDt7E1h0k4zeCalRPCBS8IwQnhAcWbKM5KOYwDzR1R4alyidU&#10;1ZTcFBgXCHWNfXHF/rrjQT4n0MCyRnVrplnBPVsyc4GubQnOoXHgAp13eNWRa6i6lqOnTzlThouD&#10;ezRFxaJekFUF050DVPCcPn3K6viYwnucNVwTe5UpD9FBa7UAxEJIAyRrKBqPPmwbmK/upqMtIrop&#10;Omy0SvUtca/hHYPbZYjsNZCnMIiFeMzovUz6MgwRpNvOLy23xGYaNlmbyXkkQSwhDUnnEyDikz8r&#10;krIQ7fhNOddH1qA/51gWhQRsexA9WI8o3QMcQGy+kbOrv9exs7+fz+igGsnszYyJKAlGvQxFNQya&#10;RetRajuhd+ps96nswTEC3gZQFd/zKFuyzMTaaB2JUzup044AKPiBUDXVnfkeOI90F8Mtk76jH3Yv&#10;ayTypPp9ZD0l3TDogXHUKgE9kf9JLwiY8YlpM6bQDmzVw8WT3kgpu+mZj+c4abKgiFE/+Wm6juVy&#10;yXp1jXcNKhuiwrJWoyz0oW9bR3ARiHkBf1GPJKK3EJ+bRGU7dPDRaREjxEGhggDgoqqYzCa09ZLn&#10;z55wdXaK1WAzDVph85yiqPDOs1ouCT7EqKofbPXO4ULXy36tNEbFuQs+Rg1vRnLl73hvEFl04/MM&#10;iYlYnpVzPjp2QPOKs5iq/mUFm5eSt2srwBBaR/CebFKy++Y9dt+8z9HjY1bn53TrQJ5lKAXNqmW9&#10;7iiKpicgyAhCMqB0JHyJDKhak1tLZq04XYNC+RAZSVUsZI0vkdJoHUQQaYk0Dv6xNOxo3Chi/xQD&#10;LvTMQiFSkSfvTmal+XGrhObWNw0WOTYgnh/lwUwL8lzmwXdtXBDS+DJJANV7HqKHwwM2vsDKRECs&#10;ek9Z8EHG5qUQNsTF5tP3OHzocI0IRrfUdMYSlAFjMXlJVpQYW6BMgSkritmMfDonn0zI8wqdl9JW&#10;I6uwWYUtcpS2G168X2W1JK1zG8BTpPbcLzlWmWG9/dq2QZGLx0k216xoFpfUF8dcHX3N9dOvaS/O&#10;KA3M9g8pZzvkkznWFuA7rl+ccPrsMYvra/TOIQcf/w77H36fYrbD1dFDzr/+Z86+/Bn1yTMKpZnv&#10;32X33usU8z2hXl4tWB4dc/rkIdfHxxCg3JmRV1NMXpGVM7KqQnmP6zp80JjJDsXuAdlk2tNu/2vY&#10;BqWxqehGe2wYG79sTSUPXe9pVPSKMZ1uWBLRibHlYYdNAHgb6Eu/3wb+kuGwHWH8Zak3fYotROsg&#10;aYVo8G207xDY4jxoJayms6ahq2vWy2t08FjEGE2J+Mo7KdiPRkwP3zYAcjIKNw1SpRIVd9iQhwmo&#10;3DY3PipNAjgX+vQvAZaQavN0lJniUZd6HKXHaaUx2hlBagKHN+Y4tkdxnbC86Xis7vtaCUgMKc0z&#10;Oh58cChpsDakrEYHm46pTQIfDVlMC3Ltip/+5G/4xU//gXc/+IT/+N/9J/7kT/49kyLjv/wff8rR&#10;0TN851E2GrwkpU5v2BFUb1ilyEWV51ydnfGXf/5nlNWcj7/32/jORaNA9/OpfIxseI9KAMMqsJrc&#10;ZNyf7XN3sotf1ehlTd4FsnULrsN3gdC2+GZJV6+lZj4gxpE1dJM507yQWhrvsK4VDOCEjEJph9aa&#10;0mqytuHs6y95fHCPYv+Q68sz5ncOePPuawTgyYszmvMLsuAgU4AmyyXrxigdn4tsRkVit2g4ehyd&#10;8zjX4VzHQKn/am6D6Emeh+T9GdbwtoR4qfNq7PiKsm6cyt7Lkq13cjgHhLApuzbO2Mu/+J2YRsP+&#10;EJmE5b2Rcw6MlT4IeBxHGbeBmYI+xTXNkLziSebLZypF4EwsTg3xQBSpzyDRplIjx1q6rxFO7ucp&#10;zeMACsNofzlA7kX3Y0uyY5A3A7jtwY6ib+EhgYlUJz0AJWstNvXHIxIwxahkT3CTbDafnq3osZSV&#10;OYx504HQrwVGqbqjbXBODfOj07T2zyaBRiWOpz77RA7y3vV16ZsR50GHD+/qCBjKF9ym7NMzS0Nw&#10;zrGuG9Z1Tes78mB7MseQrh/XSgiJvHZ8rWg7a6n9DCrELkiBziuMA4v0HE+BlASIq6Ikn5R0vuXy&#10;8oJmtSQ3isJkGCvp/TrLyfOS4BytW6HwWBvZfWPpmw8uPtvIWEogKIlw+uBF58T13RPC9etzeE8S&#10;qVIgDOmzCCbukTLCHP5KAMTxow8bn6cXT2HyIrKZTjBXObg1rmnIygl7D+7y1vc/or5a87j7HH+1&#10;psoKAFzX0ixqVotaPDHWUFpDWebkucVoUMajjRSk4hXeQRcXs6gohdGSR656Fj83GHZGUoOiORHZ&#10;kFSfFiKe8dAXnPokOHzARzrmoERZW6MxZUFrNG3b4p3DtB162RCArvMYN8POKnRZ0fmcrqmhbaJR&#10;GMP8vRc9zq9G6H1JaaZGBI6KRqHz+M7RdR04H0kriDWNcVEF6R+Z0iMkHaUlhA7VteCXtE7hHHil&#10;0Hku/cCKiqyoMHmJKabYck4x32eyd0C1s4spJihluUUEbK2MbwAqo2hJ2n/bQ7V5DjUctvXZr3vr&#10;lV7wtKtLlidPuHr2FauTpzSLc2g7ptMJ09kOk5m0l7A2l95lVxe8OH7GxdU1dueQgw9/m4P3voMy&#10;ivOHP+f0q5+yPPoavzhnVuXM54fMDx9Q7uyB0nTLa66PnnH+8BFXR8/xvqXam1PMU2rpnCyvwHvW&#10;iwuWi2u8KagOHjC784BimlhM2Xw5f4NbihjBEEGSz2GkycYH3HqesHFTauvzZFhtSiT5/nZjavzZ&#10;Nlh6WSrq9t+3gcdvSpcLYVB8Kg5+cI4rlGdoyxNlqSdgbMZsZ5d2vRJ68HoFKjpRRgZMX+tAkBTR&#10;GIW6bVxjANzfcxiY+kLfq2lk3Krh+N573RvEKYIYzQ+tMdoM0bUIEo0x0vtsq7H4kG07pJdy69jF&#10;YPRdh1Ewm00py5JVu4gGVGDM8iftlHxvbAziRSGMfjp+J170LBNg2rYt11dL/uHvfkxTr/jP//l/&#10;4A/+7R9RFCV/9r//KY8efkWoO2yWepopiGRkKdIypKRFsG0sRa54/vQxf/PjH/HmO+/w8Ycf8viz&#10;n/L1Z+d4h7BpxzkJzkdiNAcICZrOMwFfAYlirDpUvSTUrXi6I+X7ulkROiGpUVqLl95Y9LQkqwq5&#10;Dh4TPMr52OIitldQHmsUmYbriwuuTl9QTma40xNW7Rr/wYfQedyqEWM1N3gbMWxmyYpcMm1MalMg&#10;bN3J8eCDx6e0ukjh7p279Z15Zba4rhJrbwghZiWNDcPNNb1xeO+sGskW/c1y6cYQRg6vX+awSqBF&#10;KS+tGHQCg2q8I4FEYgJj8DFOoRWDdtSbVREdJVsOtiHnXMYAYBQmtxhraGMEdnTWNKkDYiPtE1MW&#10;Rxjm5j0noDOArGFuUtrfpnyRfXUyoQamBhWB3QiIJoAox0lar7GxP55SMYt1kFtKDQRe/UhVSuvs&#10;Ixo9gB7b1BsyMM5Fkmc3M2LS3PUwt1erg7xPoFj2VcnwHM97GqIa5kzuIaU/D3Pa19eF4TH1zz0B&#10;UjmDALmuo2476s5ReImAqii7xTKP+6cHgTj7EpFLCEqCLCj6yCeRp0QZAgaUFcBGwGhLWUzJq4LG&#10;NyyuL1gtF2TGMClztHOig2JvRWtz6vUagDwPfZ1kSk8OzuOco3OlqfQiAAAgAElEQVROHHpqaGHh&#10;fRf1su/XpXeim5RK4ZWYBecDKd05ONGVPgV/SQ5bmcxXAiDKdnMRDZ8rtM3Jqil5NaOzBW61pqsb&#10;bJZTzeY8+OhdQh1or2te/PwrbIAyywFLU9c0naNrPaFz1Bq6pkHnGltZqnnBbGdCkeXQBZqmha7r&#10;axt09BwYn/6OvhYtnnUTqdVNFMAqUSdHOuMQlZhQxsd7UkBanFoAnQpeKHqNJssyaewZhOJcBw91&#10;KxS4PuA7j55X5FWONppag29agkuvwvgl14MQJfZR0QZtLUpbUKC9w7UtDlChjfTU6SUahI9J3j8t&#10;L6ZL8kVLOpRTAYUTr3y3oFtbgs1wWSbXMjlkJbackc93qXYOqfbuUs73KWdzTD55yfr4luAtOLpm&#10;TbNe0TU1rm3Bdz3de0iGp9JoazFGir6FeCdHGcs3xRr/ZdugwH23Ynl2xPLoK66fP6I5P0a1NaU1&#10;5Ls7TKa7EjXMLUYr6DqW1xccP3/OZd1Rvv4e++98xPze69TLC66/fsz1s69or07IQkexu8tsts9k&#10;dkgx3UNbQ724YnHylBePvuby6IiurilmJdmkwk4qqp1dqmoPZRTN8pLLi3NWrSe/+yb7b3/M9PA+&#10;NhdHyy+xI/5f31J05Sa0j+t2y/gZ+9j6fQckdVMBjby+olzDYKDzyw2nXwYIt1NRv+n42/a9AVIV&#10;9CZXiOlUogkGJ5EcSfDQhYDNc+YHB6zrmsvTjq6rARV7QG1dLxr5grdSBJBeqacZHg+1TwOLYxp9&#10;kYY8RBwQORUSGFOavkegFuMh1eWomCuWag2VUrG3od00eIYLbo4pyrOeOMcYdDC44Mis5WBvj8mk&#10;4ux6gfc32ViHwdODx964BIjpgDIfkXgmtgyyJme5WvHzf/p7unrNf/xP/z3f/+0fUlZT/ux/+1/5&#10;7LOf07YNKrcY4jNVkVgjGtNJLic/XZ5nWKt5+vgrPv/FT/nDP/wjvvu973H07DFXVxeUxghjtheQ&#10;ul6tpDl9WWC1IVhhy9POE6xCWU1HwPsOowHtqV3DijWd9mhryKw0qndKUe3MqHbnaKtovbCWQqqm&#10;hKA0KoK2rmvwePbvHLB/uMPxwyWrF1dcHD/H6gJHwBcZHY7WBqzOsLnI5wB9WYby4gEPKOlp7Bwh&#10;1u2Iw/PVB4jOp8bW9BGL5Pgc5FkyaG9mMNyapj4CIy+TUePMgOE8oyuGzXdhM8CTYMgwHu+lzjlE&#10;UKbiGk4OohSBH865Xds9AilJIMe/06jSGH0sMdBWHEb044j7p/YTvbQcop6hX7Ob8zmey+17HqeM&#10;Dvs4nEvXjCVLKVNFBVLOig9DbaJS4vwaO9eMMSLXtEgCIdwc5sWHIVqUZkmNOB9kXQyOrb4YXA2O&#10;1UGPbNzeDd2WWr0Na2Ekn7dKPYZrD3O3DUjH+ydwuD2/6cMQbWeFkK0NNZSj8SipR6/rjrbx+DLW&#10;z4eh5dGw+CNPiItQz3s0sT4xOFmZ3qM9qCDdA3RwIuuljwa2sJS2IjM5dVtzuT5ntVqgQ4fVkBsp&#10;X+i8E1bdrEQpzfL6GrQis6WUXYRIbOl9zH5wBOd6R6T3gbbrpFUF9Kyx6dkopaKci44j70dygRjt&#10;JPKNbGZUKPVK1iC+ZFOavKwINufocsnZ0RE705I3jWU2mzM72OHBJ++zuFjQrdbUR2dYA1VR4ktL&#10;0zradUvXtHSuY92s0VlGuTdn9+277OzvQBe4ODrj4uoSX7fkxpDbTJRSoK91sCoyqVnJwXdKvMYm&#10;eriVl1zlLoQIRLS0u9CBoJOhiVDIx9RWNLGxsIBEbSOA680B8YZ0bUt35aRmpenIDubYWQETjbIt&#10;bV3jfReFBbH2ViHNxiI4YqA+VxEsKi11PTZ5lzrXexpSHrSwJcUj06kYSHoUGmPBZ0YiktH7o7VH&#10;+ZYQWrxb45srmsUpzUXxf3P35r+2ZNd932cPNZ3h3vuGnrvZbFqUqImMZUfU5EQxbQcCHCA/5B8N&#10;gkCAkcSCpMh0NEsULXESe3r9xjudqYY95Ie1d1Wd8243JQSO2F3Afe/eM1Tt2lW19vqu9V3fxb5a&#10;UZ09YHHxkMW9h1TrC2yzxthKImeppuYnbX7oGbod/e6GbndLd9gytJJlxveo6JMwlUrRQwGINgHE&#10;oqwl25lpsLZGmSLNTVY+TJHzMcqXIk2jklReKPPSg9AbhgOHq8dsH/+I3ZMP8fstpTEszi+ol2cU&#10;1QJb1kiWZcC1Le3NNVeXl+wOHeWDN7j48s+wPL9Pe/uCm0c/4HD5CDW0LBdLFutXqVZn1NUaa2qU&#10;UvS7DZtnH3P18fvcPH+C63vKpqJcLymWK6rVOcuL+1Tlgv3mmu3NFYeuw957nXvv/Rzn77xHsViT&#10;F/ufri1Hq1OdSVqtVXbY1VwQgfF9/RMi5nMHaXKopmv5aSj5HwL2ftJnPm2fd9FSX/rciJTTMWaH&#10;kn5RSTiASNZ8iTEStKZcrDi//4ChbzncSrRSkRq2x9m+Zr9nhyrXDQpQm5/vzMlUcfZ8CPEyqlTl&#10;GKVZdHaSiDFFcOUkxn2m6HumiOb5mFRJ8wDjbAwx9YhVCYievDeL7mfV0BA9VVlycXFG01TjPI1O&#10;yKzG6Ah1J8CZqdghRhFFSyBXaFcSnFNK0zQ1fdvygx/8F/bdgX/z736Hn/+FX6Kua/7g95f87d/+&#10;DX13AIMEi+bhjfFyZ0qb1MgslhVtt+U7f/mnfO1rP8fXfuGXeP/99/mbv/5LnE+1X17oXoMfRKhB&#10;qfEnaoXzEqxUdYFf1nhNaiQ9sIuevtDEwlCUFUVREp0nBIVd19hFidcQnTgrQUVps6SEIucPBy6v&#10;r7nabwllxfrBBbGCXvf0Q8tud816/Qpm2dAvrCg+GkthNFVVom2ZnCcSEycSvZdgZ74vk3MUQpT1&#10;K3y+AaLzqc4s5rs7Ts96nNukY5AIp+Awm670Xrz7eZgCNLLPU5szZbUnBscxCGAEDaDG5wdmdWXJ&#10;HqWo0eTkx+nc4ggQs1DLbLzj+Wa/Jj+H2V6IYzIGxZPfEnM5QJy+EuVg0xyRynHyc8HxPE3siFxD&#10;d2yb8/9ZAEu+qmZASh2dr0rpRKOFzXVMvVfS6zu1xeGla5af/YnRNYoPkfrPntT5TSU0d98nkNke&#10;c/A/t8ez8TOByumeyJ87bnZ/fI9Nc3UKwqct339JLGxctZINTtcqXe00Fo3zgfbQ0R8GWILo2GS4&#10;NNnr/CxFlcowtIDFmDN1UQIaKsiPjkbKLfAYa9C2oigbFIbD/sDt7orW71EqKYYSMUrhULjg0dpQ&#10;VjUxBCnnMJq4Lsf1bHADOkp9YPRy/Ah4qRzDDQ7nxacPPghjJl83uRnHTGMGiPm+DEE0T0IW5+GY&#10;SPw5AogZBp2+NvtLF2y7wA8/ecr7P/4Rr98/Y7FcsFytqXXJ4v45737j54m946M//w7xZkskYoqC&#10;UmsUIkijvEjAlucVD959hdd+9m2KuuDm+TU3j1uebm8Ibc+irllUjdyUQ0QHRWUMpdGYUmOjRgek&#10;eDUm8KhNoqKmlLlO4glGE4xCaTezacd8+Wg02iiiEhUjfGrCqTXKpMc7RLTXQhUKgYFIae5Rny+x&#10;BRzsgX7oBQKGAC6kXmeKkGolpZpbQGIIUbjayqCNwVQiAuH1kIrK0zkEiD7dhF4eMa0RdUutU11L&#10;uoo6GZLM0ybVoig1FaUrT4wtrnN0lwe62+dsni0plmeUqwsRaVmeUTULbLVIfRirO+6byLDfsbt6&#10;xvbyE9rbF7h2i3e9FIaHKHLGSJ1RVDAWrih5X+6LRFcrSmy5wBQ1qqgxVS21k7bE2EJ+yhpbliil&#10;Ca7H9V1qPJ4crBzxI0rT+9tL2hcf426fg+uom4bF4oxmdU5ZNxglWdww9HSHDYeba64fP2a/bynv&#10;vcrZK69hlOLmkx+zf/YxbvuCykBzfo/m7CHV6pyiXmFNCd4z7DZsXjzh8pMPuX3+BN8fKOuKclFT&#10;LlY0Z/dZ3XuVenVG6Hu6dsd+e0MsKtYPX2P9yhsUy7M0uzNj/I8EOf81NpUWphzBjSmKKkAh0y3l&#10;n9Mo+eliOC59MfdFnRazI5qkfPnovU8d36eAuTuj+bw8p3dFWO9y5o4W1RQIyic0pyzJd8LkgMWU&#10;5dMaD9JCYH3GedeBD/T7jYA5lec3Lc0Zo8RU2zBTpJvTfOdjzM5KjEDIQaVUE5dB1cyhmEfiJ38w&#10;X4uT+VJyX8p7RkDnmO3LNLwJQL40ZzFCFEdKfheRi6IwVGUh9SE5cq0kEj/eCuM/eW7SOBKlLgNC&#10;rY2Ar6DSnCqpbYlgK2F+PPnkI373f/9f2Ww3/Mqv/Crf+re/w2K15r9856/Y3FwR/IDWSUFSTwJa&#10;ydSMzpI2Cq0Djz/5kL/4iz/lX/32t/jn//KbPH3ylMcff4g1ySZrg7IGjDjiChJoN3gCaANVKep8&#10;VhP6Dhc1lIYiKJS2FEVBYRVhcEQXiJViUCJ8kzNCMbFiYgRjSnbtho+fP+PKD7zxzjt4Hbm8fEI0&#10;gXpdYypFc7akvncOLyqi6ykL6eNbFRKk7XuJyEcl9YbRKVAmKYkLO8hnNd3gxuf587olNxxx6tT4&#10;EMbIKPiiU0FYHO/TTwuEpPsm3Yfz+2j+efnsEUZg6mmaF+/j/U/HSXdTBhKcgiqpac7K5lorlEnm&#10;a1Ts1eMYYsh1cXF26BOKOtnlnWjXmWKZx+xDQIWQBLR00lcISfLdjPOjlBYfJ2WmMyjKW7Z5Iqo1&#10;B31pLhP6jOhjMZMMPEkKzUx156iUFVc6AbvEltBZiGu6psdAKtveODG8lE4MsyBCiPlazm+oNLnz&#10;caevzu6Hl7PQU5Z3vq7keZnuF7GFpyyQKXM1F+gZjz1bG6f3J5ubs7sxqbyO6wog95usb4P37A8t&#10;+31L7xylTT5/EgqMPqYMcypRiB4dMx09pnmbsx9SqyGlKMuCarGgWi7wSnrC7rdbDtstzndyH2eQ&#10;bURMKoRINIaqbqjqiu6wp93eUi2acU0OggCTiI8a19iQBC5jkAyhd07mSCfxoCS4JhRcyZ5618/W&#10;SwGfck45oBHGUGNmJnyOAOJP3rat5/m2Ze/3qHLLzjm+99FH3Ow8b77xOq+98RoPvvw6fhjo9zse&#10;/9X3uLnZUZUNylhi5UDLBWxMhb0oCeXAfrhFRc31YcM+HBgKeUj7QmrsXDsw7AbiAKW2WGswhcGW&#10;BpuEZgo0hdZYbSgLjS0U1hp5eoYu9WmaZd+UUJukr43FWI0pDMZqVEg3vYKoDFEb6aGYGjwapdFa&#10;+j56H/GmpKoWFOsluqopnBS64lyinQ5yc6goURUtNNOY65ZSnQpasp1jVjE4xohDkqZXURGN8KWj&#10;Sk6QmegGY7xGgc66GTPVNa3kWNqIAbYx4GKLG3qc2+L2l/TXDW29SsBwQbFYCf2yXqJsaiCZNPBD&#10;19HdXnK4ekp7+wzf7SH4VCA/pz7E1L4kJqqGDCkGD37AhUGcCmIS8TEoazFVIz9FjTYV2haookIX&#10;haxb3oHrCG4YKU3KSJPeCPj2QHdzhd9dU+hAc3ZBc/4K1eJchHs00ounb+m2t2yunnH7/BmbF5dE&#10;pSnX5/jNJcPtC4bdDaHbsygbFmdnLNb3KVbnIt5UFMTB0W22bJ4+4fLRh2wun+J9S1EbqrqmWq1Z&#10;Xjzk7MGbNGf38DGw3Vyx21wxDC1KG1x/oNvdYtodRbUQp+MoZP1Pv6nkXMAs0CLeyLHADLy00I3O&#10;zAwA5gVWnyya+VgZJCtefv/0OKcL4F2A8i6w+Fk00vz76T5GFVPxy/JAmXsG0p0hOSUcKy77CD5G&#10;bFFydv8BMQZuvGPYbZPCc6aaKnJvSR8BPc1FLpYfndU77pEpMn7shGafMi/2kt3PbzAB3lEcI72Q&#10;MhnCvNBjC5Y890YbyOI6Kcs4OR+ZCir3c/CiYqe0tJOWvlhJanx0zI4dY9CoqMeModx6qWY9NYhO&#10;Ki5TM+x0LQMJJKOxWoEauH7xlP/jP/wuN7db/vvf/jf8zu/8ey7WZ/zJH3+bFy8e49xAUZhEfI+p&#10;j+fkHufAui0sh8OWP/+zP+YrP/Oz/LOf+Vl+4Ze/wfXVJe32FqPjkZx9DAEdA1obojJYpQmFwbsB&#10;CmlEH/saExylSuqxJgmcKek9pr1HLSqCAQjoECXyjhKRBwVRG4YQuO079P17fPkb36BeVtx+9Agd&#10;A4v1msV6TbVeU52tqZZL1KFFW4UtSgpTSLbQJ0F6o/BaYVTEeHHWAz5FyX0CUNk5//xud45eqdRG&#10;IT1/SKDj1KZMwGyWWYwpIHNkx+QhzJ/JdjXvSw450ZnvBiuQwVT2bbJzCpMoVd7XfOy5d+tEk8xA&#10;cwa+EjBkPuRp6OnY6aXka2RKN2nMwfvxnlRR9CJUDAkYzYOB0zp3Ks6WgaEfA+T6pXkPs6BcYFIh&#10;zuYrlxTpUcAnZXrkpk1BLxFjYn7tmGcDZT2SOtwUGVRqXAvDLFg4ntv4UmQC8SdrztG5nIDf2RhO&#10;RcayLR+vQRQV0Pl78zmab6cBjWng8kU1Pzdm45ufInKMYfAchp6962jdQFRCrbf5erik7CqKPqjo&#10;IbW5CCh8iAxRoRKzTKkCowvqeklzcZ/67AKvFLv9lv3+QN91RJfooBlYI4ExoYaCKQoWyzMKa7ne&#10;PMcNe5a2IQRP28o+6CWDqDCEJEjjcx0iqU4yplp0IHg1KrgCCdw6aS8U830p67LzE6si3zl+VO7W&#10;XyyA2HlF0CX3Xznj3uoc17e8uHrC08sDbe85O1+weFhx8c4rvPmLX+X6k0t+/Pgav+2pFxWrhaJa&#10;WYqFomosVIbd4Zr2oy26KPBeUS8rXnn7VYl4oxjanuHa03cBNzjaYSAOinAQw2eUtMYoldBhCqup&#10;SkvTFCxXC4qySNEwaXypQyBznAkR4wJmGDAarBERHVMI91wl50cZg7ECqiRSLFFxKxgJr2/pjaX0&#10;kWLRoG1BLCtiCaFyeNcTvCNGL2WsChg7Jua4W3aClKiSaoWJVuShnQecRKrJqq3JecwLUe6RpEh9&#10;f8Q7MEnqmlRYnx9t8d+i0Cu0ocSODlsYdoR+xwFF1MXYSsOUDcpaMNJYGucYDnv8/pbQbVF+oDCS&#10;sVXGpmyljCt1GBHDqgQ8EkEFC0ETgsG7jjC0hL5LRcERt5OsoqizlqAMQRmJsDuPiYFCxfRAJhih&#10;C4y1aG0ILkDbYSNUZcNieU6zvsCUS6E8Di3DfkO3u2F/fcnu6gXd5gaFoygrlNvTXz4GFFVZUN5/&#10;KNnVxZqiXmGqGmUMwQ+0N9fcfPIx148/ZH/9HIVnsV5gbUlRrmjORMBmcfYAjOZw85zt9Qv6do9J&#10;+9h+8gEuaC5C5OyNdykXqyla91Pib00OxeRMxOz8jJHQ2WDzQptfn0dOjxylyYhOC1teBPVE6+An&#10;g7vPHP8J8FN3jOfT9n/6e4w5gDOBODUuqCSgIpHqTN3KmDJVCuEAU1UsLi7o26RUOXTkDJNKggcq&#10;amlC7n2qz870zVTQnyKaEQkkCZBCQGCiC03XLdXnJRuWz0ePMuMxr7ojQBzPN5KcKJP6XU3Kh5Nj&#10;rMfsSpZXl0bziIOWovWkbEFEMn0qpL56GXghNSikT2UnKybYrU9vn3TPiPqcQjHJvmeKoDj4Aris&#10;FXC539zy7T/4Pdrdnm/963/Lb/8P3+Ls/Iz/9O0/5ONH7zO4Ho9LditRdVNkIMXXsdpS2sDl06f8&#10;4e/9Hv/T//y/8N9+8zd48fw5f/mn/xnvDmgFNjmgmmQbTaqhrywGi/EFeEfsA7GXRtIgtKmc9YgE&#10;VCzRUWPqBqUMRD3Oj9IpowoEHH1wLB885K2HD3n41jtsXzym212jCZRFgy4WUDUs7z9keXEP5bfE&#10;6LCJLuijT7TY7NQnZ50EQoNkL/Mz652XOsvP8eZ9poUBKciTA1nzbkkw2arPskujrWACAXcDPjVr&#10;NaA+1UbNt+kl6b2XRzvf70QJl4BypkHeBVamwB7jUze+l3pT5+DdiOnSZ3UCpcaYdL4yhz7I+yZF&#10;ycRezW1GtoszezNNfZ65sT3BEbghCs2P0eUYFY1ng0ugR4mQlZpAWKasai311KhcwpIBfF4r4hjU&#10;nOilsl+pU51A51w5PRunbLfyfu9auiagN0ek01WYK46mCB/5Xsl/Z0iazyu3ppqyifOgW379JdgH&#10;iIp/bjWUQdJ4WcabQIJvuiyp1ivsokEUqiVwRICAnlReA8khFNaeTmVdhTWYuqYqa7QukIxSiVeW&#10;2/2BwXvafcvQdRJgkKyDGCGdr4Nk7Xw0LOs1i8WaoevYXD/HDx1WQ/Cew6Gja3usF32M4HPXTqHH&#10;q6ikTUVi7klCOo4LZp6HPMc+TPdGto/OZ/acfCG3zJCsdfxiAcTFouHhK6/ibl4j7h8TwxXaBj7+&#10;6IZnV8/Y3rzC2WpBsah5+O6bPPjKO3z/e+/z0fuPWCxr3nrrHvW9mvLCYhtDUIrB9bjBYVFUdcNq&#10;eYYtmuQwO3abLeW6olzu6Lc9w2Ggbx2+E7Wk6OLoVBgttYllaVkOFa4ynJ81NKtG6BQhYBUQAsE5&#10;XOcY+l6iHb3HxohVisJobOrppQtR4zKFKLhpozFGYxUoE7Eh4m+3tMHjtjvsaoVZLzCrBbqpiUVJ&#10;sIUAw5TSDim6l1POALmJUKZoKJLoDopgpOWGjz0Rn5WAiT4J8CTl1FHhNRs2pSVj6WN6fNPCpCa1&#10;XRUDBo3R0vssalLPl4gnEOIgAgT7A/0+f9+IC+d6ghsgeOnpYpIceu4rw0SpNaPDr1METwBiDJ7g&#10;C1QQQB6UxtMSXKLEeE+MHdE7lO0YnV4voj4hRJTVFIVIUStdoHWUe8FqVFERqwUqSDPsslphixJd&#10;WJR39ENHu7tld3XJYXON7zvK0kgLirqhWiyw5QJra8pG6gftYo2tFpiikXqHvqO7vuL60Qdcf/Ih&#10;h5sXaO2oz5bYWjKfRXXG6t5rNBf30NbS93u63S2ub2XuyxrnHW5zzW3/fbAF5eqMom5Q2iZV3J8S&#10;hMhxxHICRFOU9dRRmkDly9v8+/PFcU6TPD3wnc7XZzg689/nkVfmS3iMs3Oa3jt14uZO20S/VCO1&#10;NEd4pz6JiqhJmfNxpkYB0fx0lvWC1cU9hrZlf3OJ9z0mZcRCOJmbvA85EpLRJ/WnSotwgkg5vTk6&#10;EGRHJjkSqYzMJCVoKR1LVLgUzJqaAufXc7ueRM0ix6f0CA5l3AkExuMMcAazWqWIr5fFU+yenp3n&#10;MQKc6nzi9DKQGycTs2McSBBsFmhIjlDM95GcmzGGujIc9hv+5Nt/wGG/5Td/67/jl7/+DV5/63X+&#10;7M/+lO9856948fwZIXgK8T7JNVwjzQ+FtQUheP72u3/NW29/iW/9j7/Dr/3Wv+Kjjz7g8Yc/TOc4&#10;KWyH5BVnVodGYayGYIk2EEtPcBLRJoRU3yvzbGJEYUVBNgl/BaMJmuTVydz76Aga3nznn/HG229w&#10;2G549vhD1HDAaEXEcug8areTthuLJcNtBQNoZSFK77cc/NARUUkli6LlSc5zmmpuPuciNTmokQOb&#10;pDUcJQtois+mz2YnfPr7eAsp4KPH9+Z9/I6Pe+yoH1MKPz0odgQ6lRqBWg4qHNsrRnuRActkH472&#10;Oo1nDDapmX1U43FVvj9gbIGjtE7aLGm+YmoZoMwMICewlMGOOoohHs2DUEONBMRCdtTT85fa+szF&#10;CyV7mdroJNuRVUzn9kgTwWRQa9Jlji/Nx3icmG1sZsGIUuVIOY0SpBMzG8b7Y75OCnVYHeNfTta7&#10;6cLP5mR+b6QRpqARKHQ0UioVwxScO7mnpv3E42s8f0+lGOF4+adIQEyGdcxIp5EbY2maBev1GRpp&#10;f4EP4zo0HmX0f4VVY7RCFyaVe6U1one0hz37wxXt4KAoqRZLQNgLIaR2I6gk9pjuxeRvmKLk/PwB&#10;VVnz/OljNreXFLYAhH3Rdz2uHzBKAgty/XxqM5UCiSH3kJQseAyKEPS4bnmfkj6oLMRLUCH1uk1Z&#10;b1Idc5SgE8kHj/oLRjFdLGruXdzjsryg3S24d97x8KGmKjpunu345Mkzqqrhwauv0Nxb8cbPv8dr&#10;P/iAjx89ZnNzy1VjqFcWgwigSBZOIrA2cYzrZkVVL7CFJXhHuSqoz2raBwf6Tcvh5sDh9kC76+j2&#10;Htc6iVJEMQ5eRXqdmhj7PZYaXVYUVYHRlmhlcbaAcQko9gO+HQiHjq7r6boB5TpUK2DQGFGNK6zF&#10;FgWlNRS2wFpROlVBAJzbbAn1jQDE9RKzWqAWDbEqMXWDrSQDF7UiEKSJcZRoRUxKSgRZRLRK2Utt&#10;0CbgdUHsNdH3SHNRnaiq6QFPdKoYSZxv5EaMEHUukJ47M9moBkAKgDFJnEdZifSN9SRI70g3SKPP&#10;FI0LQ49WAWULybJmqft0NKUSYj9y3JWIJyTqV/AKh08hP4neGWtxfSlUK+9E4CYG4tDLnoP4PzZG&#10;lDHYoqRqaoqywZgiSe4XSWinloxnlIdalyVoS4yBoWvZbzfsthu6vgOlKZsFRWkE2NVLisWaolph&#10;ShGyUUWJLkpMUaKNJXQdu+sX3Hz8Adcf/5jDzQtUHKgXNfV6jW2WKLukXtyjPruPqUpcv+dwe0m3&#10;36LQVPUKpaDvDrRuR3dzKS04tjeE+69itM1T91O23eVMpN9mAO8oop7/jtnBUif7OwZl6YsvvTb/&#10;3qcBz3/4+Ofjnu//eL/zc7lrHJODfHqMBG4yv3Qmiz4n7yhlWKwv8IPDDz3t5kaOF+KUvUnBmTzY&#10;mIEcJEpm+j0Da5UzXXmsihCOBTV0/oxSSFZRVq8pSTIJQk1OmvQ+zPTRaeKyKuBEwc2OY77mMYSx&#10;9jBnGcc5yg5SnE3khPLGc2O0Y9N1yb57ZlpM7W0iPnqOL06ut1LkwMRi0dC1HX/xF/8Pz1885dd+&#10;7df5xV/8Or/929/i3S99he9+97v8+O9/xM3VM4J3U81jGgFSzkYAACAASURBVFkQFS4Ka+n6nj/+&#10;9h/w1ltv8LVf/Drf/PV/xX/cbnBOHCMzHjmBhXSdc5ZCJQCrjMFojfKaMPh0veX7+MDgelQYZBxG&#10;xCJyJjskxydGuP/KazTVgjDsefrRj+k3lywKjbYF2hb0zqF2t+B7CVZqqT/USuPTeiEOYxx/iBFP&#10;zuQmgRVyI+5wZ73T52kT0bsU7EkMHK0yvWy67tnphwnEnNL55vblOAiVX5ts3Nxezn/y+9M+49EP&#10;eTwqB4tTtlBP35U64VnQjCk7lo85Hic/r3OcNILBvIPpJFTMgEWlVl4WtMGn90baZlJknmcKc9ov&#10;JoEQFUDpKXM61UjmTKOcVw4G+ZP+g9lHyb2lBTiE1GosxePHoYexB6JKCtICrmQOGTNzMdVlTgrJ&#10;47mTBbFSL+NEk48x6UOMKqR5HuWf6bIlG51x+AzQz6+1PqHkTllpleosxd/LGYBIBv+Q1Z7z4Sba&#10;6vGalgMR43qtMsCfjSV/MPeDRJ753e2Gq6fPebBes1ouKW2BKoysW7kkQWcxplQH6AfCIL6lGzr6&#10;dk932NLtdnSHA103EI1lde8hti5BWboUgBK9EI0OXoJkJDCHpm4WLNdrXN9z+fw5fd+LYr42uGGg&#10;PewZ+l5aAZH959SHOApVP0YlZWRJaCam+zeMt1diGSg9MnFQk72IMY7BU+bPefr5QgFEbQy2bAix&#10;5nAwPLxX8O7bS6pi4LvdgedX11ysLzg/W6GKivtfepWf+xc/z+bJMz76ux/RXm+5aQpsZURqti4x&#10;hUWXFlsW6LIiaiO87rToFU1JUReszpYMu5b9esfhZk+7ben3qT5xmIrjZVGV7JFeQK87dn5H6Uvp&#10;NRXAFJaiLChsQWEbKhTRRXzbM+wODJsD7nDAdY5+cCg/oNoBqzSFMZTGUibAWBQFprRgpRYw7FvC&#10;doe/vIa6RC0a1HKBPTtDnV1QrFbYpoZCju8VycAFoaGGVBcQScqriVpXFERjUUMrtXqjk6aSUUmR&#10;k+x4pfrGDJyn6A+jcyUNQb1Yey3UVWUm6ipRiSiPBaUVRqe+bCjwgZD6hqh03YSiNrqoEmU3doz6&#10;6xTqyk6d0Zn/DzF6qRHVGkVJtOLsRAzRD2JEwoAmYqzFljWVKdBFRVFWlFVFUZZCe9MGZUq0rdCF&#10;UFOVFkXaqCFog3eetne0gyNoS7lcY9dnWCV1N6ZeYOsVus7UWgGWUgeUKDr9nt3VC64efcDNow9o&#10;by/RuHTPNuiiwVRnFIsL6sUFtm4IYaDf39BurnBdh7UlVVWjlFCfwzDQJiVC4kSj+anChidODIzr&#10;3RRdTk58/uzo6MBIzZnWxrvP7jQjeEq1+uwhzhc9NR8O02zO6l5OxnHqNM2zhp8FSMf5OBJ8iVN0&#10;HJj3JovZ4U7HVEUpVNO+wzuHPxzGZ1qi4GE25xltJsCk9egkQHIUokqRZaag0HjO03UJMKqOSlQ7&#10;1w/NsF+cMntaTT3HlMrg9PR+iKPgTvYyRzCZFs4MIOU78pvWCmsSrRY1CuqMy2qcOVYZA+bFO+ox&#10;a6KYS7Kn7GLOnKrZvYq8HkOgrEp08Hz04Y/4354+5gff/xG/8Ru/xS987Zd49533+N73/pbvfOcv&#10;+PCDH3Fob5ECcoiiOgNR7FpdWp4//oDf/4//gVdffZ1v/tpv8uzxEz784d+MmdPxeQhB1i+vJieX&#10;mKLsomirNCibBYYgpji3C0H+NkpspmN03LyKBKUpmxUPzu/Tbze8/6Mfc7h5RmNEDVzZkmaxwhqN&#10;CgOlVRSFFUdaibX2TmreVXYoQ0CSzMltjIzZGokzSE+0+DnPIBqda9nTtciZExjjPtEL8Lizpix/&#10;VCmUMhBOmRRqfN4gg4D8rc9w2o/2wezvZA9SjRupyXfMwJacB83lLYEYJsbDfL85QDayKpQah5SP&#10;pNJznZWR5bkeLQvRWKK1ojLvRcJBMJVPmXABkjkUFSDVEEr2M6u95oD2OMZwbMNI1HWjTbJ5MdVC&#10;Sn1Y3p98NI2X7LjLPoKezjk/ZCHmUHeyQ2ghamQfS26AJExDUuIM5L7dilTHFgVkajLlVqXnJK0N&#10;Ca2GJN4zAVwpHSCPbbRdswBE8p9UkBo5bWQ2g09sA+bofhI2++xSiomaenTpQ0htJjKFOV/zBEZD&#10;YHN9xfs//D5q6Hjw4B5VUUrJUcoYi4ightTL1vtB9C+GgeCDJDdcT/D9KD5pVcBFJHjle6IWCruL&#10;QgnVcd6WwnHoHAOai7MzCgvXz5+wvbkSFoQqMLZm8D39YY8fepyRp0Ebc5TxQzpr4ILDBRFdDIh4&#10;mlCj0/qZyjt8Um1WubTCp2y5Tvw9ibsRQ/Kx4xepzUXaqsWaanGOUjXR31KWmvv3S9ZnAzfPHUPf&#10;MXTi1BTLire+9i67Jz+P2u+4+ugJcdvTXe6pCotVKfOkSrQpUapIUaFA8PIQaaspKoteaHxdStPe&#10;uqBaVfSHHt8NoiA0RonSA2VUErKx6CIS1CB6NTGIdG4wFEVFQUVd1ZRNTX2xoIkXxM7h2o5h1zHs&#10;Wvk5tPRdT+8ch6HHdAqrNKWxVEVJURYCcq2k94PVUq9XbaGucMtb/OoGd7bCrlfoZYOuK0xdo8qK&#10;siiIlRopYi5I6loMscaECmUqvKukPkVFiXAqhXIhiQIglE4lWVKpJ8rOhFjuTGgQkQRP8A5Z7tMi&#10;liKKsjN58MXYRaI3kiInoow4pKoo0dVCwGAMEJwsPFoTtSWqQkBVFotIxocMBpWS/l+pGCqGSPQx&#10;rxbJwTXE6AnRoqyhXK5Te4oGbUpRHDNGKMBIqxNTVKiiAlsKWEw923zquxOiRpmKYiEiM9Yg9ZNa&#10;6Ara1hi7QBWFqA5qkyTdtfQ06/e018+5/vjH3Dz6kMPNJTp6yrqkaOokrLPEVmuqxQVFs0YZRei2&#10;DO0O1+6lgLssIIl8qASq7WJNub4nokApe6hm//5TbnmhPi2UB5j4KDPxANKoYzzOKKgp05V3MfNT&#10;Thyu2QI2A2unnx0zVnc4apPQSv47/y8jPBVU+rRI/TiO2f+nn53Tbu6KzMeZo5cL4UElkBChqFnd&#10;f0AYBjb+GaHvJaCSot4qTYmaOU9xNqY5uB0DNuOp50h5HNd2cV6QgI9Kc0F8GSCeOCaTsxvH65yz&#10;FOYE2GeQPKk+itMdko3JGacAGGuo64rCWvreJxpRnNSP5TSIUSK7ajynDLpk4EJxFEVFM0at0/kk&#10;9bzRVmrJooYgDeUVBa7v+Zu//kseffQxP/tzv8Cv/PNf4Rtf/zrn5wt+P3R88EGH993M6dJTfVYM&#10;NHXB+z/6Pv/pj/5v/vW/+/f8yr/4VXQ4YMtK+hzGRFsaHdIEANNFlv0KrUk0yqa6L+cjLmgoS2zT&#10;oAtLUInsm0oE0IqyWXDx8CH72w0/+Os/5+rRD1lXClsavHc0ZcGyaQh+oD90rM4WNM2CW1vg+j0x&#10;OHF8vRdqqVLCJsmKkumeNWkehR4W8d597jOIuc5MJfsAOaBBRkfjZ+8KGh3ZoSgUx5BX5HCHXUhg&#10;TCmhu823z2JP5PdyVmZ6LZAVfXPMdvrqy2P/LHbE6W9x9rsizmzR9J4tShGV00beDzEBw5CyUqkA&#10;OgLKiPiWkuRX1jEVtyWOAzga4+inqDHjPtmaDOrEHkomMOYdksG5yiZlZrNDymKSAmcqToG0vH8f&#10;kzpn2kKMqWZVzsEkJXk9HnPmV80GL/ZyAtv5HEbjm+dZ6XHc4/o0nxMvYDKJwso4Q0TpnO07urQv&#10;rZOna9h0nedzxrj+jv/HiU1glKauarHb3YFua1GllXxrkP7huaZX6YiJkYgkKXwC+blnuUb8W8ED&#10;EqzyMeC8I0RwweNizJVZKC2UzmHwHFqHLRecXdzHdy1Xzx7hDweCKQlK2tfFdkfoO+l/KNWRUv6V&#10;sr1ECC61qUg1iVLHngYZpG5Rp0z9GMyPs1mLCufEX9Y2l2lMNNsYv2A1iADVYsmrb38Fv/8QFw5c&#10;3XZoo1msC65feNq2pd0f0CGC1iwfnPHe17+Kv7nhQ+9pNwf0ridetQRMUgSyKBVFTtzK/2OPNSXp&#10;aZ1ER7Qu0HWNXbWUbYvvu9RyIo7OTn7gpVBfJYMbUv2fXEihpQY8XviKhcGUJUVdi4JSVMQhEFqH&#10;O3T0+5Zut6Pf7uh3LW7fMXSObnDsW0fRa6w1FMZSWCNKq6mGUdkD3GwI1TXDopL6xOUCu1hgV2vM&#10;Un70ssFUlah3lmoUo4HMpfdS9+dF8dNER2w7wn4gdD0QUEUBhSGmjKaRhpGMi1JEojdaiFgxanxw&#10;sqD7AYzGFhWmKEaHKTebjjGIrHoI4iyUYKoFRbOUCJEbCO6AD45gLFGXRC3CMjo5nSIW5CaD5OVa&#10;ay2Ksz44iQgG0Ml4xqhRpsFUlnqxYHl+QbNcU5Q1UtMxyYZpbTBGRG0oSqK1YMoZCAto77E6onVF&#10;sTzPXUdEZTBF7RQWpYuZRw5jO4C+43B7xe3jj7j95AO62xdoPGVTUy4abL2gaFaUzQVVc0FZr9HG&#10;4oYWt9/jhwFbVJSmQBdSsxSGjs71OF1Q33uF9Ztfpj67hzbZhMwjgf90WwZ1pxTMeSZuvvjl78zX&#10;pyPHY/w9Uxg/Lbo57+0Ed7V2ON336TE+y4mb9p0dh0xZnO9PziSDsLsSBhkgKaXGjP4psMoASRY2&#10;qan1MUrWJnqIirJZcv7wVXw/sLu+JLghRcEDAT/WL+rkuArlJSaaS86MqdHBys6bUhncZ6U7WdzH&#10;8eYdH13f8QGYgcME+JMXF2LE5v5QyVZNWVdG4Jbn4RjMz6h0QFEUrNYrqqpiN+zHcYuDmWi2R9c0&#10;Ff7HZCcJ6KBSACpdwzjRUIGUdA0pADVRnqQdpNArDZHBO54+fcT19SUfvP8D3n33SwKugmOxXOFd&#10;jfMdQ98T3Ix+p6AsS273B/74P/8RZ2cP+a3f/C3OGs3u+mNchMGnEDWpkXm69uM1Y1qvTKq9DhE8&#10;ERfAgTAn6hpjbJJcn4B2Xa+4/+pr9M7xg7/9Gz7+8d+xLjxltSKkfZiyQOnI/vYGjKJ4cE5Z16A1&#10;zntMiqarGNHJBClUoj17EWEIQjU1yqBFplLU+/7pzdX/p03OLdfJ5mBJfOm5j3d44EcBrpjoeSoH&#10;UdRob+6yI6dm6pTJ8Fn2LKb7XKikJh0nBUTVCdA92c+nsTU+zbZmG5adegXjvaC0oiwrrC4T88An&#10;2yHKnyEg7KgoFdgiq6DzBJFbRpCyRIIlZ4GYbJ8yaFIiepWpfaNifAYxStaQGKU+ZRRdQY41XsJ8&#10;QqTvhszTyIA7+5KRscY3eLyXZ8GngE8uo5Frn+mUKtVfvgzwJZM8UfNzjZswTPLg4nh9s90cX1dp&#10;rnLWMWcLAymr+mn3Szz6efn+C9N1ztN5dF9GiNIWrqgKXn/zTd780pdg6OiGltKWmLTGmLTGZ3Gi&#10;iCIzp5KOW/pJLLoQCUpAt1fSbsI5hzcCFlXMYYCkKEuyiYsl99YrjNI8e/RYFOmdB20p6pIQA5vN&#10;Dd3hMJZqA4lRl9l2iuDVKDiT1cjllON4X3kf0FaNHQXy2z6kZyEFC5XKsDfdcmlN/cIBxKIseP2d&#10;r9C3lzz+8WPe/+R7PHwoGT1PNyoDVcbQHw6UtmL9+j3e+eWfQXUdz374Eb7t0Lteitxbh249uvOY&#10;VYVfGCgtuiygKCS67CW7oE1BuZB6vmI14LoWN4iASfTpYZjd6DA5RyF4qUNJRkqlC2qswRhDDIF+&#10;6IlG4VUQee+qojpfYaOBEHF9T7c70G73tJsd/WZLvzng9i1t16OcQztH4VK7DWtG0RajNdoeUBvD&#10;cGPRZY2ua3SzwCyWmPUau15TrFeY1QqzXGDqGl1ZmQdtJE0dPNE7fLvDXV/SP7+iv7zBtZ1EXooC&#10;Vcp3TFmIuE5q9jrVhaRi6VSg4t3A0LcMrqdYr2heXVEtL8SY9y2ub8VRMQZjS2IQoQJrC8pmga0S&#10;UOsPuM7jvMabkmgblK1QKawVgzQijUEUXaMXZVmVQF2IKjkYKaOJUKRi1JiyplwuaVZrmuWSsqyk&#10;Ni/1lyFlGLQp0LpEmQKMFaBsC6K26XwD2kZMoYilHgGzGNgEXkOEqGdRO7EiKgpfvt/fsLt6zu76&#10;Ba47YLXG1hXlckWxWFLUK8rFOdXygnKxwhQFzvX0uy39oUXpkuZ8JVx419G2HV3X0vkAq3ss33yP&#10;sze+TLk8O3Iyfhq2KUp2t+Mwxh3jyXc+Y5uf4qnDdASu0ofjSXg9ZyrmsufcMY67HKt5ZHgab57u&#10;nNLMwHA6w+Mxz9+fH/4YIOtEAc0fnJZ4oULGVPsndciGernm/JVXGfzA4eaGGHwCEiFFWfVMRQ6x&#10;a2O2cFzSZShJZAStZuOcouhhNt7jTc0yJrNXR3GFFJhJvaeUFqcqN7yWr80csNEZeRl8JwiJtZa6&#10;abBlMXPKs9PDKNgzgr80viMnJ4FNaQkxXXNRNCU948l5YxxcWh706AyVhUEb6Pstf//3f8dHH/89&#10;zaJJtekWawqs1RTW4nvP0Hv84CUmHSNFWXFz/Zw/+fYf8t7bb/FLv/w1bq7P2F4+ou07ChXQSqLT&#10;wYd0bAWju5OnLUwCGCnVrpVUNliTwKMHF5QwI8qKxfk5SmmunnzC1eOPUb6lWVVo5Rki9Cjq1TmL&#10;RcPN5gqSsIhOdWM+pNYEIeL9QPAOgkIXQrrLQIRkExwDOkiQwbkB9zmnmI7Z6LRNNMfpuRLTM9HJ&#10;P32bbFFW1R0d0jh7TuOMYXP6zH0GMJw+c2zb5vv9h3x//rl5EG4e7JvbAsmwTQ5vniNlNNYWWJPU&#10;0UNAi3SlnGOq1wtRaJdWRZQX2l7uVRjV7Bn1cTaO2bmkQcUUDMtKYXEOHvPIsg0YVZfz8j7tK5Jb&#10;hont8rNgp88BMSUBk5C0I1yqh8s/IbXLiOTa4kBM4Pc0czddp5P1VE21rowzH4/Ofx7czKckmhZZ&#10;3Tn5RkFNiqsn13r+/+yd2THnd3vyr9UEVEe7iTDCbN3gMVxf32Dp0PfWNKXFavG3rVUSDM3JimTf&#10;fXqGNKQ2GOl8UHglyZIQvSQftBk/mzte+yAMGFNVnN9fsywMlx99yJNHnzDsO6KB0houzs6IeK6v&#10;rzjsd1QmJ5aQ9ilqmjPC8fqUR5TnSIKRkRgUwpoyQBJFmtVga5VElVw6YTW1u/qCAUSZyWq1wixf&#10;4/luwf5qT7NqWJ+tqJuW4B1+8MRhIARPXziqyvLwK28ShwGA2w8f43YH1L4nDgHfeeK2x9cW3Vh0&#10;bbFNiVk0FKsa1VSoGlSlUVVBVVtKvSQGjw+D9GhyovYmtQ9ujOrl3jkRESrIvpPRIgSjE29LKRHL&#10;ccOAD57BeYbCU1cRVTZUVUNlzlhG8INjaFu63Z52s6W93dDdbhludwy7lr7t6QZPOwzYXokyqhKH&#10;wliN3huMPaBsiSpuMVWFXtToZYNdrgQsrlaYtfxerJaYxRJbV5iihLKk3e/ZPr1k98FH+JsN0Tmx&#10;XVaDtcTUnkNbUWFV6CRrncCUSpGpEAluoBsODARWb71N+daCZn1BDI7BD0IXGDpUs6JcrqWmL0BZ&#10;FpRVLfuPER96cPLIKlujqiWmKFPmQOosozOEYCRrppx8Vhmi8dK/0BTo4AluIDoBgNqUlM2Karmi&#10;aBaYopBIqNLCTEnXVBktKqamANQsEKjHz5ObSWuVqC+J0gyInL5JtBA90vZkQXCEocN1B9r9hq7b&#10;EWJI7T9qiqqmWK0oFmvK5oxycU5ZL7GFxbmWfn9Ld9iioqJcnlHWNdEPDNuWwTnavieWC5avvc36&#10;7fdo7r2CNkVawOIUWf0n3jJ4mmdjjh11yMbz0xbCo8j6uCi+fG4vZ+9msOcnRNJPxzzPPh6PbTpG&#10;rgXKbIR5k/fTcUwO3zEg1VofUevGc85jjpOoQN63R3BhJEp7CpUEB7ShPr/g3Eurg25zKxlGgKhS&#10;VDvNI2rW0oIRBAVmY8mfHQvzGJ29MaNJrgjMTt9EH4Wpz6XWSSwnTa42E+VoAlwCnsc5HHecnLCT&#10;6PUc4B31xIzZYRvzFEcjRKW6lqNrwRiVhynqrnKfxzjtZsoKZadHAmiy+Et0vK4ssRIxl+3mBmss&#10;RVliCwGIRmvpy6sinerpemkcHRBlv08evc//9X/+Luf3Vnz5vS9h8GyefQS+xyrJFAYXUrZFMi5K&#10;+zTfCi9xPdGPSbU2hEgMtdQbecUQLaZuaBZLMIreDeyePWZ/9ZRaB3RdJkeoJ0RF1DW2OSNERbff&#10;UNQLxkKAIBRcl6LkouDnxZYGnTJqQoENPk49K5UAxGFwY3Ppz+tWWCv1QzGOwQvG855oonk7soMz&#10;QDIGRsh2i/F+8z7MzPoEAODYTmWwd2rrPo1uOgeGU3uLmbDJLCj2UhBu9trRMfKzfWp7R4Cbn9Hk&#10;/BYFRV2BNYR+AFJjcpX6eJLqqscpCiJMA1lHEjV73I/nVs5xNMHjL6drQhztzzSfZjpfJT0RJcA0&#10;W1uO5j8FQ+JcWEdqDn2qMwsxUWOjZI2cSwqikiqVLN7sOuXzmQcoJet7rIA9P4+50Zqvv0anVj46&#10;13j7VA4z2frT6/sP2fI6Mm25plv8x3wFsmvihoFnT5/S7Q7cXj1jUYLFc/9sSVUkwUed5LlCnIB5&#10;AtHpapGzxnlt9GoCX9NVThc9RlHBjgqMZblcslrU3Dx9wpNHH9LuNglwappFzdl6Qde17PcbfBgI&#10;etqPS8mTSEQHaYWSe3ZKxdsEhsnDH6nDoiDrQxyDBDCxLmLIQktTMBu+cABx2toh8snzjttnG776&#10;1Yo3H9SsV3u2zw5sNnvqQo2LlK4bqvMF9776JYYQMIVl89Fj3G4vQLL3hG2PM5poFKrUmKagWDYU&#10;ZwuGdS2AsakoF7X8NDVFWVBWFRPdQNC7904inkE4xbk3WC7YlihVEn8ZC8RJWcZ0Y/a9qAn2A64a&#10;cN5RNktpeL5Y0lyshb/c9wyHA/12T3tzy/56Q3u7pd/scLsW3/b4wdO7gBp67KAxnai3Gt1hkvqn&#10;qSyqKnBViaordNOgl0vs2Zry/Jzi/Jzi7EzqF6sKf72hf3rJ8OQ5cbcnFyNnWoW4NRn8To5fvsWV&#10;kkhNdB439PQ4OFtjdUW5OMc0Z8RuQ+8GuttLdu2BCsviosI2a+lBqMEo0DFlJZUUC2ttUbYQUSMV&#10;ITqhgCE9v4IqCdoTtCHoQoqVcyYwOKmNHKTxvVZQFhVVvcSWFdK4TIgF6KTyKic4+ofRD9M1j1ID&#10;QRaRSBFfkZtP9RlT3HNa7HIxdZIIDyk66PqeGAK2LGnO7hHrldQ9liXlYinU0sUaU4mz5V1Lu79l&#10;2G9QMVIu1pTNkhgdfd/SHna0hwNOFywevsH5219h+eA1jC3+f3uW/1FbXiDi5KpP0eUpxj53IPS4&#10;sB+/l98/dUSOF/PJOZrtYPr5jEVvWkRPaJ5ptPPjHQ/x5QzV6WHm4Hg2MUcLPmqef+Cl9yPMaHhS&#10;BxhT4Cai8BG0LTm795AweK6cpztsUJGJypnnd5yKySEY+zLORpGBD1HAktCQwvieUjKOfF4hO4Ux&#10;AWg1q5fN31Ky4MeEULONzfM0ZX9n30vOVFSp22NMC2u+pinDp1S+NtM9cRQcIIPJdK1mwG9y7pLz&#10;meZ1bE8xTtos2EFyBJLAQ0zR7BxktEpjy1JsbHD0nWPoRaGxLITVUJYlq7MzlNFsd1t2txt2uy1/&#10;/d2/4tU/eouHr73G/VfexB22HG6eQXQiwDDEFLVWoJOzrCIqalRQSTZfQfQMQ8fgFKr0VNGgyyVW&#10;N9T1kqqy7HZXXF09Q/kOHQeaShMPSWDBS3ZwcbEmmooXLy65efGUB6+9meqFAtF7ghO77X0QcJrq&#10;bWJqgRS9kzVzpGJqgp6c3fCPdEh/GjfxC8T5AybKYQo8w3Gwag6sToFAzpbMW9ac2qXT+/t0LC+/&#10;dur4H9vWvM+7vjMHjXftN285k3jX2DK4y228spCRVhpbFtSrFbau6YcDPgZ08KOqqhgtkp1KwQWE&#10;zSNtAPQsyHs8vy+NOQFEpU6uV/pOmGXjXl5bSIY42YbMMph9Ts5pqrvOVMmQjXjWwAhRkgvOyfsZ&#10;TCUXZV67P2e+fNr8T++FdM1Aat7mgTvSOI5BaAbz05hfDtqeBgXyFsIUuJhmgBQ0V8k2T5OvVcS5&#10;juvnT+k3G9r2wF57CgtKa9ZNidURq9VYn66UQStRvVchIvWI2RuT8iIBiGBsCkqq1D8XYTYMBFCG&#10;qA2LqmFVN+yvXvDx33+P28unmOjxSlqcNes1WiuuXjyn3W/QmrHsjCh1jeQAbPIxQxQBMa/Ef5X7&#10;XVRMswBcZi6C+IkitiNZQh8SnRoJ6J7eh18wgDjdQF3Xc32z5fp6j/OBs3XB6szw5IM9z+Mt91cF&#10;ttR4B4M1KGuxFwvu/8w70oagsmwePcZd76B1QtodQop6R3zR4quW/nqHWZToukDXJbauqBY11XpJ&#10;vWywTY0tS0xVUNYFVVOChsH3uOBksUsFpqQHO6N4Rc4yZSdwSg1Hn26c4Oi7Pd4PdH1L1zXUTUNV&#10;11JHtlpQLRvixQXu4X3JKm63tNsd7c2OYbNn2O0ZtgeGQ4/vPMp59DBgo8MgdNSiM+hCKK+qMKii&#10;QFclQ9PgFgvMeoU9W2PO1pjVirBr0bsDhZ96tMyLqVUyGDE5OZMEby6eBoIn9B3ODdBULM7usXrl&#10;DYrVBZgS7zzdfsP+5pK2H7Bnr2BsSVEtGFSL7w8MzlGYJGEcY5JHLyQbGD0MHfgOokNhMbpC65Kg&#10;C0KwRCvXQeoPlIA27wmDADGtFYUtKG1SlFMadDIsWh8ZjeAHoh/A9UTnkr1viNqiEMClUi1qxM8i&#10;UeluiDkjATERGBRCXQjOEYJDKUVZLii0JTRn6T4xaFtIFrGqsWUNCobuQLff0O22qBiomiVlvSA4&#10;R7e/4bC5ZLe5ofWR6sEbnL31VZYP38JWyzSmMCKIfDsL0AAAIABJREFU6V79KdiyE66YLZpTrUJC&#10;GmMkNn9l/PpM4VO2OQB8eRE7PXT+RlrFx2hvnNX+5dVtVO8bH4DsNMWZMyF7lHOQ3+920F52LDIo&#10;OwWMajaGDBTni4NSaqJ9qpQFjzFJscPU+B5sUbK6d5++7+hdh2sPQsnKEUoZfaKJ6nGBzU3dI3PH&#10;IdfTKOZJ23FcWe6dmZMw90RmnxVhF1kUIWUqjB7nY1w0Q0jqxPk6pfFpENEnOd8pcs8RuDi65mOv&#10;swRms8OV6lWMTuqns6i8jMEf3bcocb5iCiDm2iDBurn/3XRdSVHjPBJFRJnsrAqI6gOAw5Yl73zp&#10;S7z9zjvcbrZ8+P77PHr0CTfXN3zv+z/g/Q8+4F/+N7/MvVfewvUH/GEQ05ki9DJvPtHxPSoadJTI&#10;u+h2BXxUYCooltjmjPrsPtHWdIeDRPEP13h/oNBIv16rRHwnRryHiOH+/Veoq4rLJ5/Qt1uMloyg&#10;GwZh0jiXYjApui8Kauk+kwyjDiLYIbS6MNKy/AxAfV63TJ/NbWCy052f/VPHXs5XyiPmtiIHR9XM&#10;roxMnhNbc2p25vvJgaxTkHYXYJIgzfS9af8vU+rnoOsu8bEpQCN/TKrCJ8dP+9YZJFrLYr2iXi5p&#10;t9c4HynzsYLUkAnQEFXH1FJcnssZeJzm69ODiznzOs/6zc9tfk45U3c8P7lTNDCjs4pb44+Dl5Ao&#10;9LK+ZMXPEKX21nlhoIngiZqN5wSU3rF9epYvMTxi1uo6po1O9jvZvunCpTm+ez2b//5pGWbG33M5&#10;Qhyvy7QGR4yK1IXh4cUaHxZc3Vzz5PkNaMsbrz5gWRl8P2CSUqtOAX6FSUPNvrnsPyhJckSt0MZi&#10;C4s2GhdiEjKa1uu6alivVvjDnifv/4DNs4+IQ4vXhkFZ6sWa9cUD/DBw/eIZfbvHEAQQJqAf0nnk&#10;WvmQxAwzKJaAgIBTqQ8NqWVLEuuKQFJU1UpJ7WES8YpRWtvlwJlPa+sXDCBOW4wwDJH9puewbSlN&#10;4N69Alu1tG2L6x1GSTNh7wb6/kBR1TQPVhjzNrrUmMawe/SM/nJL3DtiJwtODIHQBlEo3XUMpU7F&#10;FhoKgy0LbNNQLhtsU2HqknJZszhfsX71gubeGWW9xKgEBrwjF/+TqDOZGhFGQxrHB04yWT6pfHpR&#10;TBp6nJfz6NqSsqopqwVlWVEUFdZYTNOwqEvq8yWuH+gPLf3uQJfAYrfZM2wODNsD4XCg7xyq92gX&#10;MH7A9CqJ2xisEZEbtdkTilt0VaKaGrVsROBGW0zXUWvDYAyDc0Tn0InKKkWzM2GG0UFOi0Q+VxSm&#10;qigfPOTi3a+wfvNtUSUN4LoD++01h90NjiJlBqUPoHI9znXg+tQXsAJTIP2JClAGFaR3YXQHYuiJ&#10;aJQN6FLEhoLR8pq2oMtEW0tZRO9Gp80onRN5ksFQ2QlM106Bcg6IAgxdT3QDojxjwTuwPj/6iXKQ&#10;iqNlRsYFKQLoKJLzQY4VVUgUXoUtKlFmU4yOpY9G+i4ai9EKgmPo97S7W7r9LQRHVVZUdUP0nsPN&#10;FYfbZ+xuXnBwAX3+kNUb73H25pcpludHz9mR8/Bf95H+B2/jwjw623M6YO4xdRy5fMnzOd4j84+c&#10;RjpVQp1xFiXNYEPeP84o3b0gxpf+l+/PnN8ZFInxmJKVjzOfg3So0TmZzuOOqPzMMUvBR3H2xwBz&#10;lOeFRDkdzVXER7B1w9mDB7j+wMYNIlqT1AnzGEa3TSlyTy75wMm4VaJa8rKjp+a1JZmKPRO+mEe2&#10;5bWcYXjZUZ07LyK6kOOvYntjIPWcSufpHT6SlOoSjM29Cme329FvJ9cmxpjk3VWSyZ8HBuIEmGf0&#10;psixEy4gTY6Zcb74IZN4gqgxHisLyrVyDAfH1dUl7773Zb75zV/lV7/56/zoRz/m+9/7Pof2wIvn&#10;T2m7gbN7r7C9fs6m36CilUCmT023/dQbV6XbVBUlTmkwhrpZsr54hYsHr7M4f0AbIzeXT9jvbvHd&#10;FkKHsqTifWlcXhqFHwIuaJqLB9y79yph6NhfPcW5joBnt9ty2G1xXUvwHmOEPqyVhjEYKUAyT0wG&#10;PrneCnUcDPm8bt770TEetxxgPaE053v/NDsIKXgR42gX83tzEDeyoGb7OrVh88btd4G/+VjyZ+6i&#10;kh7Zy5Pj3H3cmR0MIbWi4OgYeW5IZ+HT+darBat7F9xevWDoO4S9lc8ipABXHJ+vEHLWjfT8pWBV&#10;DBn1yv02qhLHESxNEC/nNY9t0Om1yutKGFsWTOcw2fP48r2s5PxIoFBE/qSEZnCOoZeefmI8ZsDw&#10;5Dp9ajb0jmsp34/HOxmXsilbmNk6WX310/Z5yta5a57yGKfZSGeR17wczUugzhrFelHx+sNziqqm&#10;bmo++PhjPn7yHKU1b716n4WxRNejogMSZV2bVN4hAFGhYCZSiUlsLmUShVNakPgotZ1N03BxfoGJ&#10;nk8+/DGXjz5A9Xsskc5DrBoW5/dplmfcPHvM9uaKOHSgE28/iZvJpKU1KqRWH5CouykEG1USy0xq&#10;pCaBQYnwSqlb34vORmJheJdU+hGf0QeXcIf54gLE1XrNK6++xe75q7x42vP44xegNIuFJfbge4/X&#10;yCLlB3wvaF0VNeV5xf33XsM2itt1w/aTF3SXO/ymJXSOOAz4wUlj4BD+X/LerEeWI8vz+5mZL7Hk&#10;fjPvxq1IFqtYPZBqMFpm+kndgL6JgHnXi6BPJEFfYAYYSAM9COoHAZpWtWqmp7tWFsm75xKbL7bp&#10;4Zi5e0TmZXXPU5Fy4jIzIzw8fDE7dv7/c87/EFtPjFYQvIJOKaLRohBaGlRVUCxrFhcnnG+ecPnp&#10;hxx/cEW5WEoLBy/GRQZBHNTeBjY75mLTiRMZ5Xy99xifGFUv4ip92+C6ntY0FEVFWUptYFmWlJWR&#10;OsNZxawuqY4WzM9PsFfSMqPbNPTrDd16g920uE1LaHr63oL3GCJF8JQxYnxAdxadUlFVuYWyRNcl&#10;cV5TlRUmklpKaHxyirRSUJihyW/0AYqpQ49EDwuNWi6oLi6Yffojzr74kvnFFWhFdB1du2WzvmPX&#10;7qiWF5SzJbqsQRfSNiIp50VdQVGjTWp1QQIHLqBijULqa6L3ECxaRUlBxQhoKyp0uUDrIjE6nsFx&#10;lzDPYBwlF12nFLS8X1o4lESqoZSJng1MYr5z7GRYZCbu8bhQTRxrH4gqRUeI0tOxKFLNo+wn97uQ&#10;qHiEYBtcu6Hf3eHaLURHNZtRVzNUCDSrFZu3L2jW1+x2Wzh+xMnTH3H60efUJxcMzb2BPx1ION1S&#10;ek1IQkdKoUx6joD03hr7bMkuEwckedyD05Jfn0Tv9r9r8At43/14GLjts+GjQzDudwhC40GI9h47&#10;+57vmRCte4v+AMbun7D81Ej+DHGymOdapziMUO8DFJrZ0RHnjx+D96xvrwm9zXc9uzNAYuYz45zI&#10;lAyc8y3OwGfAlOm8FGpgRUeQxUAI5JTVSK7v3n8G9yMZAVSqy9TjEwzJmfbeD+xrTOL2MXg4AHb5&#10;/CcDZu857j2btP9g74f90vs+HTM7z/kY6a7JxwRESol6SuONeZyKIQ0+AU2V/wEx4H3k66++ou86&#10;3r19x9PnH7M8Pua//vN/QaXh4vSYYC1/eP2a33/1DZXuuDxeQgnOCkjUOIgBo0W4KwTN7PSM+dkp&#10;ZVml1KySGBWb9YpN17DZ3uL7llJLdDaqAheh3zW0zZbo0rpqZpw8eg66ZPPmD7Sra0II7HrL63dv&#10;uLl+K878MKuTPQ8ZBMsaqhOpmpVWv8vR/D5uY1lGHOZKHmVTgPeQfZiOSZ0AzEOpmtl+ZPuW1ZNh&#10;BNk5Uj5dG74rCrV3De/Z733RxcN9xuhX3Du3h651ePbkrA0RzTu9fESz2fDOOZrdBhMjRsnYNiBk&#10;PCpF5FWqaXUolZRY9WTNSOv6NK0vX8dI1DGccz6/BwkLJfbNhySwovUEtI9jenwO6Vjk1xDdC+tT&#10;H2uPtZa265OgjdiFyVmm63g4Q+Xw3j8I/jOpNoDO/GzSd8UBGk/w4/3jHKY6Phg5fM9nJ29O7rHU&#10;Qpaloq40y+UM9CVd3/Pi1UtevXpDpTXPri6oi5roeukb6B1K+STaIsfTKgEHo4Wc954S8R2s81gf&#10;8UlEcDafcX5+xrwyvP7qK779/a9w2zWFlhwxFzTL41MuHj/BB8/rVy9ptxuJcieAL6JqamwVRUQb&#10;LeKOqkj+taxfhTaSsVgUEq3VAsqLQoIuzXrF7bu3WNujQsC7bgCIudUaMaXk6x9cium4Pbq85M/+&#10;7Odo+5b15t/zN798Q1XUNK1hFmoJq3pRq1JO2EYfPNZ7YlVSLAtOnz+iqktmJwu2b+5ob7bYXUNo&#10;eqnday2+d4MAjU7tLFyIRBfwvgNrUM7ioyMahX43o3p0zvzJFfNqJiI0IQO+BAKDmDCmBuDAgEga&#10;nEd7jw4O473UtnlHSOcToqi1eZ/qCwtD0RWY0qBNMRTlqrqirkqqozmz82Ncc0q/a1PrjAa7bnDb&#10;Brtrib3FWU9wHuUCynmMg0IZChswRlpb2KaFusaUBdJLVUlNXrLniqzBqGSAA6nNGSE4WeQLQ3l+&#10;zuzzH3P005+xePYRlBXBNkTX4vqOpmlpm45yqSnqBdrMkGbxNeXsGFV6dCE9B5XWmBgI0YnTpUFV&#10;CxRLfL9FtdIfU2lR/wsptUSZIvVLKiCI8VemSCwhE0MkVyVOmks4Xt5TSqOLShjzskw1AUBiqCRo&#10;kG6A0nvNt8fU0mH5T45fej99Jocxo4oyDhBDrk2B1sKMedti2y2+a9BIrWJVVuAD3WbD9uY129t3&#10;tM0OX9QcP/6Q809+yuLiSaqVnG5/qgBxPyooSrSKEdBNU6HuOx7TJRymzso+EMyAcZyW371wfddr&#10;9yIBw6Ymr0/Z430Q+X6QOAWa3/G8pihyAMcT1npooi27DRy4ArTChYDRmtnJGadBBFC2NzdCWunJ&#10;WSsEbIaIjlEULtUIsiTolRseZ9c/nVocmXc1OWiuw8uRNqWUEK8jLTBc41SgRyJ1iO3NzrAmRZwQ&#10;AiZF4WMieYjgXaRvpXlyjGEQajm4oZPfR6cmEFBBSyP34XLi3n575MT070n0YBw3anxsjP+EPE/o&#10;eRivuU5I0Xctv/nVr/j1r3/D8viMDz/6kM8+/5Qff/QBJ0/O8M0df/vvf8Hf/M1f8+TxOaf/9Odc&#10;XT0mao3zQsIYA5XRROuxvcXUMymhcC3N3Q3b9Q6HQc+PCIUC31NGycIJuTF1CDTbLc1mg+6EUFgc&#10;n3ByfsF2u+Hdm1e4tpE+rbpi17Q02xXRdcmZUdLaiBQdSyCGRKhkQJ1r9/Pf8U/Sdv3jNlOk9TSR&#10;BYck0+F2CJpGc6TStI/3zMBAvqTXvJ8QGfcA9zj/Hor0jd89PX7kvrrz9Bzv27X89xTk7v98fwQy&#10;X6+k3UlT+tnxCU8+/BgivH7xrYzFYCmDOMg6qXyqaIimkGhgDBg8QXupfU2slvhzEOKkz6bKJEby&#10;6TJpPIm2SjQ4a1DkdGGJTvqQUgGDRqssFBMHOznWCsrnfBDNBLFVfiBNnHN0XUfTSulNTOc2VuvD&#10;ZFD8o7YpLxacRGG1yW1BEJGW6feMVuq96+I/5vWp/R2zhTIJKa8ZU1CWJcZoFJ5Fbfjo2SWFcrx6&#10;/YaXL16hI1xdnjMra/CWYCWaOJZbaIIKKB1QaFyU7K0ZoLSSCK2LKF1RL+acnZ6zqCvu3r7im9/+&#10;Hdvbd5TRYaPCYTDzIy6vnnFyfMLbl9/w7t0bnLcUGayhRZ1flRSFQRtNaRSlLihNLVoQpkCVEsUs&#10;CiPCZKVobJCuvzSgguPWKLbrW2wXQXm09hgjUeYQNEaXFEYTU2bjDxIgxhg5OTnin/znP+doofnV&#10;Lwx//5v/m759ze5a8fGR4YvHVxi0pAs5P6oUWUdwPaYqKIqCxeUx5bJi9uiEZrWjXzf4TYtrOlzT&#10;0zci9BI6CdnKhE2GVoMpS8y8Qs8rzGKGPl3ijabznsIHjBZBAT04sLmuIE9YhrTWGMdlTfKsAzoG&#10;TExqVEFST4OX6KbzwvLmULT0lvIEG1Ehor3G6JB68wkjURQpPfYs4pzH9dJn0e8a7LbFbhvcrsHt&#10;dthti9u12M5hbKRwFmPlWkzXYzuLqUp0WVCYVI8HEkHwKVKaHZsxryOFvi1RK0w1Z375hMWzjzGn&#10;F8RuR+xzhFURgqJremadQ+sSU1RoJcyKrpYpPaBOIEzSQ4lGnAgtqZdaKZRd4s2a4HoBk6bAJLAX&#10;yKl3UxdMUgrGvyFfTGTinMXkrJAjiBoo007pgpUejHTurzlgzrxAZilUZOEgpHRUpSSiqgxRSypB&#10;DB6fHCGFplAKRSAES3QWFYIYy8x+Oke73rC7vmF785a22dGrgsWTj7j47M84fvax1C1+D7b3LSo6&#10;OYtqLwqXgMBksc7PTBaW9zk4h+z0/ne/j7E/fG9gRid/3983CW/sgcHvAoSH57j//r0FdiAiGAD1&#10;wNamsQvCXmYdt8wL57GdGXPnA0VRUp+ec9xbvPO061uct/kw6bMqybAHHA6tUm1m7v0VcyLrJIqe&#10;o+wxpU5OwNTgI8c4dP4Y6wiTc+Ynz1RlZw2GD6t0jemSzDSSsgdCDX3Xs1qt6LqGwSnOrNcwnvIt&#10;3a953BOBSAqq2Yk5fDaHv/v8dxw6Vo3HGnBvHo9SgyJnMxiltLZAWWgKM8eFQLu94z/84jV/+zf/&#10;Fz/55GPCf/sXfP7pZ2A3rG6v2W43PHv2MZdPP2ZxtJQ10zuMlli8pSM4y+7uHW++vqNbv6PfrghR&#10;sbh4zGJeAnXyHnNPsIjSkYJAEYLUCvpIfXTMxbMPUQZuX71ms1kRQ2C5WHJ+8VjGRa59ROxm7oWb&#10;pfM1MdUHCSBEayIpmpwcVbHp32+QqJP6dRYoipPXH4qU3rchUwVhsTPZDuW6NRjBWNY/yGrKw2e/&#10;A4w9lCoo/6SU5pCgm9rFDBwfSqU//M59OzheL7BHCk3ODFBDKt3i9JzHyqCKitcvv6XdrrB9g7c9&#10;JtUok+eZYqhjVEGEq+Qc8n1XQ31org3NZHJ+UmNGSiLHYs4M0pP0eImKhihZF0EFjMoqwqPYTS4/&#10;8Kk2UdIcA4NmBfJ331uapqVpWmxvkX7KijCkBqfY6lTZ+aE7957oYWa8xLYBKc09kjIe1Ahi37du&#10;HY6V/H2H2TZ7YyVHQ/foRIbryRG3shYdBlWUQKTQgZNFQfH4Edp7Xrx6w1dff0vvA0+uHjErRWkf&#10;7+Xc5UigFMqkrgI+UtbiNzsXsB5QklZ6enbOYrFgffuOb373d9y8/Zbge5xWogtRLbh8/AFPHj/D&#10;NjtefvM1XbdDVyVFZSiNEqBXVFBUVGVNOauotMYohVElxtSo0hBLnRTIE+mgk0psWh+1DpiomR8f&#10;sThaYtsNwTmKaAQgekXvHNFDURSowuC9/2ECRICyMFw9fsxi/l+gI+w2nld/+++4fvWGc3Y45wje&#10;4LyXya6ljixqEVSxvUUrTVWV6HnJvD6hPF3iW09oHaG3uE4Aom1afGclVXJg4LTIKNcV5XKOntXE&#10;wtBriFVJa3vi7QpTVujUk0drnZT2Il6NUQ5SusLAhmciRqmU9piY75jmSQKMpXdiiFLKajYWKo5M&#10;W4gQgjh/HulZpQtJ0Sy1plQK5aMA597hm45+t6PbbmjXG/q7LW7TEDdJETVFVHUI6C6gnaUoCuqy&#10;pCyKJCOcXUwRbsiUYvatonc4J/dTrba4dUPoAkYVxKISpVBfUs6PqRdnxFjQt72kPimdeDdFwICu&#10;pdchWiKs0QMmTfJCehAqjcKgZwpcj1KGqEwSyUgOa3BJwXFMAyWmdLcc7shbDKPXp8cea9kMqxzt&#10;S+chO+QaBsT4RA1Bp5qZ7OgpQYoqybNmFKnkdaWFGZUItBhUo1QiGBzR9qjg5DWtCcHhuoZ+s2F3&#10;e8tutabteuL8mNnFUy5+8p9x9vEXVIvj9P17V/knuU1TUfak00mOxYFzg9p3Sg5Z6fcx2A8taoeO&#10;VHZy/hgbGmMcUlvFtx+d/EOAN5z2e87t0KGK2SbIEfau86HrGU2LyqhlUNzdu5YJeZFOmagULkTK&#10;oubk8kp6cPmeZn2H8n5Ih0w3XaJRKRVQJ7swKjmr/eMnw6rz96e2G2Ei6KWIg9M0pF3pEeRJbdCB&#10;czlp/iyqpQmWDteeelt5EYLwCtq+Y7Pb0vc9MeZ0tfykJmmy5GvI5JdK4zLRdSHduElq3GFUOP/9&#10;vpq5aXSHySMZRZmSpc01nxk4qPE5F4URwimAUZFms6Fv1jw5P+KzD5/yu69f8B9++QsqLE8uz1HR&#10;4m1L9FLW4JyTSIV1KO+H9FNlSnQB4PBBVFXFvoMjYLQH0vobArqoOb36gKOLJ1y/e83162+IdofW&#10;UM/nHJ+fcHt9Td9bAdcmsQF6nzSRuxvG69WgSFkZiTgIPuD8Q8Dh+7P5/IyzrYiZ79gfExnsHQIp&#10;JvtmomO6PUyQiU2aArvxGBmsPxzdm9qkQ8D4EODLvx/uMz32fXGYBBQesLl7xwOZuzERrdqwODnn&#10;+WzG0cU5N69fsLl+g13fEdoOn8aLd1aE6XJue77WdA46eFBmsNoxkfIqZR7leRejn4D0MBBJ6UPp&#10;PMNgH3QCc0IeT/o2i/sv4BUZ33Fi572TbCzvPL21NE1D07Q454mmGPyP7BM++MgPtntEZqrTzgSD&#10;HvqCjIA4j6+8vmXSTLyagzUuuzWD3ZzM7eEnw/0ay0eGo6TPJ38qSurlvJ5R1zMpOYmAt+gYWM4L&#10;PnhySQyRb1+/49tvX2Kd5dmjC47mJbpQKC+Ckp6QUkwlsus9LCrp6+qDKJnOF0ecP7qgrms2dze8&#10;+sPvuHnzkuB7dGlwEaKuObt8ykeffU49n/PV739FbztOz08oy5JqVjGb1VRVjSpKopJgRpFE1lQM&#10;qKxBYcQWKhQql6HpfC9zFFtGynxxxPHpKd32lnbXo2UhnUSfpVa2SMzlDxIgTg3b8viMz3/2zwhO&#10;UcQZL/QvOaqV9HUjYoOncBpVSs9BZdQkWuNw1mIKgy4LdGUwVYU+KWSx8aKo5u2YahqT0dDGYMqS&#10;oqoo6opYGHwItM7TdT1ds6Pb7URZrzCUVSkgsdDZf0pZgzqrEA8TEAY3hCEMHUGaYapBMEWJTi7K&#10;mLRATltrD5ZqLFBVAqoEXqgUYTPoUqHrmcy7k0BlHXMraaT9Zofd7HCrDXa9xa432G2Db3psrlu0&#10;AecdpS5E3AYBM2I6PLniTq5Lfgsu4IPFvnqD+f0fqJ7/CHN+IUDbzwGYnTzi+PI51fLXoCQsrmKQ&#10;+6YiPgbwXnr8mHx9Sq5OSQQwBJlsBECXqCIvMNlBVALagxX2Wsl9JoHIoKIINKixTx1BpXRPJRM0&#10;ZuJAnMU4AY9aZWMvdU1RZcYnRxUTyxd8cujEUKBUWmQyIBSwGZHjJHkdiX70Pd42+G5H6Fti3+C6&#10;XRqDW9rNmqZpJDViccriyYccf/wFjz75gvr0ImHkbLXvS17/KW1T5+Sek6JijimQRYSmzPtDwHD6&#10;+nSRmjobefuuCOKh4zN1ZmVojAvo/nH3F+1DR+ohJ2j6fl6I8/N7iK3Pv09ripRSg1LnsLDvfdFY&#10;4zk4hXFcZIqq5vjykt51WG9x2w0qJDAARK0JqV5nEJ6JDEJcw/PLX5fuUQBQ6TwT9hocTRjrBWNu&#10;kp4iLSlyZNCT+5KipCjG2j0ZGyITLv38YnRJ8U9jQ6TrOylFyIA+ZTMM7C0kcikD9PxcSTZltO8j&#10;Dn7/ODocT4cRkelzPMSQMducKClpOUgbYk6flfVCa1jUNefnp8zqAts3HC8rvvjsEzZNy8s3r/nt&#10;bwrq8IxFAb5vIFhCCCJaFDXaB1lfjCZGhfOBrm3R3RZVz4mI8l++XBU829Ut65sbut5x+fRjnnz4&#10;GdZ5bt68om/XVKFHFwZT13Rdy/XbV7S7jdSJq/ycBfwOYyWODd5zRIfAoPwqYzZJ73+PN2nxkud0&#10;Bm3395u+dggU3weixt/3j2PM+F1jpCvbDbnXWRQqhDEzKs+3ESBy8FoigA6UVw/t8PujVyDjfDxu&#10;/sz0WHvHy0QVSdtVQTmb8+jxM46OjmmuHrNb3bK9uWVzd8du12C7Lqki+yGiLxBTrl8bLXoMQy2i&#10;xwafbFx2uUaiIp+N1gl4pLi3XIUa1q2sikyEkATphFiUM8hgLJk8ElyUYIeT0qm261jvduy6Ls1D&#10;PZy/AkwCVmJH79+/8T5C9mVyuyCVjV4c0Ga6yTmKl4B4ZAQvKsLEbuajTkFjvs6ghjcH+z2eQ7Ln&#10;iUbM5VmjHwSlMczKmlIbaZ1GBOdTJkZkVpU8f3JFUZS8eXfNuzdvsU3D1aNHnB4tqLQRWxd9Smbx&#10;dDYQTYWp56hiRlXMmB+fsDg+QhnFzbtX3Lx+ye3rF9iuo5ot0EVJ1Ib66Jxnn33O4tEFd7c3NM5z&#10;fnXFopJaQIyIOepcypTGqkrPmRjEzjKZ9Knptk7AeEhQA8nSQVPPFCenZ+zW7/CukTIKH9HeoGsj&#10;vXG9CGA59wOOIE6304tzvvz5f8np8ZJXH32AffUVbb+jbTpU8JROoUuNMQpVaHTqkacIoqqmHab0&#10;mKJAFwFlkpEtQJcVBaU4Ez71VlJiGJUpwBiCrE8EL4NX9Y7QN9i2F3lzpTCFoapqiVgWaigwVVqn&#10;5sMKbfQgxx5GCjgZzcyGJUOqAcLQPDXL/WeGTeaQLKoxtWKICrw2KC/ppjpEovEEnVTilEYZjS5n&#10;GDWnOoksLpz0ZGwa7G6HXW/o1lv69Y5+taXfbvG7lq63WNtjnMLE1MsMgJRKkpk/1FD0HawnuDt2&#10;337D7JuvmH34AdXiMaqcE5Wh1CWnjz/k4vnHeOcoinJgTCQykBRhgxXgpxMwIJLFYWJMLTgGURMB&#10;yOR7qZPBST1opA1YOeDE1OBnvK8IiFNGD0bW1m3AAAAgAElEQVSKgbmfNnIV46qVAPSoJsI2gZGk&#10;kJVWHFUURpcpUqiGdGZJLZA0lOhFJVV7K717nKNvtvS7tdQe2hbf7XC7Dd1Wehy2tiOYmvLsipMP&#10;f8zJx19wdPWc2cn5ZIGYptg+4IX8qWwKiZYwcbmHRxOTmlxuLzoCKOL+YqiG+fIA6HoIyKXXDp2Q&#10;PbBzcPzhDKb7j4hB3k+RsuzYTpfSvDDulboM57DvGE4P+5CTdcjOT69DTa5tekB1+Nn0d4gRFxS6&#10;XnB29YwYYfXyG9xmlepBSW0fxAEIuV1Kdm5iTnMaVe/y+eQWFzH6lA6a7kESbQiphjsD4hiRmpGY&#10;Lc6YLgYxi8KR07HkehKITPPORRF5iGg6F2i6Xki0RMABDP08Bnl1HtxiymE9bEw9tDa6JwI1iodM&#10;n1VM53xf9j+/Nz2BlIabB4Hc5LR8qNRqKaBNwWJeMasMMTiCDZyfLvjko6fcrte8eP2Gy6MZnzw+&#10;ZWY0XmmC0Rgk1V8ZT/QBl4Cn0prgHDiHKgMxanGqUzqojpG+2bJer1nMj7l8/gnKaF599Ss216/Q&#10;rqPteuanF5xfXqGCp1ld47qWSsUhTXl6r6WWy6d7kp3x8XmEGAne0dse6+zDD+l7sg26BFlUJNk4&#10;uE/+7ANCNdiDw7l+7zsGm7GfDTG1JaPtyDZn2r5FfKEQktL34NxnkkMhBPf9tMP3ZUaM13H/PPO8&#10;l/TMfZsrWTOpXg+GRuKk2xaiRAmN1tRHJ9SLJY+ePAPn2K5WbFcrVnc3NOs1rtnhbCciVj4MoHHw&#10;1ZPtyqXSCpWkJhJATk78oGOgEMEnpbHO03uJKhqlxLqlNHw1gLo0vtP3Zf8uqzbHmJu5B6zzdNaz&#10;bRrWux1d76QfqB6fm47ZzwmiipnuSU43zdc03KxkS0ezk8dXVndmz01Q07EZ86flNUm4igkQiw2M&#10;Kqfo7tux4W4eCBLFfEMSOEzJ56mcRjOva+Z1RQGEvpc1x6eAQnIIZrXh+ZNz5rOCl2/fcXt3S9N2&#10;XD16xMXJMVkuJARPtCJ+eHZ+wcn5FUenF9SzI6pZjQ2Wm5u3rN69xTYrqspgzi6oqhnV4oj50THH&#10;5+csT09p+h27dsPieMmiNBQJPIdsppUab3eUa9cq0f9pjMm4ULm/iNzLNH90Xk+iqKHqQrE4OuXk&#10;9ALbbbCNBR0lTTUojDP0XcBaaTf0gwWI02GlgKOzE774+T/l2ZMr3v3277n55nc0N2+Iuy29a6G3&#10;qGhRGsrKSasKk2rMPPhgRbVU9SkSJelLRW75kNm0PWevF2CYWG2dnA7lHIVyRCPpS7b3+C7i2wZf&#10;lZSlSSqcAgi1EWck9/HK0a895nkwPin+pyRnfQ8gxpgYCIY0OKXUKLiiQGmDMQVFWWKMkQFmEIdQ&#10;GzC5ZUJFaQrMrKaYz+BkSXQeb3t822F3Hf1qQ7ta0d3e0a82+M2OsOvwbU/sLMpHDAqji4EdUxpU&#10;NGk+KIL39Hc37F7+geO3n1OdnYI2UJRoFVmcnvH4488JzjI7PhlSOpUu0SaCjyg8RDc0yR0caaKE&#10;5GNgkEUfLFsy4MSU1ga5tUhUfQKONcolhyQbekiAjdFg5VGoQOeUXzzKTcBhFvABlHeinpWo1lw7&#10;GEkOpnSFlnpKL6qCUQEOouuJdicpYNbS73Y06zu6zRrbNzjX4fsW1zTYrseGSJwtmF19yOknX/Do&#10;0y9ZXn6ALsphHqnJPft+bDk6DQz/j5Pem6ODoSbI6TCNKe+TQeV4NHjohoxr5fsB2L3XD/ZXUdJN&#10;B6KHPbx4+Mfk3wDXGJvATx1EiFkuezjU5B4cnEccaf57mzijmdAIB86o7CMqm5pqccyjK4WxgRvn&#10;sdsNOkusD+z96AaMwFaW+LjnmI4O4KDyHBVZcCL3fZLG6DHNUQ06p/2C0gpjUhq6yvNJnO2QwJv0&#10;a02OgJNWRC4EfHTsWst2t8Nam+71SBi8f5KkWRQTM56cpeFaCJOxN2kAPdzX+0759Oe0lmwcDw88&#10;t4EczCSJIgPKDCKNTmxzcLjeYozm+cURby7P+O1X3/D7b19xOi+5Op0jjrgnRp2k/yUFN6BQSgQT&#10;ZrOaoqgIQUmNVAgYFSE6bGdpu5ZiecqTTz5nfnLEq29/w7sXvyV2WyKBxnlOTx5xfHbB+u4Wu7lD&#10;BUdE6qp8Jq70GAFPwt9p7uT+YDGRgU4ccNtLf93v8SZlMp54zyZM/hrm85gWOjr8kMfl1BYcRvXy&#10;9pANu5elcbCN41aNxMu98fx++5gJkPcB2Yc+N93lIaA53XFq5vL5Oe/wwWO04fZuw6sXL9ntNti2&#10;ZbO6Y7tasdtu6bsmpVc7vE86FokQ1qSG65NU1FwqFCOD/oI2o21TWlOXJWdHC5aLmdg4lTOFpOWC&#10;0SZDAHL9qYIhMh+H8gbxO0MMuABNb7lb79jtOhGwmaa0pocw3Ld8zxR7zym9efB85adUTx4+9wcy&#10;VphEB5M9H9NQGQBNVBObNlkEB4KDvOJlyZ/k28WcIcQQbTPGsJjPWcxrlI443wswTIDYFOJ7eufR&#10;xnB+cYypDNoobm/veP0uYsqa05MTfHC4GFDacHJ2wdMPP+XR46cU1ZwANG3D3fqWXbPCFJr67BTN&#10;GdpU1PWS5ckZy+USYzSb3Zp2fUehAtW8kh6wIa//sgZpJX5hJKun5rU8DphCsgZTKZPSCTyn+5Rs&#10;vJIGtQDU8yNOzi9p2zUr30pAQcnQLSmk5FKLj/kDA4gTZ/yhzdQcPf+E8uiUxdMPWL9+webNS9rr&#10;N/SrG9xuRbQ9zjtqD7GQRqQp8j8YEFnSZfIGowhaT0Rm4hAwkgTKnNojk1srcX3KUmNMiS80Rlvp&#10;TeN6OmcJpcYU5RgxLBI41AadAKnWYchnlxOSwS7jQk46pP+y8yL9E6PkUnufIg+SDjvUymlFYQzR&#10;VoTCkMKXci4mNQ41BcFYKEqMESCpjIaqpKhKyuWS2XnAX57jdzv67Ybubk1zt6K7XtHdrLF3W8Ku&#10;I7rEIKUInlYKgzh+AVH38usVu5ff0rz6msXTx+ijY8ATXIcxkYvHV6AKyuMLoqkJiPhKVA6tnQBE&#10;F4lJlVBhUDoOhcaSjpFoZi83VKkMCsII+Lwl2o4QPN516HouxwK5f1qENYZVJ8rnh8UXERHCWfA9&#10;ITgRS1AGVc4wVSUOrbMC9Fyf6kd9WswU3nTEvsaUpTjEPjWsToMu2I7Y7fD9FtvsaNYbms0a2zQE&#10;7wnR4V2P6y0uauLsmMWzT3j0xT/h7KMvmJ9eSArrMJuyc5tm1p88Upyw5VPqLTvBBw7Fd12PirkR&#10;BhOG9GBRzb9PvJ2HjngYhRyOMwWlHDhccsqjiu303NT0GvKCoYbF4dABg9Ex/O4UxSmovB8h3bum&#10;KZmS3JbhS2MSJwiGsj7m8vnHlKXh+uU39Ls1OkZKpcWhSVebYf1oZ9MiqcW5zIfWCYyIE5QWw8T+&#10;hxDwTupFdF44EzgJQUi9GMQWo0YDmu2ofK9LjdTF6YtISpjzgV3bcrfZ0HRdakatJ2TQ/lAY7z1C&#10;IqXU+vG1ESQmnEkGeNmpnjrF0yjh9LvGVEC1d7xhHwQg5POZuGxjHCeKg2e0luwOb4muRQXF0hg+&#10;enTEzfWM19fX/G5RU1bPmJdabA+yFoUoY8IUmuAElBVVjSoqvFcEL05ZVNKsu20anDI8/uQzLp4+&#10;4+76BW+//jWx32CMou8jarZk8eiK1nlefv072ru36JRCatOzEVydbJSEA/buVSTgfSD4yU8XpA3I&#10;93gbxkYeT1lMhf05nMngbP90zjMGpnWp79veZze++zPq4O/xnPPP8bgRrR+uQ3zoerNd+i7bvVd/&#10;/gApNvwuk0P+Jmd6iF9Q1jP+j7/6N/xP//P/gjFZpOagZUry8/KaL3Zkuo8cebAzg8N2744lUiry&#10;z//sM/7Fzz6nT3XP0UtE3KhIjo5LdIiUtRZGuxLHawwh0vtIHyKbpuf6dsN61xFSwCCTaqDGMqNE&#10;YE2jhQ+B7wmvOj4bxjXikESYvnZIxO6PjXDvmSUaa7xvA8c2WeEnPpfKH0LIxaqqmC/mFGUp2S0+&#10;oqOk28cY8X0Y2hqhkdIqbTg5PaOzns22xaqC5dVzsuJ2PVtw9ugRj66eUM/mbNuO7XZD3zcQPYuZ&#10;dCgojQgnVmXNrFowm81xznF7fUvbblF4UYIm20+N0Vq0LuK0nncEz/naxGan9wciZaIKnjILcraL&#10;YI8CEzXLs3NO7Q7rOpr1NTFI4Auj0YXEYJQJP1SACPuL6MQZVIb69BGXxycsLp9yfHNNe3dN8/YV&#10;u3evaFfX+HYl6QPWoXCgPIooi6fSwrwqJBRvFE6rofdcIrfJ0cQQpU8dOikipYJSYzRFWRDLKMqh&#10;RU/XdTjrpI1EiOiiEECWDIXWkvoZywJjRiEUhRqAXwygC4U2oGMeNIlZUdLWI+YG0wBRpeL9MNzC&#10;iLAYXuX0HQlp6xSyV0FaamBLgikkLTX1OjTGoMuUg18bimKBWVbUZ8fMmgtJPb1Z092saW/W9Dcb&#10;wrqBtsPkxS6nCKY0gtB2dO+uaV+/xN69pS4RtdbmDrodRoGZLdD1glDURDREmx6EE9AXAjgnDp/k&#10;BgvgVeKwKJ/AdbqtWRGP5HARogDEbofvO6JeY2ZzdDGTazUabSrINYUxtyZJP4OkM+AFHEbfJ8AG&#10;URWSx17PUcrg+wbfbQldk/rRaLQpSN3HQBtMUYpxs9K6IrrU+NRafNfgbIvtWvqmoW9bgnWp5sjj&#10;fMApjTl5xPEHn3Px2c84++gzZsfnw5wJaeEY1+DRqfhT3oaFLVvcYbEbF5fpdj9VabIYTo83OX5e&#10;jMJkIRsAVRJ0eR9IvOfUKDX0GByB4XiEvNjl1MNBhIDpAp2vL+69NgLHnHI6XZT3IwWHUQQ4FKWJ&#10;Uy8vfcXEsSITKmmhBZRKbWGURlUz1OIYV1RsrEf1PTqCD04Opw+dQ00Wf9LJvpCAmpiIFBEKQu6Y&#10;ZJeFoPNJkGtcVD1yOK0VBJVStvQwz+PB85H+h5mYifgALsCu67lbb2i6PmWX5lT07J3dTyfO91AP&#10;te353mcVx/39JiNmcPAPx9FhxGd8D8Z1MEWNMhBMKE4oMTV2K4tSp1MVBbOiFKVEL9FYFzxaR55c&#10;HPOjZ4/55a++4vevbpgvl3x8dUIlzTITOSlsvQqe3juiNgRlCOihNYB8ncJFTdAzrj54wqNHV9y9&#10;e803//H/wd6+oSxKAorWBi6ePOXk/JLtasX6+q2w3ek6c39D1JgxoLWUDoREhhIVPoKzws57p/AO&#10;+s7R947v82YKQ0T6kEozbPkX/H5UP0/dcWzsj6nBCYWD18f35TgPg7KHIoijYzupEZuMWZ1VPfMc&#10;UlmxNP+t7o3tQ/v1PoD40Px7KKtDvinNjwnhFhMhqrXht7/7PbPZjH/5L/87gk8kspJUzzHDwyfl&#10;dY93Ftd1dO2Opmlo247grbxuLbbvU6RR2qqFDP60wWjF//7vfsnrm5W0pnBhfAakmnBhQZItCXjn&#10;ZTaHSdplwqM+gg2RXee4vtvw7nbDrnXEpFmRtHzJ0cJAav5OJNctPHSf76e1M9yLh9bL6THys9hX&#10;Jc2gl+GnnqwHwDDnGdaZbLXTWoWasF8pEAIURcny6Ijl0TFlPSMoTWtT5D0E+r6n7zq8z3XmoHRB&#10;0BrrIr3XxKKmWCy5/OADzs/PUhZfAShsULTrHdY7YtSURU1hSrQBtMZUM6p6Tl2UqAht09DstvRN&#10;M9pLnZRkU8mAVooYFKI8OaaR5nVDJZ8mTLQQc+lZBoijWFQudJcdo1JECsrZESfnjwnRsy41fbOW&#10;1k3Bg/bMFlDOqh8OQJwkKd3HiVOGIg9kXbI8u2RxckEMjm59y+bdG7bv3tCu3tLf3WC3K2yzxvc7&#10;ou1wwSH9KEVWW2npe5NU1wdgoVJoTxFROe1FAT4SjEaXMcmog9KGsk5iMIWhb3us7SXUHNLxfITo&#10;CZqhnUXQkjqltR4azovMcWLyVRarEYlvNRgWhYoiIqAFhZEgpkxWJdFCXaSooJaLyimg4qRJGoUn&#10;EL30rpLPJuauSMWzieHQxmCMoTxeUC7mLM5Pcbue9mbN9s0N7esb3N0K3fbo3A8o1/YouWbfdvR3&#10;N/S3rymqSPQOu11JP0QfKGJBvfDoMpUlB090PaHfEoMF50XMRSnQJZiS6JPTmQBgHL+SwQ1PDGv0&#10;nuhcquHr8DEQ+oaimg8tAApTDfWrQDJCPqV9yO/KWaLvCK4neGlQqnQpkclmQwwR2+3o2w2+a1FA&#10;UVRU5Qy0kXoolEQsvcc1O2y7I9ie6D3eirCSpH4JWx69LETeOUmV0yXm7BHHn/yExz/5OafPf0Qx&#10;W4xzKRftjFTc9wEbypYW0WHaD+BoeCHtmJ2W8aN5EZsq8WVwNCxy8bCL1YSAmv79HofkXjQoA8QH&#10;nKzD80uvTM5/vOT9448gSxaLCft6wF7fd9r2nan8mgCmtDgf0MdDOlIqnMigBEgN0RX/+t/8W/7t&#10;//a/srq7lSbnITV3z1d06FhIrCkdX+85BdPHGGLEaMWHl+f85T/7Gcu6kh5fewy0YtrA2osxRikl&#10;tlMxsOnZQY2pHUMIUmPko8IFxbbpuNtu6XpHll5IBTADyBzS+dPPqVx/dpSV+m6xkPvPOO6Nz3zf&#10;pyBg+vxH0iAfQGUOYUjJGoB5lPSl5XzOfFanptDgMQSvUD5QGHh2ec67VcvvX17z+xdvWVaGx6cz&#10;UacNXv6pgHeS5lnN5mAKASxeerkFwAYD5ZKL82POjo5Zv37Bt//xF7TvXlApRfQG5xVlNefZ84+Z&#10;lRUvf/137G5v0AG8RshDrWRsx5QGrtXYWDqMUUIfItY5iR7GKI667fGuf+Cef4+2CcmDyr2EHwZD&#10;h+NvOoZyH78Ycmr1/tyeRvTeN17fBxz3x75suVwmf7eeRNWzjzI95vS7pimncAhoHwaNDwHYvMUD&#10;UBXjGFUD6K3l8eMr/uIv/xu8k5ZoYueyTZqs7YkIDiEQnKXvO6y1ONvTdS192+J6GXdd19PsdnRt&#10;S3RJ4TkG/vpXv8f6mMQCZe3J9XUhjkCMmET4skAQkUysE6UEykaF9bDZtby7XXO3a7FRJTIr3IvK&#10;Zegl/px/8H7uZzGM64HKZNTE5h3e/4e2sRwi7zcSm+M4HFfbTCKMy6cant3eyhkipjCcnJ7wwYcf&#10;8MGz5xwfH7Hdbvjmm2+5vb6RdHMr7ZiMyUSkwRQetCj569mSo6qAQtPZhtniCUdHJ4SoaNse13t0&#10;oZgZjUaEEolWIuJFQTBC5Hd9T+g7XNsQnEtlY4XgBqMxKqKio8g18ZjhnuRm9zEytJmZkt7D31HG&#10;gEp+OEqhVCbM8vqk8BiMmTE/ukAXmsWipGtv6bY7NqsVXbujLGbM6h8QQJQ5lAcRTB3BzAuJotIo&#10;jwIJeeuK+fljyuUpR48/wHWNiHisrmlW1+zu3tGvb7G7Na5p6LuGYDuUdSjnQYXExkChFYUyCfXL&#10;9yuEzLRemA0dA0ZBqSQdR9I35ac2BtVq+t6KgVAMjEKMIdXXJIbFKIyRukCVVTOH9NLcF0pklCWH&#10;OQ+srJCpByaMmMyFQup0ivS6SqkpMTlnMVV9hNRnKrohQjbkSeskBhBSymhSdMUUqS+hxixrjmYV&#10;s7MTusfnNO9u6K9X+PWG2LTE3kq/Q5+cNRy2XdPfvaYoBaz1uy0Bj1cayjmVbSRSoTQx9NC3uM0t&#10;tt0SQ6AsKopqjiohIsdWkGrTRqXRkFJBQwKqMYYxQufdmHoWPd5LOppzDguYqsZUs9R3MQ6gOyrk&#10;M67Ddzt81xK9l36LZQW+xfqA63u6rqFvG5ztUUpRFTW2lOiiwxNUTAFNK/0pm53UKDphFH16Fkoh&#10;heiRJMzg8cpQnJ1x+vFPefzTn3P6/FOKepZmSGIoVb4n41RRTBeGP91tSBvKv5MEZfNyOACi/ImH&#10;05WG1yYACvZd79Eov5/Nnm4PstgTcPi+a3kf+31w9P3P7b2eAVFM+PkA3E1+Hp5vPt40ijiAxMk3&#10;DEX1mf0HSKlPAP/nX/0Vb69v+Mu//Av6tmFzd8t6dYfvW6nLHpyyOER+87nGtLjlxZJISv2UqNfX&#10;b675xa+/4r/68lNmpcH5iaJlPo+UGhASk5cdjRCmqWhh4vaIfQveSxo8mrbvubtbsd022CBVN6IO&#10;PSVU9u/fYYRZft8HcPk67z9ntTc0votwGJ6XEnuZZctDcvpHX3DidMnuuBAotOb46IjlfIZREoHz&#10;Ka2W4Ig+sKxKPv/wGb0PvH37lq++8cyKp5ws6qGuOoSItUAxZ350TFmWOO/EfsYoCn6LBcdnj6iM&#10;4eblS1793f9L+/ZbahVBl/ROEVXBs48+4+LqCXfXb7l+8RWuaykKI89FZTJSIp469TrsmjY5fQ7b&#10;W6nTi1HstA/pmiNlGajqP21b9sc278PwfLMq+KGgUUzE8OhQHsz3/DNO951+dvz9MOtg7ziTff6h&#10;W3ZsD88tH3dKUr1v+8d83/S4ezgnh6eixNaFKBIxO6OlzGWzXsvaat1ASshBJi2NElASf65EzQqq&#10;WaSIAeMcM+eTr2Tpu56ubem7Ning93jbU9Q1ldIcnV+yS2DCB6lzHEA9Ch9TNkUCDnL+Y4q5J6bo&#10;oeft7Yq3t3eDuJaAcJ3sQsitQWUbyhl06h081k1n0k5FldaBDJJHazucz8RfuD8eDzdBRVlYKBOa&#10;WZ04HyePrxCGxyWt6VKLovQFxBgpjebRxSU/+emP+fInP+Hq8pKiKHnx6gXfvHlDEzxFUTJfHLFY&#10;zDg5PWUxX6ROAmb0U4uCoiqoSkNhoNmt5Q4qQ4hKWreZMpUsgPcK7zwgvmPwPdb1knXmLVp5TKGG&#10;oEJUKkX/Ijqm7mXEJCC073PtzxcwJqZ7kH34UY1LJyyQewanaBDkZ5a+d240dWWw/QJ3smWxnNF3&#10;W2aVpjI/uBpEeL8Du7dKPhg5KKqaoqqBMwBC39LtVjTrFd1Gool2u6Hfbuh3K1yzxXZbXL/FtwIa&#10;rXWo0KOCsDqC19LDSrWKEQYVuxAjRSHtH3RpBoOltMI6l4y/Rhd6VMCK4GNKGw0KB0k+XmrrvJd2&#10;CcSJp6/GhSID5phYV2EyUpuE9N1GZw/NTwaeXNMgzBlIBk+KunPdzxhNkHbXTilJatYi36uVweiC&#10;uppRLiuWR5eUF0d0t2vs3ZpwtyVsttj1lna9RXtPcVRjKoXvt3R3Svpvdb0orNY1wfX4ZoUxWtRj&#10;u4bQrunXN3TbFUoZ1PKYoqyQtNMsha5G8ZIoKZghSCPm4IUNzCp/w6I49Bt0xLxvb/GpNrH0FlPW&#10;aFWk3pYajEmtNiLRdbgYcLYH2xNcD1rh+l5SHnqL7ZOcdoxYOhrVIrFrn2SiA663hK4n9j0kZyHX&#10;JGQ1saikwtL5SCgqqrMrzj77ksdf/pzzDz5FVwfgcJg/32/nabrFqB7ozhEJQQHhnpPxvr+nbSAm&#10;b6YF44+DuO9Kl7oXWWTCkn735XFwOsQsncfU4ZsuOJmJ1PcaEH8XWH5fytcAHsVwJd/JE7OqX4Sm&#10;2fHnf/7P+R//h/+e1c01q3dvePXNH7h78xK7XSGoIvtcYUylDULYiK6C1PBpCflBjCznNX/1y1/x&#10;r/7qr+mdpE/7EAfGNSYnbqgjhlHNWCmUSjU4MQ7ALU+DGEnZEjLfdrsdt3crdm0n6T1KD9c3ECkH&#10;gPthBzrftz/yYIn39nnIMZ9uh+B9fCOvfZnsy0BVUrzKsmS5XFCXJaQadWd7vJPUeIsoA57PK378&#10;/ALXrHn97pbZrOSjq3NmpWSsWOfoekM1qylmNehAsD3We1AFi8UZZxeX6AivvvotL/7+b3GrF1Qq&#10;EE1BH8CiOb16xvMf/5Q+BF68/AoXOxZnR+iiEkEOBcYY6tJQlQVlUdC3Da++fcl2t5V2BOl7FUIs&#10;eOdARcrSUBVQl3/aLXv+6LZHPkyIHO6Pu6nTnuf9NEVv6JupxkyC/Nn7X7sPRMVp309JzOeS7YxE&#10;lQ4Ip8nx5LMPz5fpa+/7/eHbc5iyfQgQx++NybdRiNukVUytAdJ+QdpGJWsx7C+EuvhC2SfzUTKO&#10;iBlcKdAlphL1c61gtgwD0SViWJYYPPPlMfPS8PFPf8rdakXfdVjb4fqUWeY93kl7NUklTplKPqdv&#10;p9Rw71k3O15d3/DizVvWm62I1iiFikndMjJGlkJW/hX7pwJJeCrdG6UGlcyYNPKy6EkGpZmUhv0s&#10;h7HkQIxljHm8Mfk7plrUSaslRhye17BhTdRq6N0oZV8J4CtNWRZcXV7y5c9+yp/97EuePX1KXVX4&#10;ELDB88UXPU+fPGU+X7BYLDg6WnJ6csp8Ph9SPgEhx9LjUzEQvMP7yG6zSaBMo1UpYDKtBSFKEGFo&#10;tRNkXTEKKOQzue43p8WqZJMzKM3rzYhVRt89C3DvRxATCEwEQfZHiOP90kpAqdwzIdOIGmWkltUo&#10;gzY1ShUs7IJCWZxrfkgAcZ9t3X8nb/+wsPewdzVjXtXUx4/SxHNEZ/FtQ99saDYrms0N7fqGfn1H&#10;v1nRb1bY3QbbNYS+F1GSIPWLhdKYiIil9JKuoE1JrAOqLKU4VSmKspTB0GucdwntG3ShRAkr1d3k&#10;yeszgxIlQqq0RwdN1IYxsCjgL6dOhpDZMrlDOkUhJWU2U4jS30vk52Oq+0n9s7yAkRik5sd5lwZn&#10;itXEYelJDpeCJLqTDk2rC8p6Tr1cUiwrZrNzqrMlbFrCekd3e4e6ucNaS326pDyegwr0vQiuOOeJ&#10;RUGJwntLt7mB4CjKAt+19Jtb7GaF63aYsiZGL4qgNgxGSsWYc65EfMZbnO9TPYFPzHgyWDqBfFlR&#10;UsrdCJzlwjzB9+l6IyoWgyFUgxCQ1ADY1EMzA3aXehYF7/F2TE/tXUdwu2S8U5sALwaLrJ4WIiGq&#10;IVoZok7PGYLSxKqivnjM+Wc/5emXP39lcyUAACAASURBVOfswyk4HI356Om+fxZ9H7Z7DpL8Nnnt&#10;vvNz6NQfAqNDJ+jwew7/fl96zkOfvxetk1fTa7mR8t7BhoVTJTCT/keie2UODtGqkdmdOnDvBRrf&#10;sc80pXbv/COphiU5AIxpm1prnPOs1mt2bY9ZHHH8+CkuejYx0K/XtK1EfxiAWYQots3n2s4EEHVK&#10;O3XB0bQdKJUU+4TkiegxTT1KOxkywA2gkmy8OK9hcGQHRzspQstaruicZ71tWG02dL0w8cNzTKRY&#10;ZtnVA3Nlegsfcnz3x8fha/efwX5Ee3Sy1L1jTYmBXKk3jsEQHFoFFvOa5WKO1gpr+2Rfe6k1jxGi&#10;ZGUUuuF8VvDxsyv+/g+er1/fYkzBk9MFs1LRdw6HZlaUUvvneryKmLqkrI44PjkF1/P1737Dy9/+&#10;HX57Q11BLOf0GKyL1MtTnv/kS8rTU15++zt633L65JJZNRMy0xSgNIXWlEZRlobSaNrthtXqjrfX&#10;lq7bicJ0CMRYYOpaIi/eYmOg68A6/+DY/75sxujB0Yfs3I/jZbQp+RPZQc/zN6/zU7uTybBp9Ob+&#10;Nk31nALEw220IWOq6X4UMv/T9z63//k/bqemr01/3j/uOCdi7uOXHel8jMm1kUnkbJMy4Z6PrwQ6&#10;xpAzHcZvSPxUmncyT8WjGDOztDaYmaEqK4qyZH685OmnnzFfrSQC7iRNte86nLX0fdarkPIen5RU&#10;Y1oQYohsNhte3K15c3uDjYGT8zOWAXrnaboW7/phf5WBXwbxIUerRoAXY0wtIRReK4JmEEmR9/Lt&#10;mBBRSg2ZDPl55NrTTGrk52BMSVlWlGU56GPk0qVcayzZI5KRpnXWehDf2iS/zBQlx8dHfPKjT/jJ&#10;T37M+fk5MQaaviXGyHKx5Gc/+RKT+gzm72EyjnJf3kIlKiBdn8EM6fcyHDw2ATmd/MP0DjpKRFBr&#10;IaeDkh6wogupUEjPWJ0GRFQiQimBpDQ+DlJshywXlWoLGZ/RMGhjjmRrieuEIECfJGgzpKOK8mZE&#10;J02UktDPKGNN1HO82+JV8UMCiP+Q7T/FyU0qnxighGpOuThhFq9Y2A7btdiuEWGQdovdrWg3K9r1&#10;mna9pm82+K4h2pZoW2zfgGtRvUMRKIoUqSo9ZVGii0JSFIpKBkEvCnxxmBjyYHM0A5VMTYiSFpmi&#10;eCoYgpZQtVIIU1CYYXQPDL2RlNGgIloViQ5L7T0CyTkAguS8x1RX571L4DCx/MEPqRcKhpYSIPCJ&#10;GFE5bTVmUKvouo7eWWbLOcaknOxFiS6XlIuCxclcehzWJXpRy4T0Ts4nXbeyHpoG3/eEdocxGm97&#10;bLPFdjuCdyhjcLZDtZkFSw5ndgaD1Os5J9E72/U4JwIaRmuK0mCyaFBOuRgWL8ZJawPWWiJNYnDU&#10;UPytigKtAqFv6bdb+t2O4KxE/kKKfgygO4kBJUYwuNTvLqSUZS+pJwoB6s5HgtaoqsbUM0xVQgK0&#10;1WzB/OIx5x99xsWPPuf0yYeYBA6ZOJXvZVi+R9tD4C47/UwYzimhNI2ijU7FffA4FW2Zsux5e+i1&#10;h87tEBw8zKZPgRZ7kaF7jHsih7KTFmVwkpfZPYCQrtEYc+/7pn3C8mvT9+9FJw6uNTIdS6S0+Ml1&#10;prow66T36+LknKqqOT054+7tG968eUO3WaMjFEqYcdv3BOdSOnuAADZIaxeIhFDS9Tb9HvDpn8mZ&#10;G4gjI/1Lc80gg10Lg9N3qNKYBHACuKjZ9Jbr1Y67dYvzSH1KyrJQ4yWn+7RPVu4BPrL4k568Fvd+&#10;j3E8lnx2dFQmO+ZkE6S+MFN/0+/NoD2NgKTOKH0IU12LC1TacHpyzMnRUvqwWSeiDd5KdkOIKOkg&#10;BiFSKnh0suTu0Smv397SOUUXa3COEBXFrKaazVC6IGpDWZUsl8csZkua7ZY/fPU7bl5+g6ZldjLD&#10;1BVqviQUFQtdc/n4KRfPn9F0O2JwPHr8mCI1IVPJoRnSDkO6PqOYHysePXnEdnfDjWsJTSC4EhcM&#10;3svdClFjrWXXQtN9v9tcmBRxyISvgqGmdJ+MmtqYaWRdLItOa9e0HiwzHlMH9CFbAPs123m/scbw&#10;vprotAZxYFbY/468HaaXvo9ceZhg2wew+xHWEevJZBppHRH2OLDjUfx1cXESERvjKISGIisaqHye&#10;MPZZFRSeAE8cjilwIpU+hVSaozTeFFDVFGUtx/WeBVLWEn1MSurpmlLE33s/APGbm2verDdcNC0/&#10;Or3gaHmCc4HNbsfX337DyxcvUApm8xnVrBafzLmBGNMkBX0la0JvLaHvqZ1DE9logzfSlkMbQ4wC&#10;ipSKKfU5iO5EWUhtn5qOGxFpDKllV1mWHB0dc35+xvHx8bA26WSvXMouEf9L0joLUwz4qSwKikIC&#10;LFVZcnRyzOnpCXVdg5J+fsaUA643SokAJAwBgoEQjJGowuD2DuMgKumlq3JKt06teyVAInOPRFyq&#10;VDaRkmd1HlOJVEljwyDiYGhSqzMtsFEhabw6rUdpfA3+tZxAWsbkGEql+Hf+mYM6WkvaavJThwq7&#10;ABEDSIabUhWmnGHUAqpTnGswvv3/G0D8T9tG0zrZlKao5hTVnPlE/ZHY4bqWbrej3WzothtpUN5u&#10;sc2abnNDv7qTyNZuTd9vadYNhC1VWVDPZlR1hSlLtFYUppJUxhiJPqIKJX0LQ3ZgApooTJhKIgsR&#10;gvMEvDDuhUKaR0jRaiIaBqorqpyi4NHeyGCN0+sdjVBIEauQxHLiMLkYwGJuuRFSvWJ2UrVLC7sS&#10;xzeLB/R9j93tKEwJKtdipvM+nqGD5DT0RFTbo40MWx/E4fIuYNsWrTV9ssjOuyTc4kAJU+MDdM1O&#10;HMmUYjqklwapN3I+YPvcdiQBRCM9vUxZoHQhoj0khitfYWKQcmNaax3BCegUrJ0AoialpHYE69BB&#10;UkNdarhLYOh/mKMeyd6IVL+Tc/VB6nBMWUFZoIqaaj6nOj5ldnZKvTxCVyKaU86PWV5ccfrkA+Zn&#10;56istDo49N9/YJi3kZ3cd1ZICztkh/2+g3HoQAzOecyF32rC0t93lN7nnGSnZp85f+jcDwDY9NyS&#10;gzGGiDKIyAAjTq5rvIYMCqfnM/2+Q8fquyKi9853PFDaN52j0KQp9SeRTYwLGImVVlpR1EuOrmrq&#10;43OWj5/T7hohuryVvmPrFe1uh3dWmq4T6ZPAg/cOpw3ByMLrkLob7+WOmIl4WJhIfoten05Ma0wV&#10;2glcDZ5BTLZR0YfIzabh9e2KbWtBFUNK0Z57m5ygwAjs8ptZ4EcY5UkK8MQx3XOS4yQ9TU3HzLSt&#10;xiSCyQh0hyPF6bNL6VIk5zdIc28VPadHxzy+uOBoNiP6SBdcAoZSX64iaOUFeyhFHwSVnSxmVB8+&#10;45NPf0xd1bx9/Q2dizw6OeP40WPmx2eY2XzIiGnWd9y+e4mzW/4/9t712ZLtqBP75aqq/Trvc/px&#10;r3Tv7fvSWxoLScMIEMLMDOIVMAzDfCLC9nc7wv7g/2WCcEyEPzhiPGAc2IPHjnHMAGMMWEICBAiP&#10;AAkk9Ojbffuc7vPYj6payx8yc61cq2qfvpKZMd0+S+p79q5dtWo9M/OXmSvz6HgP02YfVV3DVxO4&#10;+S5m+4fY3T3CdD7HanmFJ2dvwyFgNt+JChAi9oSpHGvIvYxvT4R66nB89zZWm3OEdonl6SXQObTe&#10;YdV1aH0PBD6jvfGQCOPPbkmxApxVxUYakcAUX7R7PKNHUICobopDGrmNbuU0M3c1zWljstKPl6gG&#10;S/17CjAduze1KSlmxuhqfFtUrth3y68KpClS2LRfA0T5FTiXMpAB72ipB1goVwBCJc/VfZwE/hAC&#10;fB/SMR5BEY44BzXV8i7jORblLzCNqaYzfKRq8N4PfBj7+/uYTabwPuBqucRf/MVf4s//4i8xmc9w&#10;985dLBYzVvq3a2xWa3gfUDcTTu0BntPzy0u8fXqK29/8Jn7y330Zq6rGVw9v4+GLL+DtF+/iamcH&#10;k66F27RYLVdouxZ1XWN3dxeLxSL2tW1bVFWNpmlYGR4CFosZFjvs7jmbzpJ1WmIH9D3TtkpygDsn&#10;QEiUhK6q4MQaWBGBaub3fdeh6zs5MlVBPUO8/OaIc1XqkiKVh6FiFwFO5Dsvwcwksj/VlbhmAhBv&#10;LQVvLrAXVwwCRGxBdxojBZJqDeJxJ3RV8x/GdRHXK7eLx6OO61gjzesqikGMiKBknoQP94FjEIAk&#10;HobeF5gbEghVPYWrpoBv0Uz2EdDfAMR3UnKyNSRk+c189qKe7mN+0MdwunxWbYVueYGr00c4f/AW&#10;Lt76Fs4ffBPLR9/CenkGt7rCbLXBtJlgMp2gmUxQi6YDkjKhd8QAyalriZj3OYSo+MMHjralQkZg&#10;v/PQqUbQyQIGQg/0LNLEgCxMMKU7QhCDMGjdrOT5WbZ+hXgG0XtNVt1JImMDEB1rjvgcpp6V44W9&#10;uWrRVJr7kaD5F3mRBxY0iZKfdtTAU2qnbGq2IgiYDSwYsdbyEkR8iLjtWhaQKOn+vIC1ZBUV9wap&#10;t6oqAXkSIQrqThaihr/3Hl3r0bUdQtfzWVQC96WqkrDfdUDv4QRkexGsHbGtmokTECo50Exg146a&#10;2H20alDNZ2h29zHbO8B8/wjzg0PsHB9jcXiEye4e3GQCcjWcq+GaKeq6EQ2TgMOAJEQ+JxhRNZWl&#10;2xNrA3PQFn+LAI7vJCHoSWCHuX+ovbb1jH2+DkiW7RkTigbg1YBAFYa074ptyjaUdW9LnTAGILe1&#10;P1LCyGwMYhIJrbRKhqBWRTkv6wiumqDZneJgZw/7fWDa0LcIXYf1ciln4TQpuMd6ucTlxQW6tsVi&#10;NsFfXXZwX/oKdg5vY7G7wHJ5FXemDz4GDWDQxTTRi/VCAaKOqI/jFgBy6IhwsVrj/sO38eDtt7He&#10;bCTqUbLaEAIqBCBQtFSGoGCQgKBOPiR1VpxzUAJj2WAPPomiEIQKBA+SZ6yg70MSPqDDDrMGRKGg&#10;bQyqYBBBqe9aLCYN7ty5hbt3bmMymXAC+c2arbYifFYCQNXda9332PiAVdeDJnP05LB7+wXMjm/D&#10;h4D9gz3s7u5Bz9ts2g02yyVWl+eoiHB8coKmZtBI1QTUzLB3eIydwyO0nceTJ6e4OD1Fv1lhVmku&#10;S8DVtUr1ADk4F0wEPyCQw2znCHdeeBl+3eERvoluuUETANd6LDcBft3DhR5HR4Tbd4xi91ksQtQI&#10;GqUwoAKvOdZzKKi2Z5KtYkgF4qTkHKNbY4qtbYqlkn6ls4pDcGfplpIdq1Abo4X589co1Mz79R2Z&#10;AkaKk/yqhrrFT958C44QgmO05vk8LgJJrAe1TiIJ/AIYlLZY/pqO8ER4yPRAgi0RIPSB0CNERbwn&#10;xJRIvpd+yDwrrfByLGgyWeDll19lZTsQI2V773FwcIh7r72OajrB/v4Bmtoh+Bah5xRrAKKM5Z2D&#10;J8Kq63Dad7jz1a/iZ7/6F6An53h72uCtusKp7/Hk5ASn917Bw1dewQoeftPCuQqz2RSTyQQMNPto&#10;WXTOSdCogEa85rzIqy6uTQFAAYhBBO1cBz0qxSCRjzZxjtUYOMgJIIIEbaz0jF+Sbaky/FfmhUja&#10;4Zgac9wJgFDxmq4iNUayDELmjl1FOf5DH92YXYBYWZ0YASByLQDiuCEOnj3FXOIJKpeUEXx5QQjf&#10;DwGq+Ge5WfiG8EGnm4xEXnUEx6bLxBeqdPxLx/cGIH4nJamdrLJ2oG3Ti66qo7WLyx6mu7cxP3wB&#10;i1sv4+Clx7h8dB9n97+GJ299A8tHb6E9P8PmaolwsURdV5hNJ5g0NSrNnwjWklQCVNTFIC544oXh&#10;XBIIQoBY9CTynqsioApgKyQUPIpbqQrUukx5j/qYX0oD1HAET7Euduzm4D0f1PYI6GURQjQqhA7k&#10;WBTTTcLxJjZscdA8MKpLUSFH+laRQ+0qid5KCHJAl5OJBwAOvZyJ7NpWwvMLk5J7gw/oQ8cWWdFI&#10;sdzkER3ziOTgeS8h8AUOCnEjctGnWwGiavK8B2u3gkcNQl1xu8mngBgaxCfG6Ars4sOZRURDBPDY&#10;OkJoGlSLBeY7+2gWB5juH2N+eITZ/iGmeweYLPYwWSwwXczRzOYAjW9tHlMfCSHM/D4PGJEZtc+E&#10;AHX3Kc+5WEEiumDAatzjuXyoq6S1BpZlDEiNfd5WSvfY0Wc9IsPhH+27EaUu6/Y15pJV1j0U3vIz&#10;l1seRv6U3FdBfbGK30WRIqBGzzh1nY994X1aw00quAlhstjLO+oDNt0a3aZF8AH7O3N85f4Zmuln&#10;8fJ7Poi7J0d48vgxvEQd3mw2WC2X8N0aPuZGRfIYkOAQUXiG5rcEOh9wtdngm28/wjcePMDF5RUL&#10;MQqCbQf1orh1qzbfCvEgQh0IJwG4rGucOoc6AE0IqH2I+7KqOQo2W1wqoYdMF6pa6JWmyVB6KfOn&#10;yivfc/CLruti/ra+7zgAVscuW4vFDt71wl289sbruPviXcwnDdC3OH34AA8fneHsyaWkEange4+2&#10;azm9DwBUFXoAPS5w0Tp8eHaA933oIzi8dQved1hfXmB19QSryydYr5YIvkPV1JjMjpnOVxVqiSpd&#10;N1NM53N0XcDj01M8efw2nG8xa2rUxAI1VRzkjPlQH11r9ewPK8cDyE2xf/Ai+hc5YNj56QMEDzSd&#10;Q7X0qKses+MFjg+mePONF8fX9bNSZB2rlYsvCS+jweaDWr90X1uX+WD2srV+bVNY5dWm72Nu9iqb&#10;JLfSsZLTvm33jf02RmeJtF9lDblyjq8ID4/AwQmlyk4kIqaRgAGCgekZB0yaQOIRRoDiEdgbybiy&#10;aw0KDiPITk0UWqgBVsnQHIhrpoIDAd+WL4hMCBBaORKkzIzgsNjZwe7+Hsto3nNQHXJAM0U9rxHI&#10;oQ8B6Do0V0vMlkvcWa/wZvA4vLrCCsC873Dy4CFOHjwEAJy+9ir+8OV3oz88QD9pQBI0x4thgwFi&#10;la05diVlft23HXqhfzzH4rAbjRayLlUxL/KrF0861/ccWFEG0DmmxQE58AxRFlVZSJUjOtdyLo9U&#10;DogLLxkh2KfTrK+kHOFgM7qWwTdLHnIFeVH2CgDEpZQbxOPkNIiayoFeH7D4mOJ5QkccIMmpLBAX&#10;aSUuzgGkrhakgCDVZ5NIQeTkIAqnG4D4HZc0mAWZGnyyBmP7pGvm2DmeY+f4Do7efQ8n997A+cNv&#10;48n9b+L8wTdx+fA+rh4/Qre6wFW7wapdoSLAVSTujg0m0wnqpo5RQxX4ACS+lwpYBNwQRwPkSEYe&#10;TlxNeeNJBCsEsNeNj9op3ZgpsrP2iF0iPAE9CME1wGQKgM39rq5Bdc2RSyUsMnxA37fwXlw/ux7o&#10;+fBzCNyKnkSzAVKvKCNUCkFre2C94YhRDnCuZgtpL1qywKHb+wAGdM0MVNcg1wjAo6hRIbFm2NCs&#10;BIgWllBD03lQnNwIDnnUWUsk0Q4RAue79HxWkkIP4tOSHJzIy/lLTYtCjiPY1hUc+5fy+QIfOHVj&#10;1aDe38f05AS7J3exc3wb88PbWByeYL5/iMliB1RPzOoaLyH+V6C3pDXR6LbPSwmqVSxAVvwshG+b&#10;hpqVdOm6BwbMYswCqNfHBJunuUWVrp7lb6wJZQbmYzqWdI9tgy80/WPtuBaAFv0bu79sWxocAxij&#10;SQD58jLKHpLE7S4EiQrK56qappbatG1cayfKJ7gJmvkUlXNY7O1jMttBVTe4/dIreOXllyUkPUfg&#10;XK9WWF0t0W1WTHc8K7H6ll3b16sV+r6NDFFi98EHwqZt8ejb9/H4aoV6Nse7XtlB53lNTGYzVFXF&#10;Lv6OFUB8CKVCIEiesyXadhMFiUCEHR/wY1eXWPcd/mSywHq+g3a+g1XT4OpqiSkCDnb3EIiwXF7B&#10;kUNds0urDx6z6RQH+3MsFlOmG+KV0HU9nCMO8kCEruvQdz2WqyVWqw285wijy6sl2r5DXVU4PjzE&#10;vVdexkvvegF7OwvMZ1PURFj2f4y3vvI13H90ivligfl8B56Aljj8+3w2x3Q65YBEzmEynWF5dYXl&#10;1SUW6x0Bptzvqq6x2NkFVayYDKhAVKFuJphMGjQVg76LqwtcXJyjb1eY1g6Na+AkgraHA1zNRyuA&#10;5LYswpmOgXrLuLrG7tEdnHRXaKYAuhboPa4uGwQ/x507RzjYq3F8OBndJ89KIZKkXRRiADQiSrSe&#10;NcAsIAqQ0KiVZOoA0l5Wvq8CdGm1GPVoKBRt9n6ALekWHFqrI6nQbiSlbQDU0kFbxrwb9DzlkBzn&#10;Cj4fgijOo8gEtUgnDyHVB4UoXPO5XubVAQHLqyUuLu7zvhMLFpHDfDbFweEh6qrizIOBOXBKg1aO&#10;feqLt9dlSlP/kmpXXSG5nZSUBt4CYJl/kMSSYCuSB4C+R7XZoOo6VF0L2nRw7QaTqyV2Hj3Czukp&#10;ds7OsPPobew+egS3MflDifDkhbv48if/Dr7+gfdj4xxo02bttvOjR3vi42bmK0prLQJfJ7EXSKxg&#10;5jkQgZx6OMhIEMVxgcweO3wwMPJmPaiXVtofAOCiQk4XRfymYy8urmZJJWAL/YnzTFpjhypJysLK&#10;AScBf+ToQtQIaPTfgqeTUeA4Nj7EJ4SXOROpO4gcr2taD1bIakwgkggSJp95z6C1N2V7KTQKWnSg&#10;9Rb7C8xV+02LqydYHN3FZOcQBy/cQ3t1jqvTBzh/eB8XD7+Fi7e/jauzh1hdXaBfr0H9ChXWaOoK&#10;k2mDyaxB0zTsyhXYd50BIv9jAa5C5RxHnqophmJGQIzOFUQz7EWrpD7zPkAyKbLLAYm/t2sm7Pfd&#10;NBxcZzJDM11gOttBM99BPZuhmk3FN1x92QP6boN2s0S/WqJbrdFv1hyFy/dIJI7VNFFTxOpiBpKb&#10;NdrLJ1g/OUV7eYGu24CwifiOqELvKlAzw2R3H7uHJ1gcHKGez+Fqbk/VsGAFohRgp+sB34F6CVzg&#10;CKhqOKrZPxwQBgGoFYK8h5ccRX3XssWy69C2Hdr1Cn6zgl9doF1eIqyXnO9IXFdBAa5yCFUN11So&#10;xU++9z3awGep0Mw5uMyrr+Ho1Tewe/tFTBb7qCczVA2fL9xW1MWFl6oqM5hEBCW+xIRHc3iWFrbn&#10;rViwEfGLEXj4njxaWEByVXWifctBUVIGJtVJqtsW6z4FWPencdeu1OZc8Cote1nIeenctvQVpWBn&#10;31mWDHh6P9oW249AFBUl+qxzLlrJQRodT8ZB6E9AADkGUf1mjfX6it2PoOAUqOoGTVPH886sB/No&#10;+4A+qF6G0JODr9kF302A2WyOyd4+4Dldgw8+RgnuZM96ASIBHGCh9z0AQtu1WKLCu0KNNxe72D84&#10;wHq9Rt97HBweYj6foe87Tq7salYAOwZy5+cXeOvBAzx+zFGYO++xCkDdtvgHf/IlfM+jR/iW9/jz&#10;g0N85d338JXbd/GVR6eYLuZ417vejRACTk9P0XUduq7D7s4O1psNKkd45d13cOv4ECo3eKHdDCar&#10;uEa6ni2I63WLTpRnIKCZNJjNZpg0E8ymDWaTCSpHnCw6AIvjt7BzfAv3DvZw77V7uHXrNogcfO9R&#10;GRAaAqdomkymnD6ov8TZW3+FyWSC6WyG2d4egt+LZ2PgKlBVIRChbzus15e4ulyi7zccrTv0aGrA&#10;waFxQYJ2VHxah9iyQSBUtbqTpX1HotpniwFhMj/EyQuvYP9oB/CXQLfCZnkBQofZpEa7OkXbXQ3W&#10;/LNUUuALymSKTOqGAIQAaMArEB/DUJpQVXw+q+97KOAo976lMWPu6Xq99FjI62HgxhYSit+ZFbPV&#10;iEnsUMFV0umyBCEKGmxH0wwkOi8KNmPIKxVhFC2EI+9Q8KZ1Co9wjrBuO/zhH30J//wXfwnL1So+&#10;HwJw9+4d/KN/+DP44Pvex/xeLYtbwC43xCrH8j6OXYtjrhYnJ0d3ODeQiRwv+WZ9iHEO6r7H9PFj&#10;7D14iN0Hb2H3wUPsPniA3QcPUG02WO/u4vL4CMv9A9x/8018YzrFS3/8x3jlC7+HarPBNz/wAXzp&#10;7/9dfOt970M3m4qX1HDu9G/kndIPRyPgpyhj45T6bEBRNpcuuxfySuumH9s1YvWO4CtTpOqRAIq0&#10;R5U08qLYJisihCBBwVTJWwR10nssME4/idUynjNWHi9H/UXhw553nE+Rj0YFE1+nEjdaLx4wMmpx&#10;DTJtV+WI9ABENxbEv6aSC4tDgKgf+VdeWOlOIodmOkcznWO+f4y92y/i4MXHuHr8CMuzhzg/fQuX&#10;pw+xfHyGzfkTBkbrK7Rti2W/QVW1Yj73CJ2mPRAP+iAE37FLJp+qFa2dHpoNLNyhSglCnatATQNX&#10;T9BMpqiaOUfHnM7RzGZopjM00ymHD29mqCbc/sl0gXo240PODZ8p1G0Zgrh1tZw4tG9b9JsNR0RV&#10;4VPHUzRGzARlw4aAvltjc3GGq0dv4fLt+1g9PsV6eYHNZgNQhclsB83uIWaHx9g9uYv9kzuY7x6i&#10;mkzZqumqmNIDxK6y3kuQntBzhFSeFKCq4tlHq1ECxEXUew4403eSn6hF1/Xo2g59t4JvV9icn+Hi&#10;wX1cPHyA9fkFHAi1nKXpNi36zRXWHd9fEdsafdWgPjzA/t2XcHzvTRy+8hr27r4LzVzd7WyxhI3G&#10;L8elpkE61C9/8NQzX0IYMgtblFkok4jXoM8BSJDGKnQzpmIqtC8eMkPz3lJzXl7b1l57X7jmHbYv&#10;o/0GBnW8U8BYglt9Nv6GBE7H+gyoGEvFXgcCPKra4fz8Ap/73Bfwb37tN7C8WkYhtqoqvPHG6/jH&#10;P/cPcXzrlkTxU3riYz2a56rrVTvKbw1VxcBNwCVVAa72qPseNQJ86DkiMZgW9H0PD2AWAt6c7eC1&#10;9/aYNjPUTQ3vOVF2XdUcxEFopwfTU/a24EBVr7ZvYCV5TVftBlcecOs1Xjg7xe2HD3H74gLv+8bX&#10;8OTsDGeLXfzB7dv44r1PgO69ltBDZgAAIABJREFUhL2mxnL5ApZXV1hv1tjf2+N+9R2O9nZxsMtR&#10;iDViIIBkpaEkgPP4hvS7aL+dq9B2Hbp2havVmg0QEpDh1p1b+PQP/SBq57HYWaCezgCoGycB4skR&#10;4Dk1k7SjbTfo2hZtv0bfreGqGl7O4zjSc9uihOw28P0Kod8goEdNBNSi35aAQnASKh7sXtqLMtNV&#10;qm+X9QUOzkYi7PCZ+xma5hiTxQzw56D+An6zA98u0XdX6K46dP2zHcU0ARUDltXCIYX3mhxt4AsR&#10;P47RnSgYm+cVRJZ5YMcEXfucKuQyC1kETwHO5b8TjYAJjIPDko7aMdHb+DftVa4g1N95d5hr6W7o&#10;ztE4COlfRJ1QfHN6doav/uVf4BMf/wS+56N/C/PZHN/85jfx2c99Hr/0y/8jfu5nfwYfeN/7UDcN&#10;2q5L8zZSbPutYs+ORTkG+t0DnNbKEXzNESp9VaFqWyweP8bu/bcwf/QIe/fvY+fhAyzefgQKAe18&#10;jm42w3qxwMXdO3j06j2sFnOsFjvY7O2g3dnF1eEBKATML85x50//DG+950186e/+MB6+/hq6yQSV&#10;WBYj5S3mUs+ju8Gae2c8SUFXpnwYHUE7dgZox/vLNcNKBa/xIkwdeZsSWAPUhy6Xv9IVikBO91Ru&#10;Nc/n074nAkSDCMcULkHle2KLdCXnMFmm9TFSP0iOn8ixJjtHRjREPI+o34EbgPjdFwPwzH/LJTO8&#10;su2zWbDVBLODE0z2jnD44iu4vVliffEYV2en6d+TU6yuHqNdX6JvV/AtHzKmjv+GXnL+eUnYCYIL&#10;DpBw30HPIso5SVdPUE0maGYzTKYzBqzzOZrZLpr5DqbzXUzmu6jmAhAnE9STKaqmARz/I9LQyHYD&#10;p3GJ5DiEKJBdJ8xrHflwevTdCpuLU1w9eoirtx/g4uwRVqsruKrGYv8Qi8PbWBzfws7hCZrFLicz&#10;jcBAxtpWm6OA9HELAVKmAaRNGkWxIHWEHggd2qsLPH7wFh5/+1tYnj9B7SoJv0xYPjnH5dkDbM7P&#10;EDZXQO9R1xNM9o+w/+JLuP3amzh89z3Uu4fxLGsaR3kP5WsodbEAiyJAZGD3uSzjTCYmhVfNniG+&#10;+foLmfZPBZgSPOn4W6ta0h4OBa9tWvGxtm673/5+Xb3l9esFuLy9g3YgMZVt4FMZf4AI6e+wLwji&#10;6EJA5QibvsWX/+zP8LnPfR4f/8TH8PJLL6Gua3zta1/Db/3WbwMU8NM//VN44e4LEg0Y+VYWuiJy&#10;M+xZ1CBnVTTum1dLp2iPvSTFDlTxGcrA5yQPj05Q1RXQB3Rdx/jDcWS9LgRQVaEnhy4QQuVAfYvp&#10;kyfYv7zE4mqJ+cUlJo+foDk9Q/PkHNOLC7z7rbe4vb7H9Pwct8/Psbh1jG98/MM4eekE66nHvPGY&#10;Thrs7eyg72eoK46eHPoeFTzWm0uuIqTTUr0mJ+PRRwiqZOMADeqd3MuZ9d5rUmd79gWYz6c4OXoR&#10;RAHtpkPb657QSIscgVrQngQ1CKiqGq5i3WTXdQhdJ+CQYvAfiq78AY1jsE5w4pAl4rmCSWJORWIZ&#10;ciL8EBjgUuC1FqgH5Ewm70u2IjpaADQBhSnI7cDRCp4uAXcJND1QHYyvy2ekpP0LQ995rVN0lefz&#10;aKEEUs6lgCc+KVk0OFc8+4WclQzfPQyeEQFhfBkrFRSKZdSAAKW5DG+qp/bXvsteTwqp/AU5uNTv&#10;9v22MTyQJgpCbDEBkhbLx9gDAOfgq2uHvb09fOLj34Of+skfx858B2ePz1BVDv/sF/8HvPnG63j9&#10;1XuYzmYMEDHi+fEdlOA4gEwgUYBVFTwB7mqJ6aNHWJyeYn76GLOzM8wfnWJ6fg7X94oD+IxgCLg8&#10;OUG7u4vl4SGuDo9weXKEq/09XB4dot3Z4Tb2HQfbA9Cs13j71Vfxxz/6Gdx/33vw4I3XQV2PZrMZ&#10;HG+IYAi5b1IETEg0egw4lYBQpZ9tfMWmVNHvNpdnqofzM6obcLLaaV7wcg2ZcQ/mLKJY4aKyXZWM&#10;po9ADuLHFMf2r9ezFhAyqCOm7ySCeodpDAxHyVuHQJLRQDzE5H29Z36GChI0kw1IPhAk7naUka1H&#10;wA1A/G5LUP1SXnK5PC0Xvp7CUQ/BYVxWUg9H/ERVo5rMMV0cYHF4B+1qhc1qiXa9RLdZol1fYrO6&#10;xHp5hW61ZLfG9Qrdeo1Nu0S32XBEwAAJAlODqgZV3aCezFBPZ6gmE1QTBoWT+RyzxQL1bC6ujDO4&#10;eoK6nqCqG47iWUuQGKpie99poTgW3zlR1FI1U0xmC0x3T7B7+2UcrjgMPrkK9XSKyXRH2j99Z2/Z&#10;cstW7dQ7uEdLPdtFPd/HzsmL6DYbOBILIoB2vcb64jFW52dor55wvsdmhvnhCXZu3cHi6ATNfCe+&#10;Jeh/1PpMiGco47qS3zJoSyRMzz6PeF9SdTz7xTKU0tqmhRmP7jXei0MGZe4xWrpkDUsgPbrNvMNS&#10;WhKBXFiw9133/Z2852kgdJsFQG7MtK+2/+XYavCBscA2pYbfjjO7byszY8+Fo5Nj/Nw//ln8wPd/&#10;P5qmwZe//Kf4J//kF/C//6t/jTfffA+OT25hPpui63pwaH6dEz7P6BB0yce5DhTQkwh44BQyQdJy&#10;kFXyEImyC/DOoXeOFa9VBV/VQN+iWV5ierXE4uoKk+US9XKN+mqJZrVEs1yiXq9Qb1rU6w2azQZ1&#10;u0G92aDZdKi6Dn4+Qzubolmt4esa337tNfzfn/xefOXjH0W9s4OJKPscAU3NwNP7jgWtygj9IQgZ&#10;0DkybrlyyXv93QNBz8gw7Wgq4rQ9ojWJmv0QsFqt2DKqSRQDSe43EZLA7oCO1BshBVvgHNbpXXy2&#10;hoNlMHkiSTPiANQSNCwwOCdC0Lyx2jdJRl05x4HJvAiDntccgyEvY8Fn0DmXbw3QBMFNENwCwXVA&#10;1aLqN2i6fdSLl6/fQH/DS9u2MXVEEAKf0TBABMX0TGaB8Gm9mBsKBDcEZqVSNwM6xV/WYQYJIoeo&#10;RAMyHV3kTcEnC+gYCBz04SkK5tLzItF9fmEmw8XAPiHm2It0Xj/r+wIAeAbaVSL/y9UST548xupq&#10;haPjA3zg/e9DVdV48PAhNps2KRG3tji9x4fAng9EDAjlLxHQLFeYn52hvrzC9OIck8srTC4vUV9c&#10;oL68xOSKadFkuURzeQXyPZb7hzh/4Q4ub93Cxa1buDg5wcXJLfj5lAGj56jrCB7O95gtl5HORMuW&#10;c3j7tVdx/73vgXcO1aaNEVKVT8a/MijO9NcZBWKcV8OXSj4sQzDKx9lDYghKk0sqe8olXmVkT0qz&#10;wNcIRJUAVruPbN0w1xLYTLiTkvJRPDX0+I51eXUC3rK2CgRwzsXfMgup7G3SSLUis8QozrFPJJsO&#10;QMV+FsnSL3FDlD8G4RX6P+ELACtrQrhxMf0PUMj8K6+XIBFgokWDq3AV6tkO6tkO5notsAa4a1fY&#10;rFdo10t4cd/sNhu0mzW6ds3J7YMchHUVXF1LBLkp6skUrmngmgnqukE9maKZ8vk2chWu0+iNFyW5&#10;lO+jbf36bgs1aOac428BpE3xDmouifO2J55GxPWe6593aOa7aOa74/d0HbsLb5bou54tiPMdVLN5&#10;VlNiUiVbDebv06Fezh6fxzJkNhkAimtECLthGDlzUougMmVThwVe5ppUNBCiSu3hmLCzTRiy194J&#10;QIyrYyCohajtLzW1Zf0RtIa0lx0lAc8CQXt//Gzrci4tONNXH0Ky0AfHgEOixyEEtG2H1XKN1XKF&#10;F194Ed/z0Y/iD37/i/j2t+6j27RwOwvJcZqYOBFEVR1SW8WSQiIohxA4xLcAv141xpIaAF2Ppm3h&#10;2g1c24LaDtR2qORzvVxhdn6G6fk5pueXmF9cYHp+genFOabnF6g3GywP9nFxfIyrw0M8uXULl0f7&#10;uDw8xMXRETazGV77wu/h4//iX2L++Am+/pEP4Y9++Ifx1quvwNcVpj4AVcXCsghPPgRx0VQg50B1&#10;HedBLYAq6LAyEAwMNPG1WbMAkBKqp3kjBQeEKOA4QdmkEUORrC/OAZzaI0AjVQfnjcWA54anwCG4&#10;gBBMIAo4DqThJG0AOZGTJF2IAFfiMGhQzb0XIEjOifBJUPcvbr6sh+CkfRw8CMRgkqqAZneOZnF3&#10;2zZ6Jsp6vUHXsSLBAwkgWssXpT2pgFFLLmz7qPDS9Lu8lhJ/2UbXLG2xdTupT9dxRYaOBEBRGNXJ&#10;IpPA1xAglsDQvisHgUn4LWlmBAMI0fquFpm053T0QhTEdW2pEilSRqE/+pa6rjGdTDCfz9G2LR48&#10;eIi+77Cz2BFPi37QJpkpqNU1EME3NXxdw7UtJpsN3HqDqt2gbjs0mzWaszPMHzzE7PETLN5+G/PT&#10;R5idPYYnh6s7t3Fx5zYevXoPy9t3cHH3Dpb7B+hdxT0i3jN8bjmgWq+RlE4K1tPY2fPsRAQ/m/Hn&#10;4rxhnP+Sx+nAKzjOeKUDB0WkwRqCGXvLz3S+E9jTM4QKmrS9HMBQQR+3MbUqpgfKlAbpPdFFX8Gx&#10;pNZ5moJVc31TYkhQqOeD54jMQLT8xRXgzDOEYj8lEdfBxVyGWkeQMYx9iLy16FpgIKyBb+J6J8R9&#10;wJfCDUD8f1UsoQUwJm6TMC69v9gyULoUJzOWMeA41gaOfjmpJ2imO/GMQJB8M9aULC+KC9eRk8hy&#10;DkRV1PhoCozvrITs8zh4slojSICUojsA0vmvIZRJwjhpV8zDw/oslCpbua3128q2+aHBr0nzFSIz&#10;uqbeukZT76GeL0RzlQ6Va235uQc7GnaM9OM40Bif01TH06Hls1FCSEEUKiHEY9pHKyiom2FuceP7&#10;bFCV8gxOqmtkLReC2NPm4ro9pxrAbUENBoJQUZe22YYYv64dUVAB4hJLzOMdPG+0xAP3M1BOLYK4&#10;hQYHF1zKJSWAhIMEcbAVFiD0fIZGmyDprwg+JBY3+Y0N7EGiKTu4votntOs+oBIaSQigrkd9cYHF&#10;o1PMzk4xfXSK2dljzJ6cY352hvnpKVzXY3Wwj+X+Htb7e1jt7eHJCy9gdbCH1f4BNvMZ+rpGqGv0&#10;dY3OEfqqgm9qtFUND2B5fIJHr7yMJ8dH+NIP/xCujo9BVYW6l3NZyh40Gm8wgj7EtUg+9xCBk/L5&#10;YLdOFjo4X2MS8EmEDx5CCRWtQpIIWsEliyIL9CQgkeV6UgHNpCUChUjXJT4i0koiEJS3yLwGAfCB&#10;26dBoAQ6MtUzeQ6d0L4KiOsEISD0JEoGdhNLmnRC8MRWkdgu4oiPVQO6JsjXs1AsXYo0DIHPx8d9&#10;EgRn8z5h+SCdHdTn1RLJvEfqgK6pcZc7KyAPFHJKc6IQC568XiMqyvyAc/zxfUhKHKPMsu97WuH+&#10;BKgcUVqkBh4OBoym+knyNdvIq8jpnvCPEChaGwFgvV7j/PwSRA5f/tM/w2/+9u/g5OQYH/7QBzCb&#10;zdF3/YBuRiuw1h8CmtWa3UQfPsTOWw+wc/8t7Dx8gN1vv4XJ+RN0szkHjzk+xunLL+Hbf+sjWB0d&#10;YrOzi75p0DU1urqCn0zQNxP0VS3gX2RCz2nGyHquCJC3Y10CcqU1FcAxK0SBBaQoo6PKTFuf8gSI&#10;HCj5+3Tu1NpFtF0xoGAtgUp1g9f55tcwKFcrGuJv3IwqLYAo/QjliYoGQ09AIMr7NQYQY1sJUKWX&#10;gjFHFWJcDeljBGqAeFUM69N9CCfrVPAERXmkEqWr3B/EGmq4bXQBFsUgjxFjgZy3p318AxC/y7IN&#10;3gyulvJ78ePYU9dDivHWkKs1z+X/B2VLL4Yd5v9e2z0q/prnrnvdO2jVXx8Auhby8X+zW54Gv3j+&#10;xkdR/0sj1+yf7wR0FOP5nJXIJJIqePBbJLhRaB4nyipQl4KGFSbsSyxjLJmkZbpj970TIHnd/fE5&#10;/nFQTwghAi0iigAayN3EIjPVQ2kiBGi9ZJ4px+M6ga5k9EHr5AvQMSQi1E2FyazBZDLF5z//BfzG&#10;b/xbVFWFN9/7JubzOXznQV6tmtzrQATvCL1z6Ik4txcQhWXqPJonS0wfvo3Zo1NMz8747+kpFm+/&#10;jdnZGYIHup052tkM7WyGbjbD6tYJnrz8EtrZHN10inbG/7r5FJvpFO2M7+/mc/QSadUFD/IBoecI&#10;qS4ETFh7gat3vYg/+okfxeXuLs7v3kHlA6quM/m1eBLjec6gZ2XAqXyUgQPsSRl4/5PRjgNgYRCQ&#10;vLPWJZiFk0C5RS9J8QnYUXyONGwe/y4JqImcUcuHmFOLQhVTAagbk4LQQCF58zkva4pAmtxahD4v&#10;z5AIMCJSyprs5QydgxwtNuvTixuWuKKi4qBG8CnHmAnk8qyWuq6iQMl5sY3lXPesksD4N0RrVSku&#10;KM3UOvR+S0DHhH8FUonu5veGKJCm7957Tt/iSIRUfk05L9uUUQSK6SksXUkWupFz48Gs5aym1EWC&#10;/blYI7aPOp4c4h1N3aDrevyv/9u/wm//9mcxaWpcXF7ihRdewH/9X/2XeOXll1BVDl0/BIixrwjw&#10;dY2dhw/x/l/5n7D4/Bewmc+xPjhAO5vi6vAQZy+9jHZ3B91igfVigfVshs3uDtqdHfQ7O/BNA/Qc&#10;qDB0XQSB1WY9mMNoFLhGIMutdXZNpBykQULDXqdw1OeGQI8G9+kcEQ0DIVkAY98RrYiGP1m+nf6Z&#10;9qvXyIiJgMEce5nEYzuU7rdgtOx3PG6BNE46w5EvU6Lhia4JPTVjRUIbNZe3cxoaR5VBPIfpd1Xw&#10;mnHyyTLL55FTj3l8jRKpmLsbgHhT/prL9aDku3/+2Sv/fgDp8zM+/z6KMoV0ARHkpHvK8TRuRhBh&#10;c8DI9H5lDlmVGQO1zw3bR9nfIeDk36ymO1r1rtGgDwUo02h9BxJIrCo+R+ycQ2+EFsvEo7I0RB6Z&#10;CaDb+joKEo3eRxljfKf+TkAzmWC5XOKXfumX8Ru/8X9gOpviwVsPcHh0iB/7iR/FBz74fg7L3/ds&#10;dQAx2HAO7WwG6nosHj5E8/gJB4d5/ASzJ48xPTvF9PE5qOsQSII7EHcoAGgXc2z297BZ7GC9t4v1&#10;3i5WO3vY7O9hvbuL5e4e1vv76KcTzqvn+wgCVQire8/nCr094+Fjn0FsOVsfHeH8zm0EHzBtWxaE&#10;nLr9JC29Ws56FZKQQLVaZ2IkauTChQowpQAU5xYEkAjuyLX0SWI2a470fg5oEEjzdTmBFAHk2bqp&#10;QBBy/pGAFDRFhRdx9wzEbm+kKn+oi6OeXUx95Bok8ERg64NzFahCyv3mpD2esnEKJLm+7Pk2ezjv&#10;mSy6pkK0AAAQK6DMkwq0QK6QAc+wht/PFGC6FiKgo6gDUCEbQFxjsTWWhiiR3Nby7L3I7n0aiBhV&#10;ihU0Ke6frcXUHbQvsmeh3q8snAcgBfyQqL0JhCgw5T10984dvPbqPaxWa/zu57+A6XSGO3fuYG9v&#10;D52kuxlru74LIcA7h6tbt7B6/3txtbePq+NjLPf3sDw8xOrWLWz29niO+p4DQfU9qsBKpqpNkXk1&#10;52AJ8MpxHr+m6UKUlySLHi+pBJI1Cqj8MJgLBUycRiV/b+m+uk1Raz1RSh5qrwcgnq0FklJAg9Tx&#10;PPemXUyjM88Y/hEEQuXSmrNjSTAuokobZRbh2A2UhA67aCm07t+IubiDeDg4cZFQemz7SGBvC3F6&#10;jjIKVdLvPnev7fs+vomtrXFIWLHnvawPqENekkUi3b9xMb0pN+U/QHnWBZFntyTLCABymdbcWh0S&#10;hLICirk3BCS3JVuD3pQY2HUumNcVZWbvxJUKGA9sM1anancJQOUcggGHpRY0t4yGOAjR5Y9vyt4x&#10;fDaNQ870h0AlpAuAaDy993j06AzeBzx58gT3v30fn/6PfxA/8iN/D5OmgW/71EQE+LrB5Pwcr/3q&#10;v8Qb+3vYnJ+jXq1QrdZw6zXq1Qr18grU9mh3drA8Ocbq6Airo0OsDg+xOjzA8ugQV0eH6KdToO3E&#10;DQtwXs7m9D3qzRrNZiVucaZvRID3rDEmSCoJGSdzxIAtYQwYp724eqm7kQuZsGTHKFlVCKh8BFwE&#10;iq6eydCjgoWAN2stKOZMm+gVxApaJkrWyPJ5b/LrsuBh3JalThC7hgZCjCoL1S4AUetNjiTyeoAG&#10;2LFyrOrX7Xjw+uBANkQUQaU+pp9IBXn1diYBl1whg8hnnCw74uA0Pni4kI6JADq/LKyGISYZgJwx&#10;pU/wOb3LrBpEkjYmDOnWNcqxnN5Y+pneoffav2XxAoDL55SG6HqKfSnpWro70f4AQJKED9YGkWw6&#10;VlBowC7tS9e3qCqHH/rBT+GnfvLHEXzAf/ff/3P8yv/8q/jlX/kV/Gc///OYLebo12tbaapa9mvV&#10;91geHeGrf//v4VzyM1PfI/Q9WwIBTK6uUoAhGW8792P8Y5ulbKzkwD8AVEnVIVrlg09g0d5rAZm2&#10;RX+3/EZbo0qcbTzPAkMn1soEfPJ1q599BFV5PXpmWYGuKt36gJgfkCCKJxmHMvgaoHNFcAZQxgjP&#10;CsBk//FSEvAHQt/32dGXEAICseeFE14QRuaJaZ0EqIltldQWIwoV55x4r+gap+RtoK65UeFBkaYn&#10;FsJ13QDEm3JTbspzVUj/lySbHKgM8EruDm2FYSvIKOO0QouPB1DyyGC2HlvGrG1jrjfbni/vGQOV&#10;tt+h0Fg759DIuTFu/7akvTwu1oJktYxP65/+VQar4ANIwz4mUG42GywWC/wn/+nP4/u+75P4xje+&#10;gX/6T/9bfP53v4Df+s3fwqd/8FOoKs7hp1aRvq7RXFzg3r/+N7h75w5Oj4+xPj7C1d27WB0fYX18&#10;guXxIZbHR+ibRoCZCIakwWsYDLrlKrnOBgL5XDkQxRq7XuTXqEMecV9U4SOCH2HONodhNjimcgd2&#10;iVTNvTNrLY6xD+JylwS0KDBdk6+OAI6EbIQD29ZyfVLgFB/xWVOT7be6vHqfhLW4plRKEwDJa7HK&#10;lTRGeC4BIoBMSNIXEImgZzTs7HLlBS+QES4T8HlWS12z4B56zwHlsg5R2ne6WAxdAICtNMdYS/ha&#10;qk/r1mLpT+a2mB5ElJzl0ThvcUOkd9nlP0aXyjK+JpCsLMCgL0EWugW+mfUo0vzsTbyeiK3aIZ6B&#10;RrYON5sNLi+vsL+3h+/925/AH3zxD/HZz/0ufvwzn8HLL780UJopbrPrMRABvkd1eRUDwUQwnzqO&#10;aBEuxmCMRtvjAOXZzmHRukQpaKZRXd1V8aIKyGBAhX2vXRfleXRzcwTcpTJLz9Ym3m3pyYirqT5j&#10;7rNzG8FTEDd2PXIBxABKngdsULd6eBAgB7Fl7GHWs7kvNVeUg0AEdGN0jJQmmj2bjnbIf6I1MtFI&#10;O6b2r3MOPtJqO37CD5zkTex9DrSh1tibNBc35abclOeoMOEzOYGQtJwUghyjYqankcAQytApiExD&#10;WYKezbG/W00r/73eemjBUyZ0U/7cGAC0QljsZ/GOgQWgEEY0KmlkxvnDo5rIIXActqNsp31/VigJ&#10;Warl1fMrAUlrTwRMp1NMp1O88eYb+IEf+D782Z/+OX791/8tPv6xj+Ho8BBt10XNbbVeY3Vygi/+&#10;F/85zl5+CZfew9c1fF3J3xp908DXVbIg9b1KOHH+VSPMwFqBsc6+CEjBusSpICkC0PBUlwhjMj4h&#10;iVBj6ySNYZ5LkjQwgQVFgd9rw6TbqHx2LlQoCSKNDoSwKFQjuivye/N2asTUqqoGlgHbJ72WCapG&#10;KFWhjd9h1khUIASrxB5YIzhpew5eeDo8KtHal3stzQg/5KpKglQ8w4VkL4sVkcDRgXmfIa4R3Xc6&#10;xyz8IbdC6XWjEGJjmkS2jFtFz2Tnz1jaQEQcwETc+sg56DHSEMBCblUxqHUVgzkFsAbHAsjXauwO&#10;pfURlG7Ys5O6pw3Qy2ilRrXUa3F3A5IzVAFhpggiDurhQYA6MRBbq52k/NKAP5u2xb2XX8Hf/vjH&#10;8c9+8ZfwO5/9LA4O9rGzs4O+6xjgGY8V3dMKaqnvgb5DJIslQCp4hp2HUklXzlMMSETJY2OU5stc&#10;65jrPtQz6gnYBwEVLnoelIBFAZktcb70fdIunZGsHqlDPQPstTirSiOd5jwOmYKAzDsDILnCfVRS&#10;xf2hfBJpj2jAGyJ2CQ3wAtYoKqRA7GI/tJ6muWLaZayRJmBP6lgcRA7IJWul917cVceBYcl/dSBJ&#10;8qDyOEj+3xjkx3OwSiYMBa28OYN4U27KTXmOyoBJIsTIeMqAI2GPTGEIZqylAWA0GQpfrSioQMDm&#10;ADCmNpXX4vMjQHIb6Cr7OFZf+b4x7bgySMs8A3Kh/qlgb0vZ1qbU+OK6Ha+Ez7DZtFiv12gmDT7y&#10;kQ/jQx/6IL74xT/En/zJv8PHPvZRVFUlAXdYmOonEzx+43U8ufcKlpeXXIkwfwgYrDYbAIGTsvc+&#10;rocoCDqXQu/H/2i7KTY3CmyM/FjIALtcRqFPu0rsrqSi+NM0/UPBz8Wkzl4VGVFoKtYGGa2+qTfV&#10;mUCv/S1NTICNEL1NacGBYcLgnOy2vg3OuCFfF4P2ZrrxsbbqEIT8u3HhLZ6GzcYWZ+idLem/0SXS&#10;sJDWhe97SaBtw+1TnsqCrDU1DZjmVIxnOs1clMKoLWMKoxCQnfdV97v4T1x+vYA8xqQuq9MCCwqq&#10;YRFLUVqoiEgqKKjVIDwBwUSiTmvN0lCzN6S64fpSvuINKE3ghZCD667vMZvP8OYbb+Do6BBf+L3f&#10;x/d/8u/g8OAAfbeBpnUAIAogboeMXlIQqXLK67gDY7S45AklSLQAbwxA2nrUAKbKohiFFhr4SEAT&#10;aygSaB/hfWP8LQPCsjbiejSAcOhdYfqno69gy+wDErps3x/iO2UNaYTo2NDUtggYieLajPkGhb4G&#10;Mmdo5WEnv5sdk9aomSNlItFSCLX0h0iCtUka8TSC9CLAloL7MkJ5mneuic+Oy2eIkpYTnfDalr5D&#10;9piO4w1AvCk35aY8NyUmGgURAAAgAElEQVQKoqVFMArWQb9xPqFIVHPmGrWMhuBGtxWm3IYRRHYn&#10;yuyhhdDWO6bt1fvGgJ99zmp8BxbCscTX5ftTpQOQtg14lu277rexd2dzIVWnSG/cFkel9Q0AAtrV&#10;Bu964UV89D/6CD77uc/h85//At773vfg5ORYAKKAFN+jurxEdXGBarWCclULjvl9IbZHmXcULCyj&#10;TzKJCK9GcPW2zqIecim4j2KQwGdMPDhNRwA4iEoMMQkWtIw7GZGDq3RMs6EDzPt0jEkEcN+HkXmU&#10;0AZyblHD0vN3FQ642hhxz743A68aBt64D5u1Wa4BPesKbFeUlL/lFqPhdR+CRC5N/WM5SM78kIcN&#10;2JPAoVr9gUCkRqBnvBiwQjZiohaCrpQQQnSvLgF7tm8pCaNxr0SJvJg/XWdEElU2tgq6/3L4xavR&#10;hwDyPSApthSPBZdogbV4JWVc0P/HtugeS1YTnuS004sRIcqsOIlOmE4iRKAp3ct4hdajY9F2LS4u&#10;LtC2Xayi6zrcuXMbb77+On7rd/4v/PlXvooX7t4BkSveb0dNgHXR8rQt03wpuA0Ciss2lfvN7sPr&#10;QOKguHy+I70QOkDRS8KMoKEjtg3aGSLJkykgTIGTXZNlXs0MeGrbzVou+zZWQgjxfUQAVcliqQoR&#10;gK/H+h1AVDFoFTmikgjflmdk/Nu0zSqsAncsu6agUBU6OooRpBoQWPa1BONlZPGo1DD3wHEAnRoV&#10;eu/TuUZH4LxIac5uAOJNuSk35bkrUXNHTnRmBfgSJhwMsxgjuCoQBCDT3LG2U785RBPiX0OxDG6b&#10;lam8vxQKyuvb6h8T7Mf+brMMXgcYx0qM/DYGYomw2WxwcXEJ73tpl8ekaXDvlVdw6+QYn/3c5/BD&#10;P/RpnJwcJQEpA6CqZS/qtoBctbfcAZH+AJ0/B8oCXIZQgGMygBi2PuPmFusNca3Ee4gk9Rex4C33&#10;eEpRQDX/n65RIirckSi+i8x7gpOKkCx33rMFVd08XUiW4kBpr1CqPQp6VlhLQW/YcmvPFJUWw3Ju&#10;o9LFCIylwkSvx+/SNiI7ryzgQJUd8b1BsJKLe1vnCdKPmGNNQNOzHsQ0eI9ekpvbXIOle68Wa62x&#10;42zzuwaV8qHrWMYyGWDN2WxEIKD717yN28joJduQnKcxpN/iE5RhNEtDeD24bD7VwhVfl1Aj36OX&#10;irEoBehxGjkYveJbEtSdc7j3ysv4iR/7Ubzx+utwxC7Ybdtib28Xn/70p7BYLLC7s8MRpAvFCkxd&#10;o4AWo0PLd+u+iZd8HIxsntUaJ2sgFNZkpS12vKhYRwFpnofry9KQ8ifDe8160e8ulEFgcj5X0ozy&#10;c3lvtm7M89oWHgiAZD1Fi7ko0QITt5h/FkTQPCyaC9ZpUBpTNY+Pi6kmoM87iue8iSdBeEJSqliw&#10;a/efBYTbFHElqFY3Z2j7QoCTYwH8euKgRxK0J3R9en9FnCdW6r8BiDflptyU56ZErRkCSLOyFQR1&#10;LOH8mCXPyXkH1Sxqom4fgoSmLjS2SEw0AgVT95gFJdM6jrTF3jMmRI8xSTsOY/Vl9255ZtvYlO+5&#10;rl/xrzfjQoUV1NTR1DXu3LmDN998A7u7OyxXErDebHD7zm183yc/iS/83u/j8vISraSHAKxcSOIK&#10;pH0xbYQRcHRMRTAo2+6DWpoovaMAy2Pzla6FqAm2Q8X9DlEo42tJqErh0O0zSdscLWYi3JUCBABU&#10;mjpC1m9yPep1AOR+P3g+s9Zo+zIXstiq2J9yPoGhpSJk/R0qGjKh3wq8pNp7Az4CTGJnIDnvspsv&#10;iBC8QxhEHC4ETGDE2vZsFR8CfC9J7gMLr9tojc7B2HlRLXqvBYxcBLVZpYlcK4FNPs/XA6+BUE9D&#10;EDBQzIzUydWM0KSQWgoy/h5bAOOQfun3EUEdOZ/40Ic+iA9/+EPo+z6ml/DeYzKZ4BMf+xg+8bGP&#10;saJGhHe7d8YA6ngZ4RNBaAwxgMn4XEy6HrKNoHtLlVh2nJky2DFI4CXSvmKsuGVmL8v9sX4LNPV6&#10;EI8cQzOexmfKMkZTtvKm6A4Kdmx2+Rx6F2JgmujlgRBTUcQ0FkoHySipkGhX5Sgba60Hup4I2TgO&#10;CL5p09i6LJUbg34W64mIoAnS43UZe6/3u4rPKSqXJAHHuAGIN+Wm3JTntQRxZXLjzHgAuopng4lk&#10;xvI+MwcXTHSxEOXuqMS+DpjZ95YawG3A0D5X1rMNhNr3lH3OGGvRlusEyLH2lQKd3lcKmcqMM001&#10;kka78x6zxRw/+mOfwac//Sns7u2yFtQHtKHFwcEBfuZnfhqf+cyPYG9vF13XaavMvKnrrfLd5KI2&#10;Np5WYN4WzXVb5L1eAxzEdTXsvx0jHesxd0urVNgG+OUhGbQ8iI2OArdhGF6+qqoIhlhuVuUJZVab&#10;qP0WS5urkBa1PMvNzwMtWHC4te1Fn7kbLMDqrVZZouOi7SIRgH0BEH0gdokKBDiPgF5ScYABU5xH&#10;Pudl1+azXiqXrBXe9xnAum7/WrqwjSbmz1srNq8Xnv/AeSgpWS1igBAoPijBlbYxb4+uJ00BEAXu&#10;GGBJ2iXrcdi/fM8BkpJFXxqSa6GWbbRLv/OetCDZgEPkY63KGM31B+QW9rR+JYjK4D2IWiwFvGNK&#10;vjFlCgcdS7n/EnVVl2K9DoSgNKscOzM2W8al7OuY8keVOQoqlcZmfEn/Fvxva5ofomyN2Pkbm7fB&#10;9y1noBVgw8yB3sdu+AbEkXAaZfRQd3btkwB0QjrGoLlfY4MxsJRm4HxAM1XJuW2Ppvv4nHoaozjm&#10;DgjBwff9IMCNWpFdJXsYHr7vETzX58jdAMSbclNuyvNVrLCePAkTo92mcdSD3MoUSgZkmVzULCoj&#10;94nRoGBStjwNPI6VMSBZMkL9fUzoiQJTEa3OMv0AFBZTZPWOveed9CPNQ3G2pGD4XgSE41vHaKo7&#10;uLq6EhAYOB+hc7h16xbqqsJytULbtoiihpnjUqjif14iVg61y1ZQ1jEqx3FsDkpmboGmHaN4lwip&#10;VoBSocgKQKXA/rSxtYI3orwzjKRHVSXW0uF5z2w/RPc3M1zx5wS+pTuD58uxelq7Vfih+ELZRxBL&#10;BrGYxooESKASEdIIoF7PBTFw9BQQA4pAgz9wRQqmQgjx3M2zXDhac4XKWkdM3jb9N4goWwjewLhi&#10;gi/xmin3g30+BF+sXdU4XNP2gi7nazmnTQMQZcoYyMzTOAzp99OUYZZuqFVl21qPgML7qLQaCxgS&#10;++k0gfqQRnPEV17YLMxzeKsM8o3O09C7JPYF6vauY5HzvvxZvkfBQklHSppVvq+kpWNrS+8pFRRl&#10;Tt8BkCvGamy+yr6X7VJAqDzOB7YQOvucgtoQkmIMoXDNlnGCAXsAR7i25zXNuh0oHoq2Wa8mpeEM&#10;+pNyzBYixNyK+ptzW/ifvtexwkPncMD/yfERRPTaoxuAeFNuyk35/1dh4qvE2RLj7W4f8Vl1E5Fv&#10;Wp+G2NbvZSmBnb2vZPBjv49pEFNfwtbfyn7b+7L7k8QWGYYK6mU/xtq5TdgejEWQ81IKqIJEjeOf&#10;sNm02Ph1TN6usiYArNdrrIKo2e07CiFwTDDb2h7ACCdk1kLqr63CBgyoKheF6FEhJpgziZTOf9m2&#10;jIH6sXka/qZCj352YtnJFSRRGCYXEySrEDOYS9NXPd+VAFaa55T7M13XMWQQlgPkULxLBSK+xoKw&#10;KwQrFeYCSzdmT4YYLCoEH1O3IGiERU434kkBoNRTIgtgADaetRIFvxGh0wrFA6sChuDAFjLja+8d&#10;e7/cOARxbgge0r4ESrCS1WvaHtsLs0YxBB26H8p+6L3B1Fu2x74zB6fIQGlGjwugBQzdJMt3WGUF&#10;ScXZXnFOJzWmauKpC1meQB09FO0t26hgLw3LGNCwc5Rus9ambX/L/usbxkCdHRP7Xl0zY3yvLGPr&#10;fDCGRT0lWIfOUUiRSmO/zDm92BkgU7zpug12vREkAGluhS1pIAJbjytVkI7w8dR+nrvUHEvrUzuS&#10;8kLp8tCdn6RvFOvl/qhCjelsOrbgXKUNvgGIN+Wm3JTnqyTwt52R5fcrUZfvQHQvLYUj/k4S8EIB&#10;pouHw8feO1ZKDd4YGNwGurb1YSg05f2+rl6WVwox2gLHkXeNjU/Zx8H4KZgr32+slyLa5O49BShx&#10;BHgMS+k+mCsDts8//15FoKLMNg1BEgasYKvMtu/7UWE9u/uasbxurvO6IlqTdxsETYTyeG3WZ8rX&#10;AgvQycoWPCSxsp6dTHNR9lfDo0cliXNG4JJ3iUtWnNcogIrWnAgBVQSWQEp5kASyJOhHoUnHTs8B&#10;GwUBgQNNaCAeFXxUiBqM47NcApKVsKri+tpGU4b7YrtSZxQQRsSUt0Gfsc8D4/BP96L3KXWAbacF&#10;s0pTMyBhQM5Yn7REpY/kcRwLSKTW1bLv1wX5Kb+PvX/bOLMAbt2ljVuoRMVMz8l9RBmxjNfM93G6&#10;TpE3QcCL0jRnzsm5CDYMLSr6vV1JNV4GCkwACBxZ2FUJBJtKs7UyBvSydgR25QxiEauglGo7zyyV&#10;btt4ogVqQ76VxipPe0QMtBAkgjVltA8kqY5CauNgGxUKlMRzyr1s+8I0NfEqq/DOgXgct0iDuY2O&#10;SBRrsv+QaLP3/Q1AvCk35aY8X0UFDXaZLEgxGWaQQxGIs5rJAZbq02LdItP1Me3tsIwxpW3vKftT&#10;Apxc0z1uwSrfV7qYjrVNvqgkF7WK0pD4+7Z6bH05WEpnmAISs0wg0DAxWCAkl0uxxTBfHf9MPCra&#10;ZbXN9s58/D1C0Dbbe5Nbkf43hcA3IFn+kZyb0nFUGPVO18fY5zQH6U9aE/lv9tnyjKUKiyTAGwqe&#10;YcEd2ekYCBtJqFaRnTJlgK4ZArElCbp0FPkl8JCEf4qzEvtFWo92j1DpebfgJR1JSnbvew+EXu4E&#10;4ENMk+ZI8l5GIfidK1/+phYRHzMBD0C2JsfWXBl9NoRhEvOsRP0Zrx8q15sziwVpzkq6ZAVbVUKU&#10;AMe2paRJuscI5XO27zn9T9NMcn5y3HI4GFvZA1tXCQ1Bh/18fb1iZTebg69L6gShk4gugUpvi4ij&#10;SdqHJqnnMUokNeqPMron7zKzUY53qQS09KCkLyGEaMnnwCeI9DkCzkhX8r1uqFfWhtJlP1Ooes9e&#10;5npvzakZrNu43QMJeA15lqXd5TgQqSKYsjGLtCtqHUKSJQQwJmCsc8ETorlIg3mHLZkizVwD0tq2&#10;613fb9fC1iJz4sko9wSNxmy9Kh9JyosbgHhTbspNeW7KGPgiGPcfI0QTOVAgOW/BbnrR6mCEFcus&#10;VPBQVzq9X+u8TjAYsxaVZ8W2aTLHgGT5d+xMTckg7edtWlUFOgBSbjN9xxYhonxv1l8DoOM/TVUg&#10;7xq426h9sBR8QehDL0l+EQUP+16tL343wHAIzoK4ilqwzb9UzlirQgAElKgrkb4rADFk+HVpPMas&#10;DXbsyvOL5b2pw9rtPOx/MiTmCgEC4KoECGHOyoQACVAhLqKVbc+YcG8UD0jzyaCN7ZE2X1cQAcRJ&#10;wIbhGmGQMyac2f3KjfKAjDPBxVyV2ldyBO+N4OsEjPpgJFcDXp/1IiBAz1EBSRGwzaMh36tqKd5u&#10;TeSbxR0teA5g5JLFVyqLfxUsVFUVhU1LJ5zT9SEVm3aVCpdyrZC8w1qM030KYoqzpfqcS+t0DLTq&#10;u/NAN0nQH7QnDJVWSms0IFIanhCVWUo7gnxX11HbHgIGwX54bLV+5Uch7W+xQI4BIlVRReBdBJmJ&#10;/RK6TOZZHQfVH9ihtcFq4L1ExhzyIsZGeqZS54riOJJZo+XfYaAfAFUFj5LGs9fAcD7G+dSock/H&#10;INsv3GJ1uQ0hgAo3fg6KFZK6TANPK/1UVhU4jVEvvMhRkiEU/CeeD+j+sIoQuzcsT0k5aYdK42z8&#10;yNBdIa9BDnuzJ1SIoBEONwDxptyUm/L8lAGzLcGaMgb57EOAhzcMsCTK17v/6T2WoY3dnwHWEa2h&#10;FbRLIblkmlq2AdJ3ojkda1MJYgBVPBf9sUCyeK+tO/4VFXImLEo9CiBGIHXyRDK+pHw2UQR8qbvs&#10;X5w7GOHMtKls8wAsez9sjxEiCBI5UPpApq4oXGm/RuZG22I/X5dMfqhw0H6ms3vBi3uQ6VNWX0gC&#10;QozyWeyRcg2Mud/lrUhAUwMgkKkn7y9FocoKtd4nC2vxMrBmfijEj42TRrss137l6ijke6PIqeqK&#10;3d2e4RK8CndACB7Bs+DHofZThGAi40oMuzcBBVZs1Qlpv4a0nlWzEMFLFGBzQTnfX7kHQTkv+tzY&#10;P1ussqOya8G2FQAo5OfAde3KmgfySJ0KovPxyP/aNmiE0gTizF6X9/B1J5Ej5Z0C7gRlQAiWuCLy&#10;NVLQXQkIcQAqJ0ncCQ4MSgJCFPC53z7uHQ2apsoefjsYpOjtltY7F9M65Ao4JLpsxl+hZlIOwShc&#10;HMzxSe6WU+so36xeBkFcfnXHO6e0KV2zRRWxdi6Y5gooNWDGhZxWaLH8Vb9nfIcoGxsQjBeRAj/E&#10;fZHRKwIcJCeign+f3hfXvRwOd86xBTQoh4vLJ+4rBeVWgXOd8jB9FwWN3x5giO8SBbjPeUjsf/Do&#10;JFXLDUC8KTflpjxnZSSoC3/gC8JkENR2kUj+UEBPGur8ui3Fu0ZApv1eMuVSo6nPjAG27W1IQEOB&#10;Zt/3RUS/IXi0z471QZ8ZA39lX+z3EiAkEDV8phwr/mzcr0TxrI+wtaQSwUuln6wyRYepvRGnJmtL&#10;bnlQ5ljYBbYoCAhxCWX3eTvWg6fSOwaVgUGOgksFX4N3W0GKwAAA4AA0YiVTQKTCcQjJ2DbWF6vU&#10;SGHwh2u6jLRnLZYRHGM4HWpFsK9W8K7RiRS+BIQk3Hsn1hRKD4nZjDXdfDGIZKoCtuYHZE2+imEB&#10;zlMU1Ig4tPuzXCLt0j0FC/L5HkLaH/p7UYmpLa1/i71Yag3GtdFnezHu3biRXJrfLS0f2x1WqB17&#10;Im41IQaxv9xRFnxjXQmwxD4bpU1Ja8eKXdcZiDVtJyIBBEj5/oK2GHACXDXKtbYNSPsFFTgXnVrL&#10;grwjglswAIp8SwB/BbZKCeBjxUvPIBUyH2MAkbUHGW0OcTzjYMa+hmiVknOE0RIYuSIg57cD6XvU&#10;UyQPrkJU5zxSlUwhgaE0J7pOCl4h/3Vk4ogmIp76U/BUHhMA5KKCWKm90jMSws5dVKIVjDIgxPsi&#10;zhV+RRLoLt88sv7MunayZiCgmen4EMh6n/Mn+/s4H1fLtcvGku/1qZ+QSLpR6VNYIj275Ae6iWJ6&#10;U27KTXkOS8n0/YhVKAlMUUeYCC9XIoQ2MSu+vwRQ6Z3brHXXFQV0JcHXz2UI8JLpjZ2LtH+3MxRk&#10;z5VBG0rrYrxmhLOyH2Ofs2tbnhkFjDoPCasn11QRXKybJUHdgEQWlKtB7x9Al7yf8VUDEDd8jleD&#10;HevUr+QWpTcWWl/pA4NfQoBxoypAYXT50vEIARE8s846Cc+yjKN3m4RBV2FAhZuxNBcMMAIf4UMY&#10;gCcV3q0FKIKz4v7BPiuUHblSRF3jvAG1Sei3o2/wIdtVQoAkRoRaBGIGjMr0nUjOKmraAB9BzDNd&#10;XAAqghxA5OiDQs+CKE+Sezc/YvctgxDZ+7JhSKwhvHYFCLgQgTrPG2K9Ie4CmHVO+dgOBlr3vFgG&#10;q3SOdBv9TMoHRb6U/wUQoz56n/qgt0lfr6NR9iiBusF671E3DY6OjtD3Pfq+Y0stgCyglewrtRbZ&#10;fRLiPQGQ1BmESsgM783aVaibGk1dG3quihCKfYn+EERpD+ieIULSpTDN8+SRIK3uV7EaVzy/qlxI&#10;dIeixwGR0FmfeKAjhyBrzoI1nWrJIW/GV91jLb+V+oKZpDjTFuABel7O8goPpokDV99Q8ATpQ7TA&#10;gcEaAfC+T8qUiumrQDyoJVGor05dBKQhhNj0SOdhxgDbYwbE7zLOcPbYQrpX1xZRvicGFsFsrMVN&#10;1I4oIRt/XtcBpKlMIEo1EwiuEj/ZG4B4U27KTXnOyohbmgqKRJGAJw2lYbpEicGPgZYCHGrZqiyP&#10;v48Jx4lol+G4S+GlfH7ss95XJoa3lsXy3ddZErdq2qMAPwStlnnZ7z6wIDidTjGdTo0GmYu6h+WM&#10;T60ZKcAIGw+Si9ZiMcdkMolMMgYSIBEGRIAikVpCMX8h5GeWYr4r/haZ8xBw8++p/+n9aV5V0GBm&#10;S8VYgwhUOaPBFWFfm418/NM8uyjY27kczXcX2AIrMVriuaFeXIiy+gNAVKFM86FznbdD13wUmQag&#10;UouuvQxgAgyUY51WgEyCc1Qq6Hoy1icVjtVdzlu3MCOwctsrZLBe5+WZLmnedJ4IiRblChHKfuMb&#10;zBdHedANE20TEqHRuiZbw86QbimdSO3Q+URc0/ocsjVcKrjy9W/oT1qARkUiaiCzplSBMRi5EeF9&#10;8L7A55C//vWv41/86v8C3/sYZCSNqKppGExY5WLkL0TwwfPKC/buND6Vc6iqCn/5ta/jAx98PyqJ&#10;CuzL3HoyrjqXqe08hlXFIn08L0/OTBUlgisKAW0fEStTmLZT1kcCAVWaa4Di+ey47rQdBqzoHKfP&#10;g1nIsKFiXf7JCcgaTJ0AxEQvVeEVQojn/fQMrpao+CSKCrTkhiz1euOaG5uo8DqAXIALRilgxieq&#10;4JQmm46Vilm7f3rfg0Kig9ZFWC1/fe+jC73KH4nWpfyuie6ZPRjH1WX7LNFruT9w/wPE7VeeuwGI&#10;N+Wm3JTnrpRJx0kYg7onRfYugr6VIxJBTwwvEWd+SJkfvweGMI9wtKJsE4IGTARJeMqDJ6R3j/1+&#10;nfVy2+8luBsDnvouiXcmwk7erzFmqP9WqxWePDnHxcVFAkQongkq+Jv6lHHHe0KcK1c5LFerjKlW&#10;VZUxPAUZ5LjtOnY6d7H9Undqs2peVdhLf1K+v2wQoRYxeFkrVUpinr9MBQoFd1X8WfvPj7gc6MX5&#10;yNdRed4kF4BFyJe1qwJDHEedrqBuri7OS7mH7GhRPEhFMXR+CMml066BwWdd80QiCOZgjT1BjXIC&#10;CfSrwoF/crFfKiBRFBhlf6jyhXjMPQiBHMhEQH0Wi67hEEFIUpyM7XMSqU9pm93jmu7AozdTFwy9&#10;REw1o9Ghk3teOvdUrr0kfyot1W2g+6psYy5Y67WSHul+UpCp7d1WR/asXVcjdE4/932Pe/dewW/+&#10;n7+NX/iF/wbfVcnJRlYK2AsA6LoOr736KgAbeCT1x4202wKhVLdRLtkxKN6ZgJ3mdq3AaZyGdSZl&#10;Y6o3KfG0nSGL/DmmGB0tpNuYJNgXEFBFRW48Eyg0Q59hAKxrQl1DcyWj5UEKDrNxDWmNl2tH+VRU&#10;Nso9zjnj0JzfT9IZH3K+pXWnvaKfxX2bMMLHda96QC3GcZ1b2UFlAQzeWfIH2xampcmbg+tk+ur9&#10;zRnEm3JTbspzVKxGelQQKO+X/6qW0DJOvZ4IuwpIZLR4iMR+XAwo23cNkwQG7S2F9JLAb6vDAuQS&#10;8F3H/Mu6S8GpFDhsm8pnbDk5PsGv/dqv46/+6q/QdZyKQFBgBihUcwkLyK8Zr7qucf/+fVRVhaZp&#10;csG4cuJ9Z5IAgyJQEBEmtdu0n8jq0Q2KoiRQe5F4U3cJ0SrltF96HghRjIF0zxkAmgkEJHppMvc7&#10;AzSRLC+26PcyjQGQnwGM51FUsaGvhQBHBLYwSmRQLb7vI7CLO0c6FlsS2zgsQ/Agu076a9eguu8N&#10;15JVqqT9Pli7FkDDCLJEMiXbXY6flRKCgLaAZMUQQU/pUixiLCDZT1bQTAufHUZZYEzremBpRq7U&#10;UgHU0lznHK9Z+ecqGw2ahVD7jC2lsmzs/fZ3rjfA+370edvefPxyJUj5zNVyiU996gfw/ve/H5vN&#10;xlSmFdjvYTjmhRLnOpqtbZlOJzg5OcFqvY7PXKes07HW69usZhbcXMd/to97AvPpPRaQpHdq+7Ic&#10;ltf1nVtmtQemn9JmTeGhoGhk/2ZD73NlJ5F4GmT7ZLsiwc5bAKJiMYItophao5yXgFDsszzgV7Z2&#10;yUSTje/24v7qYtRfBoD2HKG23wsPSW7JieZbpa+P46ljFaljnOc0tyFwm28A4k25KTfluSnXgq9o&#10;lpH/COEkggjCyVrFBL3KmJRlQDHEeAbc8vDvJaiz158mAOn1sZxl4xadoq+FMDfGEMcYpF4vg0WU&#10;7cVT3m2FBAD48Z/4MZzcOsHl5aUEW4BhVtvrglge7LuTqMKuqa+/8Tru3XsFu7s72LQbqGticj1i&#10;UJheKr8paDPKA6/KAgFKGkDB3pONJ8mcs/o7BY1BECcyyTlVAKc432TGVsbBFQDRx8AxJriAGROS&#10;cYjCCCUXVB5/BZnc1+DVFVa102BwQCkan/E8iqUPyY1RkF2ab7F0JkCZxloFj7SPSH+K05trvBlA&#10;jINgSJ26t6zmnKLVWNvA5+b6KFiCiKMd1ta99dkscSw9W1hQEQK8RDY1Z5FGgFAIyXU4AKwM0PEg&#10;XedWqZDTupJ+2GBYuUKLK2ILiQNHVsnvu0759TQh3lpZ7H0lnRyjmduUbVq39x7Hx8d497vfBUvy&#10;0udyPPiaBXbJXXsIcPM1nwL/rNfrCEi17TY9R1lGQR/lv23jB2XdqZ4AyQ2DEJhWkAHCtr183cWX&#10;jvG3sTbrWzIaH5KLsBliWZPFPME8o++Jiq4RazagNvH82sh9+ZoM2oD4Vo5+/p0pmPI9qO+BgF1d&#10;x7Z36lmhwM4QTVOnGTx438d7bQRYPcJBut9lDpkXWkKfQKT3HjVdz51vyk25KTflmSljmuaSYTk9&#10;wwXwuRsqNOqmrlIo0Trtu5LwWwq6QwZSBpwZLVKZFeau6++238c0uE8Tip6m5QZklEaExOwe+avC&#10;xye/73vxA5/6fr0rdjMg/D/tXdtu2zAMPZScAW2/YsP+/+eGegUSi3sQD0nJzvqylw4iUKBJrAsl&#10;SuYhKcrD257Wk2EFQAEAAAPMSURBVPjjZcjJlwZV4Hg8sO87HscBqaWDMxYr4tdSaGv+ooy7MU35&#10;UdqXYQCtRHhimxN1qGcVDDAHL+sGcfcbSrAo0o8aJoBI63GeDz5blXODGCcZR6wfXYx7xjgu+aHs&#10;q5XS+8AkLwPoaj0jKGooGIrIhJqVOxG4t6jLbG7PoDKBL5PzGN9UdXj2aejpJ7pX6JPhNQPibjTe&#10;l+hAVmx0pHvHSqmnZD1fjT4+fuPX+zuKbNhuN0it3fMQML4TFXs3YInLvBrABPKaSmDIk5MAOXTX&#10;5cUm0cMOrcFSerbLYslXtm3DbfuGWg9staJZxl6eh/WuioRiq4pSr8OAZZIX/nVgF2v1XEa8TGP2&#10;0eTFETGvjvF5v9+x77uVt5IUYVOseT8k9+ys0I8gKtrWRllV5PNhBF4zoB1D4n3lpP1fp/kJfj3p&#10;DuBtcs307+bjC/O40khJfs6Ggrjn8PodeAVQ57nJ0CcMss3nkzanbsAS37M9U6sqcKjX1c99xnui&#10;KYacOOwRQ2Kz1zPLYH4HWUwRDhw9cc/Ub7V58vXBshKAT6R70bOXHgI0ETNQx5qL+5bD0DeeEc+j&#10;qCaP6vxxjXY7bYs5b83mXVARYbo92qZ/31pbHsRFixb9P0RFJYOrOQEMCgGAKeiIEAwAQ1l+BuKF&#10;eGUdzW0+o1w2e+hkemYARNPZw/n/qzbmtj4Dh1dtXNWZ+zxfOH3VZv58vz8stBSn8btq94qP/Nvg&#10;0aDyVApuOZRn6iPvhcv8RqjUaFTov8dF0M0zycH8ggynAoAMjEJpIA3KXtZ0EpVJZp2/zKdGyLP7&#10;Ud0oEcpdlmX3aFKJZT0aHiQqtrQuM5yKhmUH0ad7EYO/rouOodZ9fGFlZyOFgJn/n3l1Zq+V15nW&#10;SFZq1To1GEQCssMfbBzHrw0Qv//4iZeXN7y+vqHWrRsvTFkGkLTt+CiTQaNpfjCgh1OS00EO0xj3&#10;cimxiTBTrnhSpFoq6rbZ/ww5rXZno3gd4RHMhpDrfSnaD4XaAQSinAd7T3IWkhFGFY5Nl10dvhvb&#10;juHJbbKNrKSPIxxjGn0IfliXj4jPU0S3DPulgwrE+uT+YQaZ1tTPCDvgmbpDnrOxM3XVeT49a8xl&#10;z5jLh0dWYBQsmSq2ynPYaMhCGx51/9/UQS9rYNJ5TBNwtEbUNPSH/2pr/RwvIvFL8DR6glUbfAPL&#10;VgC1c8GSjgTkxEbDPp/nEem1EPJM+Y/3Ifw3nSeIBTTklsBUed+s1dcjTizpFNJ9um5sMP6xaNGi&#10;RYsWLVq06EuQ/s0StWjRokX/gP4AoGh+tQm3VE0AAAAASUVORK5CYIJQSwMEFAAGAAgAAAAhAMO9&#10;h6LhAAAACwEAAA8AAABkcnMvZG93bnJldi54bWxMj0FLw0AQhe+C/2EZwZvdTWxaiZmUUtRTEWwF&#10;8bZNpklodjZkt0n6792e7HGYj/e+l60m04qBetdYRohmCgRxYcuGK4Tv/fvTCwjnNZe6tUwIF3Kw&#10;yu/vMp2WduQvGna+EiGEXaoRau+7VEpX1GS0m9mOOPyOtjfah7OvZNnrMYSbVsZKLaTRDYeGWne0&#10;qak47c4G4WPU4/o5ehu2p+Pm8rtPPn+2ESE+PkzrVxCeJv8Pw1U/qEMenA72zKUTLUIcqSSgCEm8&#10;BHEF1HIR1h0Q5iqeg8wzebsh/wM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o82ieRgMAANAJAAAOAAAAAAAAAAAAAAAAADoCAABkcnMvZTJvRG9jLnhtbFBLAQIt&#10;AAoAAAAAAAAAIQCHpGmeZYUDAGWFAwAUAAAAAAAAAAAAAAAAAKwFAABkcnMvbWVkaWEvaW1hZ2Ux&#10;LnBuZ1BLAQItABQABgAIAAAAIQDDvYei4QAAAAsBAAAPAAAAAAAAAAAAAAAAAEOLAwBkcnMvZG93&#10;bnJldi54bWxQSwECLQAUAAYACAAAACEAqiYOvrwAAAAhAQAAGQAAAAAAAAAAAAAAAABRjAMAZHJz&#10;L19yZWxzL2Uyb0RvYy54bWwucmVsc1BLBQYAAAAABgAGAHwBAABEjQMAAAA=&#10;">
                <v:shape id="Picture 246" o:spid="_x0000_s1037" type="#_x0000_t75" style="position:absolute;width:82180;height:2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r:id="rId96" o:title=""/>
                </v:shape>
                <v:shape id="TextBox 6" o:spid="_x0000_s1038" type="#_x0000_t202" style="position:absolute;top:20960;width:6441;height: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028E70F2" w14:textId="04F1C0B2"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r>
                          <w:rPr>
                            <w:rFonts w:asciiTheme="minorHAnsi" w:hAnsi="Calibri" w:cstheme="minorBidi"/>
                            <w:color w:val="000000" w:themeColor="text1"/>
                            <w:kern w:val="24"/>
                            <w:sz w:val="36"/>
                            <w:szCs w:val="36"/>
                          </w:rPr>
                          <w:t>)</w:t>
                        </w:r>
                      </w:p>
                    </w:txbxContent>
                  </v:textbox>
                </v:shape>
                <v:shape id="TextBox 8" o:spid="_x0000_s1039" type="#_x0000_t202" style="position:absolute;left:29758;top:20973;width:8969;height: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2D8FAFB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v:textbox>
                </v:shape>
                <v:shape id="TextBox 9" o:spid="_x0000_s1040" type="#_x0000_t202" style="position:absolute;left:57905;top:20927;width:7024;height:9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7C548AA5" w14:textId="77777777" w:rsidR="00321A6F" w:rsidRDefault="00321A6F" w:rsidP="00321A6F">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v:textbox>
                </v:shape>
                <w10:wrap anchorx="page"/>
              </v:group>
            </w:pict>
          </mc:Fallback>
        </mc:AlternateContent>
      </w:r>
      <w:r w:rsidR="00B432ED">
        <w:t>4.</w:t>
      </w:r>
      <w:r w:rsidR="00F50BE6">
        <w:t>4</w:t>
      </w:r>
      <w:r w:rsidR="00B432ED">
        <w:t>.1 Thí nghiệm đo tín hiệu ở bắp tay</w:t>
      </w:r>
      <w:bookmarkEnd w:id="190"/>
    </w:p>
    <w:p w14:paraId="3230F680" w14:textId="1CEAB010" w:rsidR="00321A6F" w:rsidRDefault="00321A6F" w:rsidP="00B432ED">
      <w:pPr>
        <w:jc w:val="center"/>
      </w:pPr>
    </w:p>
    <w:p w14:paraId="65F45553" w14:textId="697A4690" w:rsidR="00321A6F" w:rsidRDefault="00321A6F" w:rsidP="00B432ED">
      <w:pPr>
        <w:jc w:val="center"/>
      </w:pPr>
    </w:p>
    <w:p w14:paraId="12F1F45B" w14:textId="67380C11" w:rsidR="00321A6F" w:rsidRDefault="00321A6F" w:rsidP="00B432ED">
      <w:pPr>
        <w:jc w:val="center"/>
      </w:pPr>
    </w:p>
    <w:p w14:paraId="6C33CD2D" w14:textId="1A5331DC" w:rsidR="00321A6F" w:rsidRDefault="00321A6F" w:rsidP="00B432ED">
      <w:pPr>
        <w:jc w:val="center"/>
      </w:pPr>
    </w:p>
    <w:p w14:paraId="04AC77CD" w14:textId="677CB3C2" w:rsidR="00321A6F" w:rsidRDefault="00321A6F" w:rsidP="00B432ED">
      <w:pPr>
        <w:jc w:val="center"/>
      </w:pPr>
    </w:p>
    <w:p w14:paraId="360913D6" w14:textId="154AC3F9" w:rsidR="00321A6F" w:rsidRDefault="00321A6F" w:rsidP="00B432ED">
      <w:pPr>
        <w:jc w:val="center"/>
      </w:pPr>
    </w:p>
    <w:p w14:paraId="704CE904" w14:textId="77777777" w:rsidR="00321A6F" w:rsidRDefault="00321A6F" w:rsidP="00B432ED">
      <w:pPr>
        <w:jc w:val="center"/>
      </w:pPr>
    </w:p>
    <w:p w14:paraId="3CBB50D0" w14:textId="34CD17F3" w:rsidR="00B432ED" w:rsidRDefault="00B432ED" w:rsidP="00B432ED">
      <w:pPr>
        <w:pStyle w:val="hinhanh"/>
      </w:pPr>
      <w:bookmarkStart w:id="191" w:name="_Toc74781529"/>
      <w:r>
        <w:t xml:space="preserve">Hình </w:t>
      </w:r>
      <w:r w:rsidR="00F50BE6">
        <w:t>4.5</w:t>
      </w:r>
      <w:r>
        <w:t xml:space="preserve"> a) Vị trí các điện cực b) Vòng đai quấn thứ nhất c) Vòng đai quấn thứ hai (hệ thống mạch ver1)</w:t>
      </w:r>
      <w:bookmarkEnd w:id="191"/>
    </w:p>
    <w:p w14:paraId="294AE100" w14:textId="5DE66C1E" w:rsidR="00B432ED" w:rsidRDefault="00B432ED" w:rsidP="00031D07">
      <w:pPr>
        <w:ind w:firstLine="720"/>
      </w:pPr>
      <w:r>
        <w:t xml:space="preserve">Để đo tín hiệu EMG ở tay, bó cơ được đề xuất là </w:t>
      </w:r>
      <w:proofErr w:type="gramStart"/>
      <w:r>
        <w:t>Biceps</w:t>
      </w:r>
      <w:proofErr w:type="gramEnd"/>
      <w:r>
        <w:t xml:space="preserve"> muscle (bắp tay) hay còn gọi là cơ nhị đầu. Vị trí của các điện cực được mô tả trong Hình </w:t>
      </w:r>
      <w:r w:rsidR="00F50BE6">
        <w:t>4.5</w:t>
      </w:r>
      <w:r>
        <w:t xml:space="preserve">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Hình </w:t>
      </w:r>
      <w:r w:rsidR="00FC5283">
        <w:t>4.5</w:t>
      </w:r>
      <w:r>
        <w:t>b) để gắn hệ thống lên cơ thể, sau đó cuốn vòng thứ hai để giữ graphene tiếp xúc tốt với da và đầu bấm dây cap cố định chắc chắn khi có sự co cơ. </w:t>
      </w:r>
      <w:r w:rsidR="00031D07">
        <w:t xml:space="preserve"> </w:t>
      </w:r>
      <w:r>
        <w:t xml:space="preserve">Tín hiệu EMG được thu với hành động gập tay (co cơ) trong 1s (Hình </w:t>
      </w:r>
      <w:r w:rsidR="00FC5283">
        <w:t>4.</w:t>
      </w:r>
      <w:r w:rsidR="008E5DC8">
        <w:t>6</w:t>
      </w:r>
      <w:r>
        <w:t xml:space="preserve">a) và duỗi tay (không co cơ) trong 4s (Hình </w:t>
      </w:r>
      <w:r w:rsidR="008E5DC8">
        <w:t>4.6</w:t>
      </w:r>
      <w:r>
        <w:t>b). </w:t>
      </w:r>
    </w:p>
    <w:p w14:paraId="0C45A1AD" w14:textId="77777777" w:rsidR="00031D07" w:rsidRDefault="00B432ED" w:rsidP="00031D07">
      <w:pPr>
        <w:jc w:val="center"/>
      </w:pPr>
      <w:r>
        <w:rPr>
          <w:noProof/>
          <w:bdr w:val="none" w:sz="0" w:space="0" w:color="auto" w:frame="1"/>
        </w:rPr>
        <w:drawing>
          <wp:inline distT="0" distB="0" distL="0" distR="0" wp14:anchorId="085CCFA2" wp14:editId="5FAD2D88">
            <wp:extent cx="3569970" cy="158877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bookmarkStart w:id="192" w:name="_Toc74781530"/>
    </w:p>
    <w:p w14:paraId="68071E05" w14:textId="44DA784B" w:rsidR="00B432ED" w:rsidRDefault="00B432ED" w:rsidP="00031D07">
      <w:pPr>
        <w:pStyle w:val="hinhanh"/>
      </w:pPr>
      <w:r>
        <w:t xml:space="preserve">Hình </w:t>
      </w:r>
      <w:r w:rsidR="008E5DC8">
        <w:t>4.6</w:t>
      </w:r>
      <w:r>
        <w:t xml:space="preserve"> a) Động tác co, b) Động tác duỗi tay (Hệ thống mạch ver2)</w:t>
      </w:r>
      <w:bookmarkEnd w:id="192"/>
    </w:p>
    <w:p w14:paraId="7417917C" w14:textId="6B07FD6F" w:rsidR="00B432ED" w:rsidRDefault="00DE708A" w:rsidP="00DE708A">
      <w:pPr>
        <w:pStyle w:val="Heading3"/>
      </w:pPr>
      <w:bookmarkStart w:id="193" w:name="_Toc74781468"/>
      <w:r>
        <w:t>4.2.2</w:t>
      </w:r>
      <w:r w:rsidR="00B432ED">
        <w:t xml:space="preserve"> Thí nghiệm đo tín hiệu EMG ở chân</w:t>
      </w:r>
      <w:bookmarkEnd w:id="193"/>
    </w:p>
    <w:p w14:paraId="473542EC" w14:textId="0375A767" w:rsidR="00B432ED" w:rsidRDefault="00B432ED" w:rsidP="00DE708A">
      <w:pPr>
        <w:ind w:firstLine="720"/>
      </w:pPr>
      <w:r>
        <w:t xml:space="preserve">Thí nghiệm thứ hai được tiến hành ở bó cơ Gastronemius (cơ bắp chân). Đây là bó cơ to và rõ ràng nhất ở chân, gồm có hai bó cơ nhỏ là medial head và letaral head (Hình </w:t>
      </w:r>
      <w:r w:rsidR="0062079F">
        <w:t>4.7</w:t>
      </w:r>
      <w:r>
        <w:t xml:space="preserve">). Vị trí của các điện cực trên bó cơ medial head được mô tả trong Hình </w:t>
      </w:r>
      <w:r w:rsidR="0062079F">
        <w:t>4.8</w:t>
      </w:r>
      <w:r>
        <w:t xml:space="preserve">a. Với bó cơ </w:t>
      </w:r>
      <w:r>
        <w:lastRenderedPageBreak/>
        <w:t>letaral head, vị trí điện cực REF giống với bó cơ medial head, cặp điện cực vi sai được đặt đối xứng với cặp điện cực vi sai trên bó cơ medial head.</w:t>
      </w:r>
    </w:p>
    <w:p w14:paraId="615541C2" w14:textId="1D38BB95" w:rsidR="00B432ED" w:rsidRDefault="00B432ED" w:rsidP="00DE708A">
      <w:pPr>
        <w:jc w:val="center"/>
      </w:pPr>
      <w:r>
        <w:rPr>
          <w:noProof/>
          <w:bdr w:val="none" w:sz="0" w:space="0" w:color="auto" w:frame="1"/>
        </w:rPr>
        <w:drawing>
          <wp:inline distT="0" distB="0" distL="0" distR="0" wp14:anchorId="6B963CE9" wp14:editId="4E1BD7F5">
            <wp:extent cx="3399790" cy="3370580"/>
            <wp:effectExtent l="0" t="0" r="0" b="127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1EC88A24" w14:textId="7B05FF42" w:rsidR="00B432ED" w:rsidRDefault="00B432ED" w:rsidP="00DE708A">
      <w:pPr>
        <w:pStyle w:val="hinhanh"/>
      </w:pPr>
      <w:bookmarkStart w:id="194" w:name="_Toc74781531"/>
      <w:r>
        <w:t xml:space="preserve">Hình </w:t>
      </w:r>
      <w:r w:rsidR="0062079F">
        <w:t xml:space="preserve">4.7 </w:t>
      </w:r>
      <w:r>
        <w:t>Cấu tạo cơ bắp chân</w:t>
      </w:r>
      <w:bookmarkEnd w:id="194"/>
    </w:p>
    <w:p w14:paraId="0E6858AE" w14:textId="2DAD36C5" w:rsidR="00B432ED" w:rsidRDefault="00B432ED" w:rsidP="00DE708A">
      <w:pPr>
        <w:jc w:val="center"/>
      </w:pPr>
      <w:r>
        <w:rPr>
          <w:noProof/>
          <w:bdr w:val="none" w:sz="0" w:space="0" w:color="auto" w:frame="1"/>
        </w:rPr>
        <w:drawing>
          <wp:inline distT="0" distB="0" distL="0" distR="0" wp14:anchorId="7DABA649" wp14:editId="65454677">
            <wp:extent cx="3112770" cy="17526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112770" cy="1752600"/>
                    </a:xfrm>
                    <a:prstGeom prst="rect">
                      <a:avLst/>
                    </a:prstGeom>
                    <a:noFill/>
                    <a:ln>
                      <a:noFill/>
                    </a:ln>
                  </pic:spPr>
                </pic:pic>
              </a:graphicData>
            </a:graphic>
          </wp:inline>
        </w:drawing>
      </w:r>
    </w:p>
    <w:p w14:paraId="541EB745" w14:textId="1E4B5B47" w:rsidR="00B432ED" w:rsidRDefault="00B432ED" w:rsidP="00DE708A">
      <w:pPr>
        <w:pStyle w:val="hinhanh"/>
      </w:pPr>
      <w:bookmarkStart w:id="195" w:name="_Toc74781532"/>
      <w:r>
        <w:t xml:space="preserve">Hình </w:t>
      </w:r>
      <w:r w:rsidR="0062079F">
        <w:t>4.8</w:t>
      </w:r>
      <w:r>
        <w:t>a) Vòng đai quấn thứ nhất và vị trí các điện cực trên bó cơ medial head b) Vòng đai quấn thứ hai</w:t>
      </w:r>
      <w:bookmarkEnd w:id="195"/>
    </w:p>
    <w:p w14:paraId="3969A46A" w14:textId="57A9ECF9" w:rsidR="00B432ED" w:rsidRDefault="00B432ED" w:rsidP="00DE708A">
      <w:pPr>
        <w:ind w:firstLine="720"/>
      </w:pPr>
      <w:r>
        <w:t xml:space="preserve">Với bó cơ này, đối tượng sẽ thực hiện động tác kiễng chân. Tín hiệu được thu ở trạng thái đứng yên trong thời gian 4s (Hình </w:t>
      </w:r>
      <w:r w:rsidR="00FF1C7F">
        <w:t>4.9</w:t>
      </w:r>
      <w:r>
        <w:t xml:space="preserve">-1) và kiễng chân trong thời gian 1s (Hình </w:t>
      </w:r>
      <w:r w:rsidR="00FF1C7F">
        <w:t>4.9</w:t>
      </w:r>
      <w:r>
        <w:t>-2), các động tác này sẽ được lặp đi lặp lại trong thời gian thu dữ liệu (30s-60s). Thí nghiệm này được lặp lại với Ag/AgCl.</w:t>
      </w:r>
    </w:p>
    <w:p w14:paraId="24D541E3" w14:textId="64DBDC3E" w:rsidR="00B432ED" w:rsidRDefault="00B432ED" w:rsidP="00E7016F">
      <w:pPr>
        <w:jc w:val="center"/>
      </w:pPr>
      <w:r>
        <w:rPr>
          <w:noProof/>
          <w:bdr w:val="none" w:sz="0" w:space="0" w:color="auto" w:frame="1"/>
        </w:rPr>
        <w:lastRenderedPageBreak/>
        <w:drawing>
          <wp:inline distT="0" distB="0" distL="0" distR="0" wp14:anchorId="3D17313C" wp14:editId="3647357D">
            <wp:extent cx="2192020" cy="1611630"/>
            <wp:effectExtent l="0" t="0" r="0" b="762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244D70F7" w14:textId="50ADD58E" w:rsidR="00B432ED" w:rsidRDefault="00B432ED" w:rsidP="00E7016F">
      <w:pPr>
        <w:pStyle w:val="hinhanh"/>
      </w:pPr>
      <w:bookmarkStart w:id="196" w:name="_Toc74781533"/>
      <w:r>
        <w:t xml:space="preserve">Hình </w:t>
      </w:r>
      <w:r w:rsidR="00FF1C7F">
        <w:t>4.9</w:t>
      </w:r>
      <w:r>
        <w:t xml:space="preserve"> (1) Trạng thái đứng yên, (2) kiễng chân.</w:t>
      </w:r>
      <w:bookmarkEnd w:id="196"/>
    </w:p>
    <w:p w14:paraId="49F382DB" w14:textId="6945A5B0" w:rsidR="00B432ED" w:rsidRDefault="00E7016F" w:rsidP="00E7016F">
      <w:pPr>
        <w:pStyle w:val="Heading3"/>
      </w:pPr>
      <w:bookmarkStart w:id="197" w:name="_Toc74781469"/>
      <w:r>
        <w:t>4.2.3</w:t>
      </w:r>
      <w:r w:rsidR="00B432ED">
        <w:t xml:space="preserve"> Thí nghiệm đo tín hiệu EMG ở lưng</w:t>
      </w:r>
      <w:bookmarkEnd w:id="197"/>
    </w:p>
    <w:p w14:paraId="1DEFDE35" w14:textId="2FF25111" w:rsidR="00B432ED" w:rsidRDefault="00B432ED" w:rsidP="00E7016F">
      <w:pPr>
        <w:ind w:firstLine="720"/>
      </w:pPr>
      <w:r>
        <w:t>Vị trí đo tín hiệu điện cơ được đề xuất là bó cơ ở thắt lưng. Các thí nghiệm được tiến hành trên các đối tượng khác nhau. Những người đo này được đo điện trở cơ thể và tính toán chỉ số BMI (Body Mass Index), là chỉ số khối cơ thể, chỉ số thể trọng, được sử dụng để đo lượng mỡ trên cơ thể. Chỉ số BMI được tính theo công thức:</w:t>
      </w:r>
    </w:p>
    <w:p w14:paraId="162C5825" w14:textId="1FEA2F7F" w:rsidR="00B432ED" w:rsidRDefault="00B432ED" w:rsidP="00E7419E">
      <w:pPr>
        <w:ind w:left="1440" w:firstLine="720"/>
      </w:pPr>
      <w:r>
        <w:rPr>
          <w:rFonts w:ascii="Cambria Math" w:hAnsi="Cambria Math"/>
        </w:rPr>
        <w:t>BMI</w:t>
      </w:r>
      <w:r w:rsidR="00E7419E">
        <w:rPr>
          <w:rFonts w:ascii="Cambria Math" w:hAnsi="Cambria Math"/>
        </w:rPr>
        <w:t xml:space="preserve"> </w:t>
      </w:r>
      <w:r>
        <w:rPr>
          <w:rFonts w:ascii="Cambria Math" w:hAnsi="Cambria Math"/>
        </w:rPr>
        <w:t>=</w:t>
      </w:r>
      <w:r w:rsidR="00E7419E">
        <w:rPr>
          <w:rFonts w:ascii="Cambria Math" w:hAnsi="Cambria Math"/>
        </w:rPr>
        <w:t xml:space="preserve">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
          <w:bCs/>
          <w:color w:val="000000"/>
          <w:szCs w:val="26"/>
        </w:rPr>
        <w:tab/>
      </w:r>
      <w:r>
        <w:rPr>
          <w:rStyle w:val="apple-tab-span"/>
          <w:b/>
          <w:bCs/>
          <w:color w:val="000000"/>
          <w:szCs w:val="26"/>
        </w:rPr>
        <w:tab/>
      </w:r>
      <w:r>
        <w:rPr>
          <w:b/>
          <w:bCs/>
        </w:rPr>
        <w:t>(</w:t>
      </w:r>
      <w:r w:rsidR="00FF1C7F">
        <w:rPr>
          <w:b/>
          <w:bCs/>
        </w:rPr>
        <w:t>4</w:t>
      </w:r>
      <w:r>
        <w:rPr>
          <w:b/>
          <w:bCs/>
        </w:rPr>
        <w:t>-1)</w:t>
      </w:r>
    </w:p>
    <w:p w14:paraId="3E3E4275" w14:textId="77777777" w:rsidR="00B432ED" w:rsidRDefault="00B432ED" w:rsidP="00E7016F">
      <w:pPr>
        <w:ind w:firstLine="720"/>
      </w:pPr>
      <w:r>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75885320" w14:textId="4577092B" w:rsidR="00B432ED" w:rsidRDefault="00B432ED" w:rsidP="00CA13C5">
      <w:pPr>
        <w:jc w:val="center"/>
      </w:pPr>
      <w:r>
        <w:t>(a)</w:t>
      </w:r>
      <w:r w:rsidR="00743D15" w:rsidRPr="00743D15">
        <w:rPr>
          <w:noProof/>
          <w:bdr w:val="none" w:sz="0" w:space="0" w:color="auto" w:frame="1"/>
        </w:rPr>
        <w:t xml:space="preserve"> </w:t>
      </w:r>
      <w:r w:rsidR="00743D15">
        <w:rPr>
          <w:noProof/>
          <w:bdr w:val="none" w:sz="0" w:space="0" w:color="auto" w:frame="1"/>
        </w:rPr>
        <w:drawing>
          <wp:inline distT="0" distB="0" distL="0" distR="0" wp14:anchorId="7C42014F" wp14:editId="0BD40375">
            <wp:extent cx="2016370" cy="2192020"/>
            <wp:effectExtent l="0" t="0" r="317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01">
                      <a:extLst>
                        <a:ext uri="{28A0092B-C50C-407E-A947-70E740481C1C}">
                          <a14:useLocalDpi xmlns:a14="http://schemas.microsoft.com/office/drawing/2010/main" val="0"/>
                        </a:ext>
                      </a:extLst>
                    </a:blip>
                    <a:srcRect r="52422"/>
                    <a:stretch/>
                  </pic:blipFill>
                  <pic:spPr bwMode="auto">
                    <a:xfrm>
                      <a:off x="0" y="0"/>
                      <a:ext cx="2016370" cy="2192020"/>
                    </a:xfrm>
                    <a:prstGeom prst="rect">
                      <a:avLst/>
                    </a:prstGeom>
                    <a:noFill/>
                    <a:ln>
                      <a:noFill/>
                    </a:ln>
                    <a:extLst>
                      <a:ext uri="{53640926-AAD7-44D8-BBD7-CCE9431645EC}">
                        <a14:shadowObscured xmlns:a14="http://schemas.microsoft.com/office/drawing/2010/main"/>
                      </a:ext>
                    </a:extLst>
                  </pic:spPr>
                </pic:pic>
              </a:graphicData>
            </a:graphic>
          </wp:inline>
        </w:drawing>
      </w:r>
      <w:r w:rsidR="00743D15">
        <w:rPr>
          <w:noProof/>
          <w:bdr w:val="none" w:sz="0" w:space="0" w:color="auto" w:frame="1"/>
        </w:rPr>
        <w:drawing>
          <wp:inline distT="0" distB="0" distL="0" distR="0" wp14:anchorId="63A4AD59" wp14:editId="79B00E11">
            <wp:extent cx="2174875" cy="2145030"/>
            <wp:effectExtent l="0" t="0" r="0" b="762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74875" cy="2145030"/>
                    </a:xfrm>
                    <a:prstGeom prst="rect">
                      <a:avLst/>
                    </a:prstGeom>
                    <a:noFill/>
                    <a:ln>
                      <a:noFill/>
                    </a:ln>
                  </pic:spPr>
                </pic:pic>
              </a:graphicData>
            </a:graphic>
          </wp:inline>
        </w:drawing>
      </w:r>
      <w:r w:rsidR="00743D15" w:rsidRPr="00743D15">
        <w:rPr>
          <w:noProof/>
          <w:bdr w:val="none" w:sz="0" w:space="0" w:color="auto" w:frame="1"/>
        </w:rPr>
        <w:t xml:space="preserve"> </w:t>
      </w:r>
      <w:r>
        <w:t xml:space="preserve"> (b)</w:t>
      </w:r>
    </w:p>
    <w:p w14:paraId="09E9DD8D" w14:textId="344AB3F4" w:rsidR="00B432ED" w:rsidRDefault="00B432ED" w:rsidP="00CA13C5">
      <w:pPr>
        <w:pStyle w:val="hinhanh"/>
      </w:pPr>
      <w:bookmarkStart w:id="198" w:name="_Toc74781534"/>
      <w:r>
        <w:t xml:space="preserve">Hình </w:t>
      </w:r>
      <w:r w:rsidR="00FF1C7F">
        <w:t>4.10</w:t>
      </w:r>
      <w:r>
        <w:t xml:space="preserve"> (a) Vị trí các điện cực ở lưng, (b) Vị trí các điện cực REF</w:t>
      </w:r>
      <w:bookmarkEnd w:id="198"/>
    </w:p>
    <w:p w14:paraId="6BE5257D" w14:textId="72AB2509" w:rsidR="00B432ED" w:rsidRDefault="00B432ED" w:rsidP="00CA13C5">
      <w:pPr>
        <w:ind w:firstLine="720"/>
      </w:pPr>
      <w:r>
        <w:t xml:space="preserve">Tín hiệu EMG được thu từ bó cơ lưng bên trái và vị trí của các điện cực được mô tả trong Hình </w:t>
      </w:r>
      <w:r w:rsidR="00960A3D">
        <w:t>4.10</w:t>
      </w:r>
      <w:r>
        <w:t xml:space="preserve">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w:t>
      </w:r>
      <w:r>
        <w:lastRenderedPageBreak/>
        <w:t>mô không liên quan đến bó cơ được đo và vị trí tốt nhất là các mấu xương trên cơ thể, nên nó được đề xuất đặt ở cuối sống lưng. Nhưng sau một số thí nghiệm trên các đối tượng 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đo tín hiệu bị rất nhiều nhiễu triệt tiêu. Chính vì vậy nhóm đã làm thí nghiệm với vị trí điện cực REF đặt ở gáy, phần eo cùng phía với lưng đặt 2 diện cực vi sai (MID,</w:t>
      </w:r>
      <w:r w:rsidR="00CA13C5">
        <w:t xml:space="preserve"> </w:t>
      </w:r>
      <w:r>
        <w:t xml:space="preserve">END) và phàn lưng còn lại như Hình </w:t>
      </w:r>
      <w:r w:rsidR="00960A3D">
        <w:t>4.10</w:t>
      </w:r>
      <w:r>
        <w:t>b.</w:t>
      </w:r>
    </w:p>
    <w:p w14:paraId="50DC2040" w14:textId="4FCC0D6A" w:rsidR="00B432ED" w:rsidRDefault="00B432ED" w:rsidP="00CA13C5">
      <w:pPr>
        <w:ind w:firstLine="720"/>
      </w:pPr>
      <w:r>
        <w:t xml:space="preserve">Các vị trí của điện cực tham chiếu gồm gáy (1), eo trái (2) và lưng bên phải (3) được thể hiện ở Hình </w:t>
      </w:r>
      <w:r w:rsidR="00960A3D">
        <w:t>4.10</w:t>
      </w:r>
      <w:r>
        <w:t>. Hai điện cực vi sai vẫn được đặt ở cơ lưng bên trái. Với vị trí gáy, 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27CE0A33" w14:textId="77777777" w:rsidR="00B432ED" w:rsidRDefault="00B432ED" w:rsidP="00CA13C5">
      <w:pPr>
        <w:ind w:firstLine="720"/>
      </w:pPr>
      <w:r>
        <w:t>Khi đặt điện cực graphene được đặt ở gáy, đai chun co dãn không còn thích hợp để giữ điện cực trên da nữa. Thay vào đó, điện cực graphene sẽ được cố định bằng băng keo. Việc này dẫn đến băng keo dễ bị bong ra khỏi da bởi cơ thể tiết mồ hôi. Vì vị trí ở gáy xa so với thắt lưng, nên hệ thống cần sử dụng dây cap dài để kết nối giữa mạch đo và graphene. Cách bố trí này hơi rườm rà và gây mất thẩm mỹ. Ngoài ra, việc sử dụng dây cap dài cũng ảnh hưởng đến tiếp xúc của graphene và da. Như vậy, hai vị trí là eo trái và lưng phải sẽ thích hợp để đặt điện cực REF hơn.</w:t>
      </w:r>
    </w:p>
    <w:p w14:paraId="2669FCED" w14:textId="1756E0A6" w:rsidR="00B432ED" w:rsidRDefault="00B432ED" w:rsidP="00CA13C5">
      <w:pPr>
        <w:ind w:firstLine="720"/>
      </w:pPr>
      <w:r>
        <w:t xml:space="preserve">Sau khi xác định được vị trí đặt điện cực tham chiếu thì nhóm tiến hành thí nghiệm kiểm tra về độ mỏi </w:t>
      </w:r>
      <w:proofErr w:type="gramStart"/>
      <w:r>
        <w:t>cơ  trên</w:t>
      </w:r>
      <w:proofErr w:type="gramEnd"/>
      <w:r>
        <w:t xml:space="preserve"> lưng như Hình </w:t>
      </w:r>
      <w:r w:rsidR="00960A3D">
        <w:t>4.11</w:t>
      </w:r>
    </w:p>
    <w:p w14:paraId="4B18E4FE" w14:textId="55CD448D" w:rsidR="00B432ED" w:rsidRDefault="00B432ED" w:rsidP="00CA13C5">
      <w:pPr>
        <w:jc w:val="center"/>
      </w:pPr>
      <w:r>
        <w:rPr>
          <w:noProof/>
          <w:bdr w:val="none" w:sz="0" w:space="0" w:color="auto" w:frame="1"/>
        </w:rPr>
        <w:lastRenderedPageBreak/>
        <w:drawing>
          <wp:inline distT="0" distB="0" distL="0" distR="0" wp14:anchorId="2BBB029C" wp14:editId="08D45BAA">
            <wp:extent cx="2561590" cy="3387725"/>
            <wp:effectExtent l="0" t="0" r="0" b="317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561590" cy="3387725"/>
                    </a:xfrm>
                    <a:prstGeom prst="rect">
                      <a:avLst/>
                    </a:prstGeom>
                    <a:noFill/>
                    <a:ln>
                      <a:noFill/>
                    </a:ln>
                  </pic:spPr>
                </pic:pic>
              </a:graphicData>
            </a:graphic>
          </wp:inline>
        </w:drawing>
      </w:r>
    </w:p>
    <w:p w14:paraId="1515B666" w14:textId="00F9E018" w:rsidR="00B432ED" w:rsidRDefault="00B432ED" w:rsidP="00CA13C5">
      <w:pPr>
        <w:pStyle w:val="hinhanh"/>
      </w:pPr>
      <w:bookmarkStart w:id="199" w:name="_Toc74781535"/>
      <w:r>
        <w:t xml:space="preserve">Hình </w:t>
      </w:r>
      <w:r w:rsidR="00960A3D">
        <w:t>4.11</w:t>
      </w:r>
      <w:r>
        <w:t xml:space="preserve"> Đo điện cơ ở lưng với thí nghiệm nằm nghiêng người một góc 15</w:t>
      </w:r>
      <w:r>
        <w:rPr>
          <w:rFonts w:ascii="Arial" w:hAnsi="Arial" w:cs="Arial"/>
        </w:rPr>
        <w:t>º</w:t>
      </w:r>
      <w:bookmarkEnd w:id="199"/>
    </w:p>
    <w:p w14:paraId="7D031D86" w14:textId="77777777" w:rsidR="00B432ED" w:rsidRDefault="00B432ED" w:rsidP="00B432ED">
      <w:r>
        <w:t>Trong thí nghiệm này, đối tượng đo nằm trên một mặt phẳng và ưỡn người lên 1 góc 15</w:t>
      </w:r>
      <w:r>
        <w:rPr>
          <w:rFonts w:ascii="Arial" w:hAnsi="Arial" w:cs="Arial"/>
        </w:rPr>
        <w:t>º</w:t>
      </w:r>
      <w:r>
        <w:t xml:space="preserve"> so với mặt phẳng. Tư thế này được giữ liên tục khi đo, đến khi đối tượng đo không chịu được thì dừng.</w:t>
      </w:r>
    </w:p>
    <w:p w14:paraId="7B909FE7" w14:textId="25EEE776" w:rsidR="00B432ED" w:rsidRDefault="000C070B" w:rsidP="000C070B">
      <w:pPr>
        <w:pStyle w:val="Heading2"/>
      </w:pPr>
      <w:bookmarkStart w:id="200" w:name="_Toc74781470"/>
      <w:r>
        <w:t xml:space="preserve">4.3 </w:t>
      </w:r>
      <w:r w:rsidR="00B432ED">
        <w:t>Kết quả đo</w:t>
      </w:r>
      <w:bookmarkEnd w:id="200"/>
    </w:p>
    <w:p w14:paraId="7653556E" w14:textId="4E7BE415" w:rsidR="00B432ED" w:rsidRDefault="000C070B" w:rsidP="000C070B">
      <w:pPr>
        <w:pStyle w:val="Heading4"/>
      </w:pPr>
      <w:r>
        <w:t>4.3</w:t>
      </w:r>
      <w:r w:rsidR="00B432ED">
        <w:t>.1 Kết quả thí nghiệm ở tay</w:t>
      </w:r>
    </w:p>
    <w:p w14:paraId="2A3B0A38" w14:textId="4D53AB4A" w:rsidR="00B432ED" w:rsidRDefault="00B432ED" w:rsidP="00707723">
      <w:pPr>
        <w:jc w:val="center"/>
      </w:pPr>
      <w:r>
        <w:rPr>
          <w:noProof/>
          <w:bdr w:val="none" w:sz="0" w:space="0" w:color="auto" w:frame="1"/>
        </w:rPr>
        <w:drawing>
          <wp:inline distT="0" distB="0" distL="0" distR="0" wp14:anchorId="405FD484" wp14:editId="5C406C64">
            <wp:extent cx="5761990" cy="27432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bookmarkStart w:id="201" w:name="_Toc74781536"/>
      <w:r w:rsidRPr="00523038">
        <w:rPr>
          <w:b/>
          <w:bCs/>
        </w:rPr>
        <w:t xml:space="preserve">Hình </w:t>
      </w:r>
      <w:r w:rsidR="000404F5" w:rsidRPr="00523038">
        <w:rPr>
          <w:b/>
          <w:bCs/>
        </w:rPr>
        <w:t>4.12</w:t>
      </w:r>
      <w:r w:rsidRPr="00523038">
        <w:rPr>
          <w:b/>
          <w:bCs/>
        </w:rPr>
        <w:t xml:space="preserve"> Tín hiệu miền thời gian và tần số ở tay với Ag/AgCl</w:t>
      </w:r>
      <w:bookmarkEnd w:id="201"/>
    </w:p>
    <w:p w14:paraId="3603C369" w14:textId="48AD05A3" w:rsidR="00B432ED" w:rsidRDefault="00B432ED" w:rsidP="00B432ED">
      <w:r>
        <w:rPr>
          <w:b/>
          <w:bCs/>
          <w:noProof/>
          <w:bdr w:val="none" w:sz="0" w:space="0" w:color="auto" w:frame="1"/>
        </w:rPr>
        <w:lastRenderedPageBreak/>
        <w:drawing>
          <wp:inline distT="0" distB="0" distL="0" distR="0" wp14:anchorId="3768AE7C" wp14:editId="40AD0531">
            <wp:extent cx="5761990" cy="27432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496C6E68" w14:textId="57218273" w:rsidR="00B432ED" w:rsidRDefault="00B432ED" w:rsidP="000C070B">
      <w:pPr>
        <w:pStyle w:val="hinhanh"/>
      </w:pPr>
      <w:bookmarkStart w:id="202" w:name="_Toc74781537"/>
      <w:r>
        <w:t xml:space="preserve">Hình </w:t>
      </w:r>
      <w:r w:rsidR="000404F5">
        <w:t>4.13</w:t>
      </w:r>
      <w:r>
        <w:t xml:space="preserve"> Tín hiệu miền thời gian và tấn số ở tay với rGO-nylon</w:t>
      </w:r>
      <w:bookmarkEnd w:id="202"/>
    </w:p>
    <w:p w14:paraId="5FD46EC3" w14:textId="01C21C82" w:rsidR="00B432ED" w:rsidRDefault="00B432ED" w:rsidP="000C070B">
      <w:pPr>
        <w:jc w:val="center"/>
      </w:pPr>
      <w:r>
        <w:rPr>
          <w:noProof/>
          <w:bdr w:val="none" w:sz="0" w:space="0" w:color="auto" w:frame="1"/>
        </w:rPr>
        <w:drawing>
          <wp:inline distT="0" distB="0" distL="0" distR="0" wp14:anchorId="45FA9F6B" wp14:editId="45BD1457">
            <wp:extent cx="5761990" cy="27432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73AA06A7" w14:textId="7988AE24" w:rsidR="00B432ED" w:rsidRDefault="00B432ED" w:rsidP="000C070B">
      <w:pPr>
        <w:pStyle w:val="hinhanh"/>
      </w:pPr>
      <w:bookmarkStart w:id="203" w:name="_Toc74781538"/>
      <w:r>
        <w:t xml:space="preserve">Hình </w:t>
      </w:r>
      <w:r w:rsidR="000404F5">
        <w:t>4.14</w:t>
      </w:r>
      <w:r>
        <w:t xml:space="preserve"> Tín hiệu miền thời gian và tần số với rGO-polyester</w:t>
      </w:r>
      <w:bookmarkEnd w:id="203"/>
    </w:p>
    <w:p w14:paraId="5CCE3060" w14:textId="165E2F70" w:rsidR="00B432ED" w:rsidRDefault="00B432ED" w:rsidP="000C070B">
      <w:pPr>
        <w:ind w:firstLine="720"/>
      </w:pPr>
      <w:r>
        <w:t xml:space="preserve">Tín hiệu EMG được đo ở tay sử dụng các cảm biến Ag/AgCl, rGo-nylon và rGO-polyester lần lượt được biểu diễn ở Hình </w:t>
      </w:r>
      <w:r w:rsidR="000404F5">
        <w:t>4.12</w:t>
      </w:r>
      <w:r>
        <w:t xml:space="preserve">, Hình </w:t>
      </w:r>
      <w:r w:rsidR="000404F5">
        <w:t>4.13</w:t>
      </w:r>
      <w:r>
        <w:t xml:space="preserve"> và Hình </w:t>
      </w:r>
      <w:r w:rsidR="000404F5">
        <w:t>4.14</w:t>
      </w:r>
      <w:r>
        <w:t>.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150Hz, 250Hz, 350Hz, 400Hz. Nguyên nhân gây ra nhiễu có thể do tiếp xúc của graphene với da chưa được tốt.</w:t>
      </w:r>
    </w:p>
    <w:p w14:paraId="364E89B2" w14:textId="77777777" w:rsidR="00523038" w:rsidRDefault="00523038" w:rsidP="000C070B">
      <w:pPr>
        <w:ind w:firstLine="720"/>
      </w:pPr>
    </w:p>
    <w:p w14:paraId="6D22A884" w14:textId="20C6A49A" w:rsidR="00B432ED" w:rsidRDefault="00B432ED" w:rsidP="00B432ED">
      <w:r>
        <w:rPr>
          <w:b/>
          <w:bCs/>
        </w:rPr>
        <w:lastRenderedPageBreak/>
        <w:t xml:space="preserve">Bảng </w:t>
      </w:r>
      <w:r w:rsidR="00CA52C5">
        <w:rPr>
          <w:b/>
          <w:bCs/>
        </w:rPr>
        <w:t>4.2</w:t>
      </w:r>
      <w:r>
        <w:rPr>
          <w:b/>
          <w:bCs/>
        </w:rPr>
        <w:t xml:space="preserve"> Kết quả đo tay với Ag/AgCl và graphene</w:t>
      </w:r>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B432ED" w14:paraId="578C23F1" w14:textId="77777777" w:rsidTr="00B432ED">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A7C165" w14:textId="77777777" w:rsidR="00B432ED" w:rsidRDefault="00B432ED" w:rsidP="00B432ED">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B319D4" w14:textId="77777777" w:rsidR="00B432ED" w:rsidRDefault="00B432ED" w:rsidP="00B432ED">
            <w:r>
              <w:rPr>
                <w:b/>
                <w:bCs/>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F2C790" w14:textId="77777777" w:rsidR="00B432ED" w:rsidRDefault="00B432ED" w:rsidP="00B432ED">
            <w:r>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DEA85E" w14:textId="77777777" w:rsidR="00B432ED" w:rsidRDefault="00B432ED" w:rsidP="00B432ED">
            <w:r>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EDFBCE" w14:textId="77777777" w:rsidR="00B432ED" w:rsidRDefault="00B432ED" w:rsidP="00B432ED">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E20FFD" w14:textId="77777777" w:rsidR="00B432ED" w:rsidRDefault="00B432ED" w:rsidP="00B432ED">
            <w:r>
              <w:rPr>
                <w:b/>
                <w:bCs/>
              </w:rPr>
              <w:t>Độ lệch chuẩn nhiễu (mV)</w:t>
            </w:r>
          </w:p>
        </w:tc>
      </w:tr>
      <w:tr w:rsidR="00B432ED" w14:paraId="54F75F75" w14:textId="77777777" w:rsidTr="00B432ED">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4BB5E2" w14:textId="77777777" w:rsidR="00B432ED" w:rsidRDefault="00B432ED" w:rsidP="00B432ED">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8D7712" w14:textId="77777777" w:rsidR="00B432ED" w:rsidRDefault="00B432ED" w:rsidP="00B432ED">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1DAA74" w14:textId="77777777" w:rsidR="00B432ED" w:rsidRDefault="00B432ED" w:rsidP="00B432ED">
            <w:r>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2117D5" w14:textId="77777777" w:rsidR="00B432ED" w:rsidRDefault="00B432ED" w:rsidP="00B432ED">
            <w: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9C0B3D" w14:textId="77777777" w:rsidR="00B432ED" w:rsidRDefault="00B432ED" w:rsidP="00B432ED">
            <w: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67FA3A" w14:textId="77777777" w:rsidR="00B432ED" w:rsidRDefault="00B432ED" w:rsidP="00B432ED">
            <w:r>
              <w:t>18</w:t>
            </w:r>
          </w:p>
        </w:tc>
      </w:tr>
      <w:tr w:rsidR="00B432ED" w14:paraId="657BAAE7"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115E3EC"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D59519" w14:textId="77777777" w:rsidR="00B432ED" w:rsidRDefault="00B432ED" w:rsidP="00B432ED">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C5BB0C" w14:textId="77777777" w:rsidR="00B432ED" w:rsidRDefault="00B432ED" w:rsidP="00B432ED">
            <w:r>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A58277" w14:textId="77777777" w:rsidR="00B432ED" w:rsidRDefault="00B432ED" w:rsidP="00B432ED">
            <w:r>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8AF788" w14:textId="77777777" w:rsidR="00B432ED" w:rsidRDefault="00B432ED" w:rsidP="00B432ED">
            <w: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46F040" w14:textId="77777777" w:rsidR="00B432ED" w:rsidRDefault="00B432ED" w:rsidP="00B432ED">
            <w:r>
              <w:t>12</w:t>
            </w:r>
          </w:p>
        </w:tc>
      </w:tr>
      <w:tr w:rsidR="00B432ED" w14:paraId="53DFADF2"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4585016"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05329C" w14:textId="77777777" w:rsidR="00B432ED" w:rsidRDefault="00B432ED" w:rsidP="00B432ED">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73639C" w14:textId="77777777" w:rsidR="00B432ED" w:rsidRDefault="00B432ED" w:rsidP="00B432ED">
            <w:r>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2C148D0" w14:textId="77777777" w:rsidR="00B432ED" w:rsidRDefault="00B432ED" w:rsidP="00B432ED">
            <w:r>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133830" w14:textId="77777777" w:rsidR="00B432ED" w:rsidRDefault="00B432ED" w:rsidP="00B432ED">
            <w:r>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5F878C" w14:textId="77777777" w:rsidR="00B432ED" w:rsidRDefault="00B432ED" w:rsidP="00B432ED">
            <w:r>
              <w:t>15</w:t>
            </w:r>
          </w:p>
        </w:tc>
      </w:tr>
      <w:tr w:rsidR="00B432ED" w14:paraId="252D3F27" w14:textId="77777777" w:rsidTr="00B432ED">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20FD92" w14:textId="77777777" w:rsidR="00B432ED" w:rsidRDefault="00B432ED" w:rsidP="00B432ED">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7ACB004" w14:textId="77777777" w:rsidR="00B432ED" w:rsidRDefault="00B432ED" w:rsidP="00B432ED">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E96B76" w14:textId="77777777" w:rsidR="00B432ED" w:rsidRDefault="00B432ED" w:rsidP="00B432ED">
            <w:r>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CC57D3" w14:textId="77777777" w:rsidR="00B432ED" w:rsidRDefault="00B432ED" w:rsidP="00B432ED">
            <w:r>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51F7D8" w14:textId="77777777" w:rsidR="00B432ED" w:rsidRDefault="00B432ED" w:rsidP="00B432ED">
            <w: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9DEA2A" w14:textId="77777777" w:rsidR="00B432ED" w:rsidRDefault="00B432ED" w:rsidP="00B432ED">
            <w:r>
              <w:t>18</w:t>
            </w:r>
          </w:p>
        </w:tc>
      </w:tr>
      <w:tr w:rsidR="00B432ED" w14:paraId="01DCEDC7"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3DC723D"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177B68" w14:textId="77777777" w:rsidR="00B432ED" w:rsidRDefault="00B432ED" w:rsidP="00B432ED">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E6182D" w14:textId="77777777" w:rsidR="00B432ED" w:rsidRDefault="00B432ED" w:rsidP="00B432ED">
            <w:r>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3A568E" w14:textId="77777777" w:rsidR="00B432ED" w:rsidRDefault="00B432ED" w:rsidP="00B432ED">
            <w:r>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17681E" w14:textId="77777777" w:rsidR="00B432ED" w:rsidRDefault="00B432ED" w:rsidP="00B432ED">
            <w:r>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021B45" w14:textId="77777777" w:rsidR="00B432ED" w:rsidRDefault="00B432ED" w:rsidP="00B432ED">
            <w:r>
              <w:t>12</w:t>
            </w:r>
          </w:p>
        </w:tc>
      </w:tr>
      <w:tr w:rsidR="00B432ED" w14:paraId="4E1A9DD4"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39A9841"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CFA87E" w14:textId="77777777" w:rsidR="00B432ED" w:rsidRDefault="00B432ED" w:rsidP="00B432ED">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7FC111" w14:textId="77777777" w:rsidR="00B432ED" w:rsidRDefault="00B432ED" w:rsidP="00B432ED">
            <w:r>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1E741C" w14:textId="77777777" w:rsidR="00B432ED" w:rsidRDefault="00B432ED" w:rsidP="00B432ED">
            <w:r>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58FBDD" w14:textId="77777777" w:rsidR="00B432ED" w:rsidRDefault="00B432ED" w:rsidP="00B432ED">
            <w:r>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C30EC6" w14:textId="77777777" w:rsidR="00B432ED" w:rsidRDefault="00B432ED" w:rsidP="00B432ED">
            <w:r>
              <w:t>28</w:t>
            </w:r>
          </w:p>
        </w:tc>
      </w:tr>
    </w:tbl>
    <w:p w14:paraId="6E25B2B7" w14:textId="2465D1F2" w:rsidR="00B432ED" w:rsidRDefault="00B432ED" w:rsidP="000C070B">
      <w:pPr>
        <w:ind w:firstLine="720"/>
      </w:pPr>
      <w:r>
        <w:t xml:space="preserve">Kết quả so sánh về mặt biên độ của các tín hiệu được thể hiện trong Bảng </w:t>
      </w:r>
      <w:r w:rsidR="00CA52C5">
        <w:t>4.2</w:t>
      </w:r>
      <w:r>
        <w:t>. Tín hiệu với graphene của đối tượng đo thứ nhất nhỏ hơn so với Ag/AgCl, điều này trái ngược với kết quả của đối tượng đo thứ hai. Như vậy, graphene thu tín hiệu điện cơ khá tốt và có khả năng thay thế cho cảm biến thương mại Ag/AgCl.</w:t>
      </w:r>
    </w:p>
    <w:p w14:paraId="37461B7B" w14:textId="6BF3054A" w:rsidR="00B432ED" w:rsidRDefault="000C070B" w:rsidP="000C070B">
      <w:pPr>
        <w:pStyle w:val="Heading3"/>
      </w:pPr>
      <w:bookmarkStart w:id="204" w:name="_Toc74781471"/>
      <w:r>
        <w:t>4.3.2</w:t>
      </w:r>
      <w:r w:rsidR="00B432ED">
        <w:t xml:space="preserve"> Kết quả thí nghiệm ở chân</w:t>
      </w:r>
      <w:bookmarkEnd w:id="204"/>
    </w:p>
    <w:p w14:paraId="1799010C" w14:textId="77777777" w:rsidR="00B432ED" w:rsidRDefault="00B432ED" w:rsidP="000C070B">
      <w:pPr>
        <w:ind w:firstLine="720"/>
      </w:pPr>
      <w:r>
        <w:t>Các tín hiệu đo đạc ở chân đều được lấy từ bó cơ Gastrocnemius (cơ bắp chân) sử dụng hệ thống được đề xuất. Thí nghiệm được thực hiện trên nhiều người với các hành động, trạng thái khác nhau của cơ để tìm hiểu đặc tính của cơ chân.</w:t>
      </w:r>
    </w:p>
    <w:p w14:paraId="63C9E826" w14:textId="6D5F09BE" w:rsidR="00B432ED" w:rsidRDefault="00B432ED" w:rsidP="000C070B">
      <w:pPr>
        <w:jc w:val="center"/>
      </w:pPr>
      <w:r>
        <w:rPr>
          <w:noProof/>
          <w:bdr w:val="none" w:sz="0" w:space="0" w:color="auto" w:frame="1"/>
        </w:rPr>
        <w:lastRenderedPageBreak/>
        <w:drawing>
          <wp:inline distT="0" distB="0" distL="0" distR="0" wp14:anchorId="3AC29394" wp14:editId="4E31F3B3">
            <wp:extent cx="5246370" cy="288417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46370" cy="2884170"/>
                    </a:xfrm>
                    <a:prstGeom prst="rect">
                      <a:avLst/>
                    </a:prstGeom>
                    <a:noFill/>
                    <a:ln>
                      <a:noFill/>
                    </a:ln>
                  </pic:spPr>
                </pic:pic>
              </a:graphicData>
            </a:graphic>
          </wp:inline>
        </w:drawing>
      </w:r>
    </w:p>
    <w:p w14:paraId="53DBDBE3" w14:textId="664516F9" w:rsidR="00B432ED" w:rsidRDefault="00B432ED" w:rsidP="000C070B">
      <w:pPr>
        <w:pStyle w:val="hinhanh"/>
      </w:pPr>
      <w:bookmarkStart w:id="205" w:name="_Toc74781539"/>
      <w:r>
        <w:t xml:space="preserve">Hình </w:t>
      </w:r>
      <w:r w:rsidR="0089188F">
        <w:t>4.15</w:t>
      </w:r>
      <w:r>
        <w:t xml:space="preserve"> Tín hiệu với Ag/AgCl ở hai bó cơ medial head (trái) và lateral head (phải)</w:t>
      </w:r>
      <w:bookmarkEnd w:id="205"/>
    </w:p>
    <w:p w14:paraId="0E894D4D" w14:textId="77777777" w:rsidR="00523038" w:rsidRDefault="00B432ED" w:rsidP="00523038">
      <w:pPr>
        <w:jc w:val="center"/>
      </w:pPr>
      <w:r>
        <w:rPr>
          <w:noProof/>
          <w:bdr w:val="none" w:sz="0" w:space="0" w:color="auto" w:frame="1"/>
        </w:rPr>
        <w:drawing>
          <wp:inline distT="0" distB="0" distL="0" distR="0" wp14:anchorId="55A46816" wp14:editId="4AD98A12">
            <wp:extent cx="5322570" cy="288417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322570" cy="2884170"/>
                    </a:xfrm>
                    <a:prstGeom prst="rect">
                      <a:avLst/>
                    </a:prstGeom>
                    <a:noFill/>
                    <a:ln>
                      <a:noFill/>
                    </a:ln>
                  </pic:spPr>
                </pic:pic>
              </a:graphicData>
            </a:graphic>
          </wp:inline>
        </w:drawing>
      </w:r>
      <w:bookmarkStart w:id="206" w:name="_Toc74781540"/>
    </w:p>
    <w:p w14:paraId="7C0B0A65" w14:textId="03207085" w:rsidR="00B432ED" w:rsidRPr="00523038" w:rsidRDefault="00B432ED" w:rsidP="00523038">
      <w:pPr>
        <w:jc w:val="center"/>
        <w:rPr>
          <w:b/>
          <w:bCs/>
        </w:rPr>
      </w:pPr>
      <w:r w:rsidRPr="00523038">
        <w:rPr>
          <w:b/>
          <w:bCs/>
        </w:rPr>
        <w:t xml:space="preserve">Hình </w:t>
      </w:r>
      <w:r w:rsidR="0089188F" w:rsidRPr="00523038">
        <w:rPr>
          <w:b/>
          <w:bCs/>
        </w:rPr>
        <w:t>4.16</w:t>
      </w:r>
      <w:r w:rsidRPr="00523038">
        <w:rPr>
          <w:b/>
          <w:bCs/>
        </w:rPr>
        <w:t xml:space="preserve"> Tín hiệu với Ag/AgCl ở cơ medial head (trái), graphene ở cơ lateral head (phải)</w:t>
      </w:r>
      <w:bookmarkEnd w:id="206"/>
    </w:p>
    <w:p w14:paraId="4E9ABC20" w14:textId="3B29C8C6" w:rsidR="00B432ED" w:rsidRDefault="00B432ED" w:rsidP="000C070B">
      <w:pPr>
        <w:jc w:val="center"/>
      </w:pPr>
      <w:r>
        <w:rPr>
          <w:noProof/>
          <w:bdr w:val="none" w:sz="0" w:space="0" w:color="auto" w:frame="1"/>
        </w:rPr>
        <w:lastRenderedPageBreak/>
        <w:drawing>
          <wp:inline distT="0" distB="0" distL="0" distR="0" wp14:anchorId="1F39ED3C" wp14:editId="7EDB3915">
            <wp:extent cx="5275580" cy="288417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5580" cy="2884170"/>
                    </a:xfrm>
                    <a:prstGeom prst="rect">
                      <a:avLst/>
                    </a:prstGeom>
                    <a:noFill/>
                    <a:ln>
                      <a:noFill/>
                    </a:ln>
                  </pic:spPr>
                </pic:pic>
              </a:graphicData>
            </a:graphic>
          </wp:inline>
        </w:drawing>
      </w:r>
    </w:p>
    <w:p w14:paraId="21300625" w14:textId="5CF253BB" w:rsidR="00B432ED" w:rsidRDefault="00B432ED" w:rsidP="000C070B">
      <w:pPr>
        <w:pStyle w:val="hinhanh"/>
      </w:pPr>
      <w:bookmarkStart w:id="207" w:name="_Toc74781541"/>
      <w:r>
        <w:t xml:space="preserve">Hình </w:t>
      </w:r>
      <w:r w:rsidR="0089188F">
        <w:t>4.17</w:t>
      </w:r>
      <w:r>
        <w:t xml:space="preserve"> Tín hiệu với graphene ở cơ medial head (trái), Ag/AgCl ở cơ lateral head (phải)</w:t>
      </w:r>
      <w:bookmarkEnd w:id="207"/>
    </w:p>
    <w:p w14:paraId="4A689035" w14:textId="411600CE" w:rsidR="00B432ED" w:rsidRDefault="00B432ED" w:rsidP="000C070B">
      <w:pPr>
        <w:ind w:firstLine="720"/>
      </w:pPr>
      <w:r>
        <w:t xml:space="preserve">Ba thí nghiệm đo hai bó cơ Gastrocnemius được thể hiện lần lượt ở Hình </w:t>
      </w:r>
      <w:r w:rsidR="0089188F">
        <w:t>4.15</w:t>
      </w:r>
      <w:r>
        <w:t xml:space="preserve">, Hình </w:t>
      </w:r>
      <w:r w:rsidR="0089188F">
        <w:t>4.16</w:t>
      </w:r>
      <w:r>
        <w:t xml:space="preserve"> và Hình </w:t>
      </w:r>
      <w:r w:rsidR="0089188F">
        <w:t>4.17</w:t>
      </w:r>
      <w:r>
        <w:t>. Các thí nghiệm này đều được thực hiện với cùng đối tượng đo và sau mỗi lần đo thì nghỉ 5 phút để cơ không bị mỏi. </w:t>
      </w:r>
    </w:p>
    <w:p w14:paraId="28712822" w14:textId="12A318B3" w:rsidR="00523038" w:rsidRDefault="00B432ED" w:rsidP="000C070B">
      <w:pPr>
        <w:ind w:firstLine="720"/>
      </w:pPr>
      <w:r>
        <w:t>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Các kết quả này cũng cho thấy tín hiệu thu từ graphene có chất lượng tương đương so với Ag/AgCl.</w:t>
      </w:r>
    </w:p>
    <w:p w14:paraId="45FCE9D3" w14:textId="15F744BA" w:rsidR="00B432ED" w:rsidRDefault="00B432ED" w:rsidP="00523038"/>
    <w:p w14:paraId="181D62E4" w14:textId="4A1441CD" w:rsidR="00B432ED" w:rsidRDefault="00523038" w:rsidP="009E396F">
      <w:pPr>
        <w:pStyle w:val="Heading3"/>
      </w:pPr>
      <w:bookmarkStart w:id="208" w:name="_Toc74781472"/>
      <w:r>
        <w:br w:type="column"/>
      </w:r>
      <w:r w:rsidR="009E396F">
        <w:lastRenderedPageBreak/>
        <w:t>4.3.3</w:t>
      </w:r>
      <w:r w:rsidR="00B432ED">
        <w:t xml:space="preserve"> Kết quả thí nghiệm ở lưng</w:t>
      </w:r>
      <w:bookmarkEnd w:id="208"/>
    </w:p>
    <w:p w14:paraId="3A6783B2" w14:textId="77777777" w:rsidR="00B432ED" w:rsidRDefault="00B432ED" w:rsidP="00B432ED">
      <w:r>
        <w:rPr>
          <w:b/>
          <w:bCs/>
        </w:rPr>
        <w:t>Kết quả đo lưng với điện cực REF ở sống lưng</w:t>
      </w:r>
    </w:p>
    <w:p w14:paraId="3034065A" w14:textId="2E08D312" w:rsidR="00B432ED" w:rsidRDefault="00B432ED" w:rsidP="009E396F">
      <w:pPr>
        <w:jc w:val="center"/>
      </w:pPr>
      <w:r>
        <w:rPr>
          <w:noProof/>
          <w:bdr w:val="none" w:sz="0" w:space="0" w:color="auto" w:frame="1"/>
        </w:rPr>
        <w:drawing>
          <wp:inline distT="0" distB="0" distL="0" distR="0" wp14:anchorId="0C4ED717" wp14:editId="190348B4">
            <wp:extent cx="5668010" cy="2907030"/>
            <wp:effectExtent l="0" t="0" r="8890" b="762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668010" cy="2907030"/>
                    </a:xfrm>
                    <a:prstGeom prst="rect">
                      <a:avLst/>
                    </a:prstGeom>
                    <a:noFill/>
                    <a:ln>
                      <a:noFill/>
                    </a:ln>
                  </pic:spPr>
                </pic:pic>
              </a:graphicData>
            </a:graphic>
          </wp:inline>
        </w:drawing>
      </w:r>
    </w:p>
    <w:p w14:paraId="56E4777F" w14:textId="2E1622E8" w:rsidR="00B432ED" w:rsidRDefault="00B432ED" w:rsidP="009E396F">
      <w:pPr>
        <w:pStyle w:val="hinhanh"/>
      </w:pPr>
      <w:bookmarkStart w:id="209" w:name="_Toc74781542"/>
      <w:r>
        <w:t xml:space="preserve">Hình </w:t>
      </w:r>
      <w:r w:rsidR="00B5396F">
        <w:t>4.18</w:t>
      </w:r>
      <w:r>
        <w:t xml:space="preserve"> Tín hiệu EMG ở lưng với các hành động co cơ</w:t>
      </w:r>
      <w:bookmarkEnd w:id="209"/>
    </w:p>
    <w:p w14:paraId="15C923F2" w14:textId="6582C64D" w:rsidR="00B432ED" w:rsidRDefault="00B432ED" w:rsidP="009E396F">
      <w:pPr>
        <w:ind w:firstLine="720"/>
      </w:pPr>
      <w:r>
        <w:t>Với thí nghiệm đầu tiên, tín hiệu được lấy ở lưng với cảm biến Ag/AgCl và graphene. Tín hiệu EMG được lấy từ cơ lưng bên trái với các động tác lần lượt là gập người, nghiêng sang trái và nghiêng sang phải như Hình</w:t>
      </w:r>
      <w:r w:rsidR="00B5396F">
        <w:t xml:space="preserve"> 4.18</w:t>
      </w:r>
      <w:r>
        <w:t>. Tín hiệu thu được khi gập người lớn hơn so với khi nghiêng trái và nghiêng phải. Vì vậy, các thí nghiệm tiếp theo được thực hiện với động tác gập người. Thí nghiệm được thực hiện với hai đối tượng có chỉ số BMI khác nhau.</w:t>
      </w:r>
    </w:p>
    <w:p w14:paraId="6074C877" w14:textId="486861B6" w:rsidR="00B432ED" w:rsidRDefault="00B432ED" w:rsidP="009E396F">
      <w:pPr>
        <w:jc w:val="center"/>
      </w:pPr>
      <w:r>
        <w:rPr>
          <w:noProof/>
          <w:bdr w:val="none" w:sz="0" w:space="0" w:color="auto" w:frame="1"/>
        </w:rPr>
        <w:drawing>
          <wp:inline distT="0" distB="0" distL="0" distR="0" wp14:anchorId="479E3AFD" wp14:editId="6ADA0115">
            <wp:extent cx="5896610" cy="280797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896610" cy="2807970"/>
                    </a:xfrm>
                    <a:prstGeom prst="rect">
                      <a:avLst/>
                    </a:prstGeom>
                    <a:noFill/>
                    <a:ln>
                      <a:noFill/>
                    </a:ln>
                  </pic:spPr>
                </pic:pic>
              </a:graphicData>
            </a:graphic>
          </wp:inline>
        </w:drawing>
      </w:r>
    </w:p>
    <w:p w14:paraId="7B3B56FE" w14:textId="28F2368D" w:rsidR="00B432ED" w:rsidRDefault="00B432ED" w:rsidP="009E396F">
      <w:pPr>
        <w:pStyle w:val="hinhanh"/>
      </w:pPr>
      <w:bookmarkStart w:id="210" w:name="_Toc74781543"/>
      <w:r>
        <w:lastRenderedPageBreak/>
        <w:t xml:space="preserve">Hình </w:t>
      </w:r>
      <w:r w:rsidR="00B5396F">
        <w:t>4.19</w:t>
      </w:r>
      <w:r>
        <w:t xml:space="preserve"> Kết quả đo lưng với cực REF ở sống lưng của người đo 1 (trên) và người đo 2 (dưới)</w:t>
      </w:r>
      <w:bookmarkEnd w:id="210"/>
    </w:p>
    <w:p w14:paraId="2E853F57" w14:textId="76C93190" w:rsidR="00B432ED" w:rsidRDefault="00B432ED" w:rsidP="009E396F">
      <w:pPr>
        <w:ind w:firstLine="720"/>
      </w:pPr>
      <w:r>
        <w:t xml:space="preserve">Kết quả ở Hình </w:t>
      </w:r>
      <w:r w:rsidR="00B5396F">
        <w:t>4.19</w:t>
      </w:r>
      <w:r>
        <w:t xml:space="preserve"> là tín hiệu thu được từ cơ lưng trái của hai đối tượng khi điện cực REF đặt ở sống lưng và sử dụng cảm biến Ag/AgCl. Động tác co cơ ở thí nghiệm là gập người cới chu kỳ 10 giây một lần. Quan sát đồ thị biên độ tín hiệu trên miền thời gian, có thể thấy được tín hiệu thu được từ người đo thứ nhất lớn hơn so với người đo thứ hai, với cả tín hiệu EMG và nhiễu. Các thông số về người đo và kết quả được thể hiện trong Bảng </w:t>
      </w:r>
      <w:r w:rsidR="00B5396F">
        <w:t>4.3</w:t>
      </w:r>
      <w:r>
        <w:t>. </w:t>
      </w:r>
    </w:p>
    <w:p w14:paraId="48DBCA31" w14:textId="3A67A8DB" w:rsidR="00B432ED" w:rsidRDefault="00B432ED" w:rsidP="00B432ED">
      <w:r>
        <w:rPr>
          <w:b/>
          <w:bCs/>
        </w:rPr>
        <w:t xml:space="preserve">Bảng </w:t>
      </w:r>
      <w:r w:rsidR="00B5396F">
        <w:rPr>
          <w:b/>
          <w:bCs/>
        </w:rPr>
        <w:t>4.3</w:t>
      </w:r>
      <w:r>
        <w:rPr>
          <w:b/>
          <w:bCs/>
        </w:rPr>
        <w:t xml:space="preserve"> So sánh kết quả đo lưng </w:t>
      </w:r>
      <w:proofErr w:type="gramStart"/>
      <w:r>
        <w:rPr>
          <w:b/>
          <w:bCs/>
        </w:rPr>
        <w:t>với  cực</w:t>
      </w:r>
      <w:proofErr w:type="gramEnd"/>
      <w:r>
        <w:rPr>
          <w:b/>
          <w:bCs/>
        </w:rPr>
        <w:t xml:space="preserve"> REF ở sống lưng của hai người</w:t>
      </w:r>
    </w:p>
    <w:tbl>
      <w:tblPr>
        <w:tblW w:w="0" w:type="auto"/>
        <w:tblCellMar>
          <w:top w:w="15" w:type="dxa"/>
          <w:left w:w="15" w:type="dxa"/>
          <w:bottom w:w="15" w:type="dxa"/>
          <w:right w:w="15" w:type="dxa"/>
        </w:tblCellMar>
        <w:tblLook w:val="04A0" w:firstRow="1" w:lastRow="0" w:firstColumn="1" w:lastColumn="0" w:noHBand="0" w:noVBand="1"/>
      </w:tblPr>
      <w:tblGrid>
        <w:gridCol w:w="1004"/>
        <w:gridCol w:w="801"/>
        <w:gridCol w:w="1301"/>
        <w:gridCol w:w="1550"/>
        <w:gridCol w:w="1736"/>
        <w:gridCol w:w="1287"/>
        <w:gridCol w:w="1671"/>
      </w:tblGrid>
      <w:tr w:rsidR="00B432ED" w14:paraId="6E222F27" w14:textId="77777777" w:rsidTr="00B432ED">
        <w:trPr>
          <w:trHeight w:val="162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E88E9F" w14:textId="77777777" w:rsidR="00B432ED" w:rsidRDefault="00B432ED" w:rsidP="00B432ED">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B434EB" w14:textId="77777777" w:rsidR="00B432ED" w:rsidRDefault="00B432ED" w:rsidP="00B432ED">
            <w:r>
              <w:rPr>
                <w:b/>
                <w:bCs/>
              </w:rPr>
              <w:t>BM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5ED5F8" w14:textId="77777777" w:rsidR="00B432ED" w:rsidRDefault="00B432ED" w:rsidP="00B432ED">
            <w:r>
              <w:rPr>
                <w:b/>
                <w:bCs/>
              </w:rPr>
              <w:t>Điện trở cơ thể (KΩ)</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434039" w14:textId="77777777" w:rsidR="00B432ED" w:rsidRDefault="00B432ED" w:rsidP="00B432ED">
            <w:r>
              <w:rPr>
                <w:b/>
                <w:bCs/>
              </w:rPr>
              <w:t>Biên độ tín hiệu EMG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E0375DF" w14:textId="77777777" w:rsidR="00B432ED" w:rsidRDefault="00B432ED" w:rsidP="00B432ED">
            <w:r>
              <w:rPr>
                <w:b/>
                <w:bCs/>
              </w:rPr>
              <w:t>Độ lệch chuẩn của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CDA818" w14:textId="77777777" w:rsidR="00B432ED" w:rsidRDefault="00B432ED" w:rsidP="00B432ED">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B6853C" w14:textId="77777777" w:rsidR="00B432ED" w:rsidRDefault="00B432ED" w:rsidP="00B432ED">
            <w:r>
              <w:rPr>
                <w:b/>
                <w:bCs/>
              </w:rPr>
              <w:t>Độ lệch chuẩn của nhiễu (mV)</w:t>
            </w:r>
          </w:p>
        </w:tc>
      </w:tr>
      <w:tr w:rsidR="00B432ED" w14:paraId="235642EF" w14:textId="77777777" w:rsidTr="00B432ED">
        <w:trPr>
          <w:trHeight w:val="5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77DBA3" w14:textId="77777777" w:rsidR="00B432ED" w:rsidRDefault="00B432ED" w:rsidP="00B432ED">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31C86C" w14:textId="77777777" w:rsidR="00B432ED" w:rsidRDefault="00B432ED" w:rsidP="00B432ED">
            <w:r>
              <w:t>17.6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E2804B" w14:textId="77777777" w:rsidR="00B432ED" w:rsidRDefault="00B432ED" w:rsidP="00B432ED">
            <w:r>
              <w:t>11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60ABC5" w14:textId="77777777" w:rsidR="00B432ED" w:rsidRDefault="00B432ED" w:rsidP="00B432ED">
            <w:r>
              <w:t>51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AA6096" w14:textId="77777777" w:rsidR="00B432ED" w:rsidRDefault="00B432ED" w:rsidP="00B432ED">
            <w:r>
              <w:t>5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4820EE" w14:textId="77777777" w:rsidR="00B432ED" w:rsidRDefault="00B432ED" w:rsidP="00B432ED">
            <w:r>
              <w:t>2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23F40B" w14:textId="77777777" w:rsidR="00B432ED" w:rsidRDefault="00B432ED" w:rsidP="00B432ED">
            <w:r>
              <w:t>26</w:t>
            </w:r>
          </w:p>
        </w:tc>
      </w:tr>
      <w:tr w:rsidR="00B432ED" w14:paraId="3372641C" w14:textId="77777777" w:rsidTr="00B432ED">
        <w:trPr>
          <w:trHeight w:val="5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5284BF" w14:textId="77777777" w:rsidR="00B432ED" w:rsidRDefault="00B432ED" w:rsidP="00B432ED">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BB5685" w14:textId="77777777" w:rsidR="00B432ED" w:rsidRDefault="00B432ED" w:rsidP="00B432ED">
            <w:r>
              <w:t>25.2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322EE" w14:textId="77777777" w:rsidR="00B432ED" w:rsidRDefault="00B432ED" w:rsidP="00B432ED">
            <w:r>
              <w:t>20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8FCC8A" w14:textId="77777777" w:rsidR="00B432ED" w:rsidRDefault="00B432ED" w:rsidP="00B432ED">
            <w:r>
              <w:t>13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A6C04B" w14:textId="77777777" w:rsidR="00B432ED" w:rsidRDefault="00B432ED" w:rsidP="00B432ED">
            <w:r>
              <w:t>5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2BE83E" w14:textId="77777777" w:rsidR="00B432ED" w:rsidRDefault="00B432ED" w:rsidP="00B432ED">
            <w: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797B0D" w14:textId="77777777" w:rsidR="00B432ED" w:rsidRDefault="00B432ED" w:rsidP="00B432ED">
            <w:r>
              <w:t>12</w:t>
            </w:r>
          </w:p>
        </w:tc>
      </w:tr>
    </w:tbl>
    <w:p w14:paraId="46775D77" w14:textId="2A7F445F" w:rsidR="00B432ED" w:rsidRDefault="00B432ED" w:rsidP="009E396F">
      <w:pPr>
        <w:ind w:firstLine="720"/>
      </w:pPr>
      <w:r>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6F6EB106" w14:textId="048A1C15" w:rsidR="00D86907" w:rsidRDefault="00D86907" w:rsidP="009E396F">
      <w:pPr>
        <w:ind w:firstLine="720"/>
      </w:pPr>
      <w:r>
        <w:t>Nhìn chung, tín hiệu điện cơ ở lưng nhỏ hơn và khó lấy hơn so với tín hiệu ở tay và chân. Tín hiệu ở lưng chịu ảnh hưởng bởi nhiễu do chuyển động nên các thành phần tần số thấp có biên độ rất lớn. Việc thu tín hiệu ở người gầy dễ hơn so với người béo và tín hiệu thu được có biên độ lớn hơn do có sự ảnh hưởng của mô mỡ.</w:t>
      </w:r>
    </w:p>
    <w:p w14:paraId="71890EDD" w14:textId="77777777" w:rsidR="003A588E" w:rsidRPr="003A588E" w:rsidRDefault="003A588E" w:rsidP="003A588E"/>
    <w:p w14:paraId="657F1A5F" w14:textId="49FB86D0" w:rsidR="0006739B" w:rsidRDefault="00914232" w:rsidP="00914232">
      <w:pPr>
        <w:pStyle w:val="Heading2"/>
      </w:pPr>
      <w:bookmarkStart w:id="211" w:name="_Toc74781473"/>
      <w:r>
        <w:t>4.</w:t>
      </w:r>
      <w:r w:rsidR="000C070B">
        <w:t xml:space="preserve">4 </w:t>
      </w:r>
      <w:r w:rsidR="00D86907">
        <w:t>Phân tích đánh giá số liệu</w:t>
      </w:r>
      <w:bookmarkEnd w:id="211"/>
    </w:p>
    <w:p w14:paraId="0CF92E65" w14:textId="77777777" w:rsidR="008569FD" w:rsidRDefault="008569FD" w:rsidP="008569FD">
      <w:pPr>
        <w:ind w:firstLine="360"/>
      </w:pPr>
      <w:r>
        <w:t>Các tín hiệu đo dạc được lưu trữ và phân tích bằng Matlab. Ở đồ án này, kết quả được đánh giá bằng chỉ số SNR và Cross-correlation.</w:t>
      </w:r>
    </w:p>
    <w:p w14:paraId="4E758845" w14:textId="77777777" w:rsidR="008569FD" w:rsidRDefault="008569FD" w:rsidP="008569FD">
      <w:pPr>
        <w:ind w:firstLine="360"/>
      </w:pPr>
      <w:r>
        <w:rPr>
          <w:noProof/>
        </w:rPr>
        <mc:AlternateContent>
          <mc:Choice Requires="wps">
            <w:drawing>
              <wp:anchor distT="45720" distB="45720" distL="114300" distR="114300" simplePos="0" relativeHeight="251681792" behindDoc="0" locked="0" layoutInCell="1" allowOverlap="1" wp14:anchorId="512601BA" wp14:editId="3A1D1B0E">
                <wp:simplePos x="0" y="0"/>
                <wp:positionH relativeFrom="margin">
                  <wp:posOffset>5244465</wp:posOffset>
                </wp:positionH>
                <wp:positionV relativeFrom="paragraph">
                  <wp:posOffset>515620</wp:posOffset>
                </wp:positionV>
                <wp:extent cx="514350" cy="466725"/>
                <wp:effectExtent l="0" t="0" r="0" b="0"/>
                <wp:wrapSquare wrapText="bothSides"/>
                <wp:docPr id="250"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466725"/>
                        </a:xfrm>
                        <a:prstGeom prst="rect">
                          <a:avLst/>
                        </a:prstGeom>
                        <a:noFill/>
                        <a:ln w="9525">
                          <a:noFill/>
                          <a:miter lim="800000"/>
                          <a:headEnd/>
                          <a:tailEnd/>
                        </a:ln>
                      </wps:spPr>
                      <wps:txbx>
                        <w:txbxContent>
                          <w:p w14:paraId="36C126F0" w14:textId="28ABAE8E" w:rsidR="008569FD" w:rsidRDefault="008569FD" w:rsidP="008569FD">
                            <w:r>
                              <w:t>(</w:t>
                            </w:r>
                            <w:r w:rsidR="00545374">
                              <w:t>4</w:t>
                            </w:r>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2601BA" id="_x0000_s1041" type="#_x0000_t202" style="position:absolute;left:0;text-align:left;margin-left:412.95pt;margin-top:40.6pt;width:40.5pt;height:36.75pt;z-index:2516817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o69IgIAAAMEAAAOAAAAZHJzL2Uyb0RvYy54bWysU82O0zAQviPxDpbvNG1ou9uo6WrZZQFp&#10;+ZEWuDuO01jYHmO7TcqVE8/BK/AGcNyHYuy0pVpuiBwsT8bzzXyfPy8veq3IVjgvwZR0MhpTIgyH&#10;Wpp1ST+8v3lyTokPzNRMgREl3QlPL1aPHy07W4gcWlC1cARBjC86W9I2BFtkmeet0MyPwAqDyQac&#10;ZgFDt85qxzpE1yrLx+N51oGrrQMuvMe/10OSrhJ+0wge3jaNF4GokuJsIa0urVVcs9WSFWvHbCv5&#10;fgz2D1NoJg02PUJds8DIxsm/oLTkDjw0YcRBZ9A0kovEAdlMxg/Y3LXMisQFxfH2KJP/f7D8zfad&#10;I7IuaT5DfQzTeEkvf/64/27Jx19fDanY/TdD8ihUZ32B5+8sVoT+GfR44Ym0t7fAP3li4KplZi0u&#10;nYOuFazGQSexMjspHXB8BKm611BjP7YJkID6xumoIupCEB0H2h0vSfSBcPw5m0yfxlE5pqbz+Vk+&#10;Sx1YcSi2zocXAjSJm5I69EACZ9tbH+IwrDgcib0M3Eilkg+UIV1JFzOEfJDRMqBNldQlPR/HbzBO&#10;5Pjc1Kk4MKmGPTZQZk868hwYh77qk9CLg5YV1DtUwcHgSnxFuGnBfaGkQ0eW1H/eMCcoUa8MKrmY&#10;TKfRwimYzs5yDNxppjrNMMMRqqSBkmF7FZLtB2KXqHgjkxrxaoZJ9iOj05JI+1cRrXwap1N/3u7q&#10;NwAAAP//AwBQSwMEFAAGAAgAAAAhACo8ez7dAAAACgEAAA8AAABkcnMvZG93bnJldi54bWxMj01P&#10;wzAMhu9I/IfISNxYsmrd1tJ0moa4gtgAiVvWeG1F41RNtpZ/jzmxmz8evX5cbCbXiQsOofWkYT5T&#10;IJAqb1uqNbwfnh/WIEI0ZE3nCTX8YIBNeXtTmNz6kd7wso+14BAKudHQxNjnUoaqQWfCzPdIvDv5&#10;wZnI7VBLO5iRw10nE6WW0pmW+EJjetw1WH3vz07Dx8vp63OhXusnl/ajn5Qkl0mt7++m7SOIiFP8&#10;h+FPn9WhZKejP5MNotOwTtKMUS7mCQgGMrXkwZHJdLECWRby+oXyFwAA//8DAFBLAQItABQABgAI&#10;AAAAIQC2gziS/gAAAOEBAAATAAAAAAAAAAAAAAAAAAAAAABbQ29udGVudF9UeXBlc10ueG1sUEsB&#10;Ai0AFAAGAAgAAAAhADj9If/WAAAAlAEAAAsAAAAAAAAAAAAAAAAALwEAAF9yZWxzLy5yZWxzUEsB&#10;Ai0AFAAGAAgAAAAhADVmjr0iAgAAAwQAAA4AAAAAAAAAAAAAAAAALgIAAGRycy9lMm9Eb2MueG1s&#10;UEsBAi0AFAAGAAgAAAAhACo8ez7dAAAACgEAAA8AAAAAAAAAAAAAAAAAfAQAAGRycy9kb3ducmV2&#10;LnhtbFBLBQYAAAAABAAEAPMAAACGBQAAAAA=&#10;" filled="f" stroked="f">
                <v:textbox>
                  <w:txbxContent>
                    <w:p w14:paraId="36C126F0" w14:textId="28ABAE8E" w:rsidR="008569FD" w:rsidRDefault="008569FD" w:rsidP="008569FD">
                      <w:r>
                        <w:t>(</w:t>
                      </w:r>
                      <w:r w:rsidR="00545374">
                        <w:t>4</w:t>
                      </w:r>
                      <w:r>
                        <w:t>.2)</w:t>
                      </w:r>
                    </w:p>
                  </w:txbxContent>
                </v:textbox>
                <w10:wrap type="square" anchorx="margin"/>
              </v:shape>
            </w:pict>
          </mc:Fallback>
        </mc:AlternateContent>
      </w:r>
      <w:r>
        <w:t>Tỷ số SNR (Signal-to-Noise) hay còn gọi là tỷ số tín hiệu trên nhiễu được tính bằng công suất của tín hiệu trên công suất của nhiễu [10].</w:t>
      </w:r>
    </w:p>
    <w:p w14:paraId="0DF9A605" w14:textId="77777777" w:rsidR="008569FD" w:rsidRPr="00FE77A4" w:rsidRDefault="008569FD" w:rsidP="008569FD">
      <w:pPr>
        <w:ind w:firstLine="360"/>
        <w:jc w:val="center"/>
        <w:rPr>
          <w:szCs w:val="26"/>
        </w:rPr>
      </w:pPr>
      <m:oMathPara>
        <m:oMath>
          <m:r>
            <w:rPr>
              <w:rFonts w:ascii="Cambria Math" w:hAnsi="Cambria Math"/>
              <w:szCs w:val="26"/>
            </w:rPr>
            <w:lastRenderedPageBreak/>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m:oMathPara>
    </w:p>
    <w:p w14:paraId="3D62D752" w14:textId="77777777" w:rsidR="008569FD" w:rsidRDefault="008569FD" w:rsidP="008569FD">
      <w:pPr>
        <w:ind w:firstLine="360"/>
      </w:pPr>
      <w:r>
        <w:t>Correlation định lượng độ mạnh của mối quan hệ tuyến tính giữa hai biến. Hệ số tương quan của hai biến x, y được tính bằng [11]:</w:t>
      </w:r>
    </w:p>
    <w:p w14:paraId="13EB45E6" w14:textId="77777777" w:rsidR="008569FD" w:rsidRPr="004E702C" w:rsidRDefault="00984937" w:rsidP="008569FD">
      <w:pPr>
        <w:ind w:firstLine="360"/>
        <w:jc w:val="center"/>
        <w:rPr>
          <w:rFonts w:eastAsiaTheme="minorEastAsia"/>
          <w:lang w:val="vi-VN"/>
        </w:rPr>
      </w:pPr>
      <m:oMathPara>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y)</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m:t>
                  </m:r>
                </m:sub>
              </m:sSub>
            </m:den>
          </m:f>
        </m:oMath>
      </m:oMathPara>
    </w:p>
    <w:p w14:paraId="43E54B9E" w14:textId="77777777" w:rsidR="008569FD" w:rsidRDefault="008569FD" w:rsidP="008569FD">
      <w:pPr>
        <w:ind w:firstLine="360"/>
      </w:pPr>
      <w:r>
        <w:rPr>
          <w:noProof/>
        </w:rPr>
        <mc:AlternateContent>
          <mc:Choice Requires="wps">
            <w:drawing>
              <wp:anchor distT="45720" distB="45720" distL="114300" distR="114300" simplePos="0" relativeHeight="251682816" behindDoc="0" locked="0" layoutInCell="1" allowOverlap="1" wp14:anchorId="09A3C3CD" wp14:editId="6A9B4F89">
                <wp:simplePos x="0" y="0"/>
                <wp:positionH relativeFrom="margin">
                  <wp:align>right</wp:align>
                </wp:positionH>
                <wp:positionV relativeFrom="paragraph">
                  <wp:posOffset>-534225</wp:posOffset>
                </wp:positionV>
                <wp:extent cx="514350" cy="466725"/>
                <wp:effectExtent l="0" t="0" r="0" b="0"/>
                <wp:wrapSquare wrapText="bothSides"/>
                <wp:docPr id="271"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466725"/>
                        </a:xfrm>
                        <a:prstGeom prst="rect">
                          <a:avLst/>
                        </a:prstGeom>
                        <a:noFill/>
                        <a:ln w="9525">
                          <a:noFill/>
                          <a:miter lim="800000"/>
                          <a:headEnd/>
                          <a:tailEnd/>
                        </a:ln>
                      </wps:spPr>
                      <wps:txbx>
                        <w:txbxContent>
                          <w:p w14:paraId="28ABF1F7" w14:textId="5A5DE33C" w:rsidR="008569FD" w:rsidRDefault="008569FD" w:rsidP="008569FD">
                            <w:r>
                              <w:t>(</w:t>
                            </w:r>
                            <w:r w:rsidR="00545374">
                              <w:t>4</w:t>
                            </w:r>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A3C3CD" id="_x0000_s1042" type="#_x0000_t202" style="position:absolute;left:0;text-align:left;margin-left:-10.7pt;margin-top:-42.05pt;width:40.5pt;height:36.75pt;z-index:25168281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QD3IgIAAAQEAAAOAAAAZHJzL2Uyb0RvYy54bWysU81u1DAQviPxDpbvbDZhf9pos1VpKSCV&#10;H6nA3es4GwvbY2zvJtsrJ56DV+AN4NiHYuxst6tyQ+RgeTKeb+b7/Hlx1mtFtsJ5Caai+WhMiTAc&#10;amnWFf308erZCSU+MFMzBUZUdCc8PVs+fbLobCkKaEHVwhEEMb7sbEXbEGyZZZ63QjM/AisMJhtw&#10;mgUM3TqrHesQXausGI9nWQeutg648B7/Xg5Jukz4TSN4eN80XgSiKoqzhbS6tK7imi0XrFw7ZlvJ&#10;92Owf5hCM2mw6QHqkgVGNk7+BaUld+ChCSMOOoOmkVwkDsgmHz9ic9MyKxIXFMfbg0z+/8Hyd9sP&#10;jsi6osU8p8QwjZf0+tfPux+WfP79zZAVu/tuSBGF6qwv8fyNxYrQv4AeLzyR9vYa+BdPDFy0zKzF&#10;uXPQtYLVOGgeK7Oj0gHHR5BV9xZq7Mc2ARJQ3zgdVURdCKLjhe0OlyT6QDj+nOaT51PMcExNZrN5&#10;MU0dWHlfbJ0PrwRoEjcVdeiBBM621z7EYVh5fyT2MnAllUo+UIZ0FT2dIuSjjJYBbaqkrujJOH6D&#10;cSLHl6ZOxYFJNeyxgTJ70pHnwDj0qz4JnafiqMgK6h3K4GCwJT4j3LTgbinp0JIV9V83zAlK1BuD&#10;Up7mk0n0cAom03mBgTvOrI4zzHCEqmigZNhehOT7gdk5St7IJMfDJPuZ0WpJpf2ziF4+jtOph8e7&#10;/AMAAP//AwBQSwMEFAAGAAgAAAAhAC0CUsbbAAAABwEAAA8AAABkcnMvZG93bnJldi54bWxMj81O&#10;wzAQhO9IvIO1SNxaO6hUaYhTIRBXEOVH6m0bb5OIeB3FbhPenuUEx5lZzXxbbmffqzONsQtsIVsa&#10;UMR1cB03Ft7fnhY5qJiQHfaBycI3RdhWlxclFi5M/ErnXWqUlHAs0EKb0lBoHeuWPMZlGIglO4bR&#10;YxI5NtqNOEm57/WNMWvtsWNZaHGgh5bqr93JW/h4Pu4/V+alefS3wxRmo9lvtLXXV/P9HahEc/o7&#10;hl98QYdKmA7hxC6q3oI8kiws8lUGSuI8E+MgRmbWoKtS/+evfgAAAP//AwBQSwECLQAUAAYACAAA&#10;ACEAtoM4kv4AAADhAQAAEwAAAAAAAAAAAAAAAAAAAAAAW0NvbnRlbnRfVHlwZXNdLnhtbFBLAQIt&#10;ABQABgAIAAAAIQA4/SH/1gAAAJQBAAALAAAAAAAAAAAAAAAAAC8BAABfcmVscy8ucmVsc1BLAQIt&#10;ABQABgAIAAAAIQAlNQD3IgIAAAQEAAAOAAAAAAAAAAAAAAAAAC4CAABkcnMvZTJvRG9jLnhtbFBL&#10;AQItABQABgAIAAAAIQAtAlLG2wAAAAcBAAAPAAAAAAAAAAAAAAAAAHwEAABkcnMvZG93bnJldi54&#10;bWxQSwUGAAAAAAQABADzAAAAhAUAAAAA&#10;" filled="f" stroked="f">
                <v:textbox>
                  <w:txbxContent>
                    <w:p w14:paraId="28ABF1F7" w14:textId="5A5DE33C" w:rsidR="008569FD" w:rsidRDefault="008569FD" w:rsidP="008569FD">
                      <w:r>
                        <w:t>(</w:t>
                      </w:r>
                      <w:r w:rsidR="00545374">
                        <w:t>4</w:t>
                      </w:r>
                      <w:r>
                        <w:t>.3)</w:t>
                      </w:r>
                    </w:p>
                  </w:txbxContent>
                </v:textbox>
                <w10:wrap type="square" anchorx="margin"/>
              </v:shape>
            </w:pict>
          </mc:Fallback>
        </mc:AlternateContent>
      </w:r>
      <w:r>
        <w:t>Trong đó:</w:t>
      </w:r>
    </w:p>
    <w:p w14:paraId="4E92B5AE" w14:textId="77777777" w:rsidR="008569FD" w:rsidRDefault="008569FD" w:rsidP="008569FD">
      <w:pPr>
        <w:ind w:firstLine="360"/>
      </w:pPr>
      <w:r>
        <w:t>r</w:t>
      </w:r>
      <w:r>
        <w:rPr>
          <w:vertAlign w:val="subscript"/>
        </w:rPr>
        <w:t>xy</w:t>
      </w:r>
      <w:r>
        <w:t>: Hệ số tương quan</w:t>
      </w:r>
    </w:p>
    <w:p w14:paraId="6D50A069" w14:textId="5EE35C92" w:rsidR="008569FD" w:rsidRDefault="008569FD" w:rsidP="008569FD">
      <w:pPr>
        <w:ind w:firstLine="360"/>
      </w:pPr>
      <w:proofErr w:type="gramStart"/>
      <w:r>
        <w:t>Cov(</w:t>
      </w:r>
      <w:proofErr w:type="gramEnd"/>
      <w:r>
        <w:t>x,</w:t>
      </w:r>
      <w:r w:rsidR="00545374">
        <w:t xml:space="preserve"> </w:t>
      </w:r>
      <w:r>
        <w:t>y): Hiệp phương sai của hai biến x và y</w:t>
      </w:r>
    </w:p>
    <w:p w14:paraId="4926D1EE" w14:textId="77777777" w:rsidR="008569FD" w:rsidRPr="00857CE9" w:rsidRDefault="008569FD" w:rsidP="008569FD">
      <w:pPr>
        <w:ind w:firstLine="360"/>
      </w:pPr>
      <w:r>
        <w:rPr>
          <w:rFonts w:cs="Times New Roman"/>
        </w:rPr>
        <w:t>σ</w:t>
      </w:r>
      <w:r>
        <w:rPr>
          <w:vertAlign w:val="subscript"/>
        </w:rPr>
        <w:t>x</w:t>
      </w:r>
      <w:r>
        <w:t xml:space="preserve">, </w:t>
      </w:r>
      <w:r>
        <w:rPr>
          <w:rFonts w:cs="Times New Roman"/>
        </w:rPr>
        <w:t>σ</w:t>
      </w:r>
      <w:r>
        <w:rPr>
          <w:vertAlign w:val="subscript"/>
        </w:rPr>
        <w:t>y</w:t>
      </w:r>
      <w:r>
        <w:t>: Độ lệch chuẩn của x và y</w:t>
      </w:r>
    </w:p>
    <w:p w14:paraId="715085FA" w14:textId="77777777" w:rsidR="008569FD" w:rsidRDefault="008569FD" w:rsidP="008569FD">
      <w:pPr>
        <w:ind w:firstLine="360"/>
        <w:rPr>
          <w:b/>
          <w:bCs/>
        </w:rPr>
      </w:pPr>
      <w:r>
        <w:rPr>
          <w:b/>
          <w:bCs/>
        </w:rPr>
        <w:t>So sánh mạch được đề xuất với mạch Myoware</w:t>
      </w:r>
    </w:p>
    <w:p w14:paraId="3930C4F4" w14:textId="77777777" w:rsidR="008569FD" w:rsidRDefault="008569FD" w:rsidP="008569FD">
      <w:pPr>
        <w:keepNext/>
        <w:jc w:val="center"/>
      </w:pPr>
      <w:r>
        <w:rPr>
          <w:noProof/>
        </w:rPr>
        <w:drawing>
          <wp:inline distT="0" distB="0" distL="0" distR="0" wp14:anchorId="63472038" wp14:editId="3AAC024D">
            <wp:extent cx="3952875" cy="2276475"/>
            <wp:effectExtent l="0" t="0" r="9525" b="9525"/>
            <wp:docPr id="506" name="Biểu đồ 506">
              <a:extLst xmlns:a="http://schemas.openxmlformats.org/drawingml/2006/main">
                <a:ext uri="{FF2B5EF4-FFF2-40B4-BE49-F238E27FC236}">
                  <a16:creationId xmlns:a16="http://schemas.microsoft.com/office/drawing/2014/main" id="{960A55E9-31B9-4337-BE4B-481D82FF5B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1F00854E" w14:textId="7892AEEB" w:rsidR="008569FD" w:rsidRDefault="008569FD" w:rsidP="00545374">
      <w:pPr>
        <w:pStyle w:val="hinhanh"/>
      </w:pPr>
      <w:bookmarkStart w:id="212" w:name="_Ref43857095"/>
      <w:bookmarkStart w:id="213" w:name="_Toc44425151"/>
      <w:bookmarkStart w:id="214" w:name="_Toc74781544"/>
      <w:r>
        <w:t xml:space="preserve">Hình </w:t>
      </w:r>
      <w:bookmarkEnd w:id="212"/>
      <w:r w:rsidR="00545374">
        <w:t>4.20</w:t>
      </w:r>
      <w:r>
        <w:t xml:space="preserve"> Đồ thị biểu diễn SNR của mạch được đề xuất và Myoware</w:t>
      </w:r>
      <w:bookmarkEnd w:id="213"/>
      <w:bookmarkEnd w:id="214"/>
    </w:p>
    <w:p w14:paraId="7206D1CE" w14:textId="27708BDB" w:rsidR="008569FD" w:rsidRPr="00AE2430" w:rsidRDefault="00545374" w:rsidP="00545374">
      <w:r>
        <w:t xml:space="preserve">Hình 4.20 </w:t>
      </w:r>
      <w:r w:rsidR="008569FD">
        <w:t>so sánh giá trị SNR của mạch được đề xuất (V</w:t>
      </w:r>
      <w:r w:rsidR="00B90E5B">
        <w:t>2</w:t>
      </w:r>
      <w:r w:rsidR="008569FD">
        <w:t>) và mạch Myoware với tín hiệu EMG ở tay. Tín hiệu thu được với mạch của hệ thống có tỷ số SNR là 18.3dB cao hơn so với mạch Myoware (11.6dB). Như vậy, hệ thống đo đạc thu được tín hiệu có chất lượng tốt hơn so với mạch thương mại.</w:t>
      </w:r>
    </w:p>
    <w:p w14:paraId="0AABCF30" w14:textId="77777777" w:rsidR="008569FD" w:rsidRDefault="008569FD" w:rsidP="008569FD">
      <w:pPr>
        <w:ind w:firstLine="360"/>
        <w:rPr>
          <w:b/>
          <w:bCs/>
        </w:rPr>
      </w:pPr>
      <w:r>
        <w:rPr>
          <w:b/>
          <w:bCs/>
        </w:rPr>
        <w:t>So sánh graphene với Ag/AgCl</w:t>
      </w:r>
    </w:p>
    <w:p w14:paraId="7C3827F2" w14:textId="77777777" w:rsidR="008569FD" w:rsidRDefault="008569FD" w:rsidP="008569FD">
      <w:pPr>
        <w:ind w:firstLine="360"/>
        <w:rPr>
          <w:b/>
          <w:bCs/>
        </w:rPr>
      </w:pPr>
      <w:r>
        <w:rPr>
          <w:b/>
          <w:bCs/>
        </w:rPr>
        <w:t>Tín hiệu EMG ở tay</w:t>
      </w:r>
    </w:p>
    <w:p w14:paraId="11616202" w14:textId="77777777" w:rsidR="008569FD" w:rsidRDefault="008569FD" w:rsidP="008569FD">
      <w:pPr>
        <w:keepNext/>
        <w:ind w:firstLine="360"/>
        <w:jc w:val="center"/>
      </w:pPr>
      <w:r>
        <w:rPr>
          <w:noProof/>
        </w:rPr>
        <w:lastRenderedPageBreak/>
        <w:drawing>
          <wp:inline distT="0" distB="0" distL="0" distR="0" wp14:anchorId="73E10468" wp14:editId="1A731214">
            <wp:extent cx="4086225" cy="2314575"/>
            <wp:effectExtent l="0" t="0" r="9525" b="9525"/>
            <wp:docPr id="507" name="Biểu đồ 507">
              <a:extLst xmlns:a="http://schemas.openxmlformats.org/drawingml/2006/main">
                <a:ext uri="{FF2B5EF4-FFF2-40B4-BE49-F238E27FC236}">
                  <a16:creationId xmlns:a16="http://schemas.microsoft.com/office/drawing/2014/main" id="{F9542712-185E-4430-B88A-36A82EE92F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5FF99A33" w14:textId="50530326" w:rsidR="008569FD" w:rsidRDefault="008569FD" w:rsidP="00B90E5B">
      <w:pPr>
        <w:pStyle w:val="hinhanh"/>
      </w:pPr>
      <w:bookmarkStart w:id="215" w:name="_Ref43861918"/>
      <w:bookmarkStart w:id="216" w:name="_Toc44425152"/>
      <w:bookmarkStart w:id="217" w:name="_Toc74781545"/>
      <w:r>
        <w:t xml:space="preserve">Hình </w:t>
      </w:r>
      <w:bookmarkEnd w:id="215"/>
      <w:r w:rsidR="00B90E5B">
        <w:t>4.21</w:t>
      </w:r>
      <w:r>
        <w:t xml:space="preserve"> Đồ thị biểu diễn SNR với tín hiệu ở tay</w:t>
      </w:r>
      <w:bookmarkEnd w:id="216"/>
      <w:bookmarkEnd w:id="217"/>
    </w:p>
    <w:p w14:paraId="059D8E91" w14:textId="77777777" w:rsidR="008569FD" w:rsidRDefault="008569FD" w:rsidP="008569FD">
      <w:pPr>
        <w:keepNext/>
        <w:jc w:val="center"/>
      </w:pPr>
      <w:r>
        <w:rPr>
          <w:noProof/>
        </w:rPr>
        <w:drawing>
          <wp:inline distT="0" distB="0" distL="0" distR="0" wp14:anchorId="4B894C53" wp14:editId="6D41FBCB">
            <wp:extent cx="4086225" cy="2247900"/>
            <wp:effectExtent l="0" t="0" r="9525" b="0"/>
            <wp:docPr id="508" name="Biểu đồ 508">
              <a:extLst xmlns:a="http://schemas.openxmlformats.org/drawingml/2006/main">
                <a:ext uri="{FF2B5EF4-FFF2-40B4-BE49-F238E27FC236}">
                  <a16:creationId xmlns:a16="http://schemas.microsoft.com/office/drawing/2014/main" id="{61EC90C0-0370-44D8-B12D-3275376476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087303B5" w14:textId="01EEF746" w:rsidR="008569FD" w:rsidRDefault="008569FD" w:rsidP="00B90E5B">
      <w:pPr>
        <w:pStyle w:val="hinhanh"/>
      </w:pPr>
      <w:bookmarkStart w:id="218" w:name="_Ref43861922"/>
      <w:bookmarkStart w:id="219" w:name="_Toc44425153"/>
      <w:bookmarkStart w:id="220" w:name="_Toc74781546"/>
      <w:r>
        <w:t xml:space="preserve">Hình </w:t>
      </w:r>
      <w:bookmarkEnd w:id="218"/>
      <w:r w:rsidR="00B90E5B">
        <w:t>4.22</w:t>
      </w:r>
      <w:r>
        <w:t xml:space="preserve"> Đồ thị biểu diễn Correlation với tín hiệu ở tay</w:t>
      </w:r>
      <w:bookmarkEnd w:id="219"/>
      <w:bookmarkEnd w:id="220"/>
    </w:p>
    <w:p w14:paraId="3F61DE9E" w14:textId="2692DD61" w:rsidR="008569FD" w:rsidRPr="008F69FA" w:rsidRDefault="00B90E5B" w:rsidP="00B90E5B">
      <w:r>
        <w:t xml:space="preserve">Hình 4.21 </w:t>
      </w:r>
      <w:r w:rsidR="008569FD">
        <w:t xml:space="preserve">và </w:t>
      </w:r>
      <w:r w:rsidR="00691F79">
        <w:t xml:space="preserve">Hình 4.22 </w:t>
      </w:r>
      <w:r w:rsidR="008569FD">
        <w:t xml:space="preserve">lần lượt là đồ thị biểu diễn SNR và Correlatiion với tín hiệu ở tay. Đây là kết quả đo đạc cơ bắp tay của ba người. Giá trị SNR của tín hiệu khi đo với rGO-nylon lớn hơn so với Ag/AgCl và SNR của tín hiệu với rGO-polyester khá nhỏ (10-13dB). Điều này xảy ra do tín hiệu ở tay với rGO-polyester thường khó lấy và nhiều nhiễu hơn so với rGO-nylon. Ngoài ra, tỷ số SNR cũng khác nhau giữa các đối tượng đo do đặc tính sinh lý của bó cơ ở mỗi người là khác nhau. Hệ số tương quan của tín hiệu với Ag/AgCl và graphene khoảng 0.71 đến 0.82, tức là mức độ tương quan của các tín hiệu này khá cao. </w:t>
      </w:r>
    </w:p>
    <w:p w14:paraId="28A61F27" w14:textId="77777777" w:rsidR="008569FD" w:rsidRPr="009B6845" w:rsidRDefault="008569FD" w:rsidP="008569FD">
      <w:pPr>
        <w:ind w:firstLine="360"/>
        <w:rPr>
          <w:b/>
          <w:bCs/>
        </w:rPr>
      </w:pPr>
      <w:r>
        <w:rPr>
          <w:b/>
          <w:bCs/>
        </w:rPr>
        <w:t>Tín hiệu EMG ở chân</w:t>
      </w:r>
    </w:p>
    <w:p w14:paraId="0805E726" w14:textId="77777777" w:rsidR="008569FD" w:rsidRDefault="008569FD" w:rsidP="008569FD">
      <w:pPr>
        <w:keepNext/>
        <w:jc w:val="center"/>
      </w:pPr>
      <w:r>
        <w:rPr>
          <w:noProof/>
        </w:rPr>
        <w:lastRenderedPageBreak/>
        <w:drawing>
          <wp:inline distT="0" distB="0" distL="0" distR="0" wp14:anchorId="17658D50" wp14:editId="2DEB0590">
            <wp:extent cx="4038600" cy="2362200"/>
            <wp:effectExtent l="0" t="0" r="0" b="0"/>
            <wp:docPr id="457" name="Biểu đồ 457">
              <a:extLst xmlns:a="http://schemas.openxmlformats.org/drawingml/2006/main">
                <a:ext uri="{FF2B5EF4-FFF2-40B4-BE49-F238E27FC236}">
                  <a16:creationId xmlns:a16="http://schemas.microsoft.com/office/drawing/2014/main" id="{6C2858F4-1C8F-4C03-ADAB-3A97E4AA64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65815752" w14:textId="16E0CD64" w:rsidR="008569FD" w:rsidRDefault="008569FD" w:rsidP="00691F79">
      <w:pPr>
        <w:pStyle w:val="hinhanh"/>
      </w:pPr>
      <w:bookmarkStart w:id="221" w:name="_Ref43881796"/>
      <w:bookmarkStart w:id="222" w:name="_Toc44425154"/>
      <w:bookmarkStart w:id="223" w:name="_Toc74781547"/>
      <w:r>
        <w:t xml:space="preserve">Hình </w:t>
      </w:r>
      <w:bookmarkEnd w:id="221"/>
      <w:r w:rsidR="00691F79">
        <w:t>4.23</w:t>
      </w:r>
      <w:r>
        <w:t xml:space="preserve"> Đồ thị biểu diện SNR theo người đo với tín hiệu ở chân</w:t>
      </w:r>
      <w:bookmarkEnd w:id="222"/>
      <w:bookmarkEnd w:id="223"/>
    </w:p>
    <w:p w14:paraId="2DFFDFAC" w14:textId="77777777" w:rsidR="008569FD" w:rsidRDefault="008569FD" w:rsidP="008569FD">
      <w:pPr>
        <w:keepNext/>
        <w:jc w:val="center"/>
      </w:pPr>
      <w:r>
        <w:rPr>
          <w:noProof/>
        </w:rPr>
        <w:drawing>
          <wp:inline distT="0" distB="0" distL="0" distR="0" wp14:anchorId="2C413470" wp14:editId="5C857F55">
            <wp:extent cx="4019550" cy="2466975"/>
            <wp:effectExtent l="0" t="0" r="0" b="9525"/>
            <wp:docPr id="458" name="Biểu đồ 458">
              <a:extLst xmlns:a="http://schemas.openxmlformats.org/drawingml/2006/main">
                <a:ext uri="{FF2B5EF4-FFF2-40B4-BE49-F238E27FC236}">
                  <a16:creationId xmlns:a16="http://schemas.microsoft.com/office/drawing/2014/main" id="{F4C4FEFE-9A2D-4090-A90E-E971B7693B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4C349F21" w14:textId="0CBD4A08" w:rsidR="008569FD" w:rsidRDefault="008569FD" w:rsidP="00691F79">
      <w:pPr>
        <w:pStyle w:val="hinhanh"/>
      </w:pPr>
      <w:bookmarkStart w:id="224" w:name="_Ref43881798"/>
      <w:bookmarkStart w:id="225" w:name="_Toc44425155"/>
      <w:bookmarkStart w:id="226" w:name="_Toc74781548"/>
      <w:r>
        <w:t xml:space="preserve">Hình </w:t>
      </w:r>
      <w:bookmarkEnd w:id="224"/>
      <w:r w:rsidR="00691F79">
        <w:t>4.24</w:t>
      </w:r>
      <w:r>
        <w:t xml:space="preserve"> Đồ thị biểu diễn Correlation với tín hiệu ở chân</w:t>
      </w:r>
      <w:bookmarkEnd w:id="225"/>
      <w:bookmarkEnd w:id="226"/>
    </w:p>
    <w:p w14:paraId="19C98012" w14:textId="129DA8D9" w:rsidR="008569FD" w:rsidRPr="00BD242F" w:rsidRDefault="008569FD" w:rsidP="008569FD">
      <w:pPr>
        <w:ind w:firstLine="360"/>
      </w:pPr>
      <w:r>
        <w:t xml:space="preserve">Kết quả tính toán SNR và Correlation của tín hiệu cơ bắp chân được biểu diễn dưới dạng đồ thị như </w:t>
      </w:r>
      <w:r>
        <w:fldChar w:fldCharType="begin"/>
      </w:r>
      <w:r>
        <w:instrText xml:space="preserve"> REF _Ref43881796 \h </w:instrText>
      </w:r>
      <w:r>
        <w:fldChar w:fldCharType="separate"/>
      </w:r>
      <w:r>
        <w:t xml:space="preserve">Hình </w:t>
      </w:r>
      <w:r>
        <w:fldChar w:fldCharType="end"/>
      </w:r>
      <w:r w:rsidR="00691F79">
        <w:t xml:space="preserve">4.23 và </w:t>
      </w:r>
      <w:r>
        <w:fldChar w:fldCharType="begin"/>
      </w:r>
      <w:r>
        <w:instrText xml:space="preserve"> REF _Ref43881798 \h </w:instrText>
      </w:r>
      <w:r>
        <w:fldChar w:fldCharType="separate"/>
      </w:r>
      <w:r>
        <w:t xml:space="preserve">Hình </w:t>
      </w:r>
      <w:r>
        <w:fldChar w:fldCharType="end"/>
      </w:r>
      <w:r w:rsidR="00691F79">
        <w:t>4.24</w:t>
      </w:r>
      <w:r>
        <w:t>. Đồ thị được biều diễn theo kết quả đo được của bốn người. Với tín hiệu ở bắp chân, giá trị SNR của Ag/AgCl lớn hơn so với rGO-nylon và rGO-polyester, hệ số Correlation trong khoảng 0.73 – 0.81. Điều này cho thấy tín hiệu thu được với graphene và Ag/AgCl khá tương đồng với nhau.</w:t>
      </w:r>
    </w:p>
    <w:p w14:paraId="6242E62A" w14:textId="062D3216" w:rsidR="008569FD" w:rsidRDefault="00523038" w:rsidP="008569FD">
      <w:pPr>
        <w:ind w:firstLine="360"/>
        <w:rPr>
          <w:b/>
          <w:bCs/>
        </w:rPr>
      </w:pPr>
      <w:r>
        <w:rPr>
          <w:b/>
          <w:bCs/>
        </w:rPr>
        <w:br w:type="column"/>
      </w:r>
      <w:r w:rsidR="008569FD">
        <w:rPr>
          <w:b/>
          <w:bCs/>
        </w:rPr>
        <w:lastRenderedPageBreak/>
        <w:t>Tín hiệu EMG ở lưng</w:t>
      </w:r>
    </w:p>
    <w:p w14:paraId="3B84B8DE" w14:textId="77777777" w:rsidR="008569FD" w:rsidRDefault="008569FD" w:rsidP="008569FD">
      <w:pPr>
        <w:keepNext/>
        <w:jc w:val="center"/>
      </w:pPr>
      <w:r>
        <w:rPr>
          <w:noProof/>
        </w:rPr>
        <w:drawing>
          <wp:inline distT="0" distB="0" distL="0" distR="0" wp14:anchorId="0872C722" wp14:editId="364E225E">
            <wp:extent cx="4095750" cy="2314575"/>
            <wp:effectExtent l="0" t="0" r="0" b="9525"/>
            <wp:docPr id="509" name="Biểu đồ 509">
              <a:extLst xmlns:a="http://schemas.openxmlformats.org/drawingml/2006/main">
                <a:ext uri="{FF2B5EF4-FFF2-40B4-BE49-F238E27FC236}">
                  <a16:creationId xmlns:a16="http://schemas.microsoft.com/office/drawing/2014/main" id="{83C888B1-C0AD-4EE5-8B04-98274B2545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6DB4EDCB" w14:textId="42F18D8E" w:rsidR="008569FD" w:rsidRDefault="008569FD" w:rsidP="00691F79">
      <w:pPr>
        <w:pStyle w:val="hinhanh"/>
      </w:pPr>
      <w:bookmarkStart w:id="227" w:name="_Ref43882638"/>
      <w:bookmarkStart w:id="228" w:name="_Toc44425156"/>
      <w:bookmarkStart w:id="229" w:name="_Toc74781549"/>
      <w:r>
        <w:t xml:space="preserve">Hình </w:t>
      </w:r>
      <w:bookmarkEnd w:id="227"/>
      <w:r w:rsidR="00691F79">
        <w:t>4.25</w:t>
      </w:r>
      <w:r>
        <w:t xml:space="preserve"> Đồ thị biểu diễn SNR với tín hiệu ở lưng</w:t>
      </w:r>
      <w:bookmarkEnd w:id="228"/>
      <w:bookmarkEnd w:id="229"/>
    </w:p>
    <w:p w14:paraId="51137A15" w14:textId="77777777" w:rsidR="008569FD" w:rsidRDefault="008569FD" w:rsidP="008569FD">
      <w:pPr>
        <w:keepNext/>
        <w:jc w:val="center"/>
      </w:pPr>
      <w:r>
        <w:rPr>
          <w:noProof/>
        </w:rPr>
        <w:drawing>
          <wp:inline distT="0" distB="0" distL="0" distR="0" wp14:anchorId="6E8940C5" wp14:editId="2286B07E">
            <wp:extent cx="4067175" cy="2438400"/>
            <wp:effectExtent l="0" t="0" r="9525" b="0"/>
            <wp:docPr id="510" name="Biểu đồ 510">
              <a:extLst xmlns:a="http://schemas.openxmlformats.org/drawingml/2006/main">
                <a:ext uri="{FF2B5EF4-FFF2-40B4-BE49-F238E27FC236}">
                  <a16:creationId xmlns:a16="http://schemas.microsoft.com/office/drawing/2014/main" id="{57CE2FEE-9062-4503-8F9B-7DFDFAC894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733F62D9" w14:textId="044E0309" w:rsidR="008569FD" w:rsidRDefault="008569FD" w:rsidP="00691F79">
      <w:pPr>
        <w:pStyle w:val="hinhanh"/>
      </w:pPr>
      <w:bookmarkStart w:id="230" w:name="_Ref43882640"/>
      <w:bookmarkStart w:id="231" w:name="_Toc44425157"/>
      <w:bookmarkStart w:id="232" w:name="_Toc74781550"/>
      <w:r>
        <w:t xml:space="preserve">Hình </w:t>
      </w:r>
      <w:bookmarkEnd w:id="230"/>
      <w:r w:rsidR="00691F79">
        <w:t>4.26</w:t>
      </w:r>
      <w:r>
        <w:t xml:space="preserve"> Đồ thị biểu diễn Correlation với tín hiệu ở lưng</w:t>
      </w:r>
      <w:bookmarkEnd w:id="231"/>
      <w:bookmarkEnd w:id="232"/>
    </w:p>
    <w:p w14:paraId="61C01C43" w14:textId="0F40B9BF" w:rsidR="008569FD" w:rsidRDefault="008569FD" w:rsidP="008569FD">
      <w:pPr>
        <w:ind w:firstLine="360"/>
      </w:pPr>
      <w:r>
        <w:t xml:space="preserve">Tín hiệu ở lưng được tính toán SNR và Correlation và biểu diễn ở </w:t>
      </w:r>
      <w:r w:rsidR="00170BD4">
        <w:t>Hình 4.25 và hình 4.26</w:t>
      </w:r>
      <w:r>
        <w:t>. Các kết quả này được đo trên hai đối tượng với Ag/AgCl và rGO-nylon. Tỷ số SNR ở lưng thấp hơn so với tay và chân do tín hiệu ở cơ lưng rất nhỏ. Hệ số tương quan giữa tín hiệu với Ag/AgCl và rGO-nylon khoảng 0.67 đến 0.74.</w:t>
      </w:r>
    </w:p>
    <w:p w14:paraId="220912E1" w14:textId="66654399" w:rsidR="008569FD" w:rsidRDefault="008569FD" w:rsidP="008569FD">
      <w:pPr>
        <w:ind w:firstLine="360"/>
      </w:pPr>
      <w:r>
        <w:t>Từ các đồ thị SNR và Correlation ở trên, có thể thấy rằng graphene thu được tín hiệu có chất lượng tương tương với Ag/AgCl, trong đó, rGO-nylon thường lấy tín hiệu tốt hơn so với rGO-polyester. Tín hiệu điện cơ ở lưng rất nhỏ và khó lấy bởi tiếp xúc của cảm biến với da không tốt như khi đo ở tay và chân.</w:t>
      </w:r>
    </w:p>
    <w:p w14:paraId="55DF2AEF" w14:textId="362F4508" w:rsidR="00DA31A3" w:rsidRDefault="00DA31A3" w:rsidP="00DA31A3">
      <w:pPr>
        <w:pStyle w:val="Heading2"/>
      </w:pPr>
      <w:bookmarkStart w:id="233" w:name="_Toc74781474"/>
      <w:r>
        <w:lastRenderedPageBreak/>
        <w:t>4.5 Kết luận</w:t>
      </w:r>
      <w:bookmarkEnd w:id="233"/>
    </w:p>
    <w:p w14:paraId="4E781FD8" w14:textId="3163DB1B" w:rsidR="00DA31A3" w:rsidRPr="00DA31A3" w:rsidRDefault="00DA31A3" w:rsidP="00DA31A3">
      <w:pPr>
        <w:ind w:firstLine="720"/>
      </w:pPr>
      <w:r>
        <w:rPr>
          <w:lang w:val="vi-VN"/>
        </w:rPr>
        <w:t>Các kết quả đã thu được ở trên đã cho thấy mạc</w:t>
      </w:r>
      <w:r>
        <w:t xml:space="preserve">h thiết kế </w:t>
      </w:r>
      <w:r>
        <w:rPr>
          <w:lang w:val="vi-VN"/>
        </w:rPr>
        <w:t>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14:paraId="516FA803" w14:textId="77777777" w:rsidR="00D86907" w:rsidRPr="00D86907" w:rsidRDefault="00D86907" w:rsidP="00D86907"/>
    <w:p w14:paraId="13DC2FF4" w14:textId="0128649C" w:rsidR="00914232" w:rsidRDefault="00914232" w:rsidP="00914232"/>
    <w:p w14:paraId="05A8544C" w14:textId="6B58D90E" w:rsidR="00914232" w:rsidRDefault="00914232" w:rsidP="00914232">
      <w:pPr>
        <w:pStyle w:val="Heading1"/>
        <w:jc w:val="center"/>
      </w:pPr>
      <w:r>
        <w:br w:type="column"/>
      </w:r>
      <w:bookmarkStart w:id="234" w:name="_Toc74781475"/>
      <w:r>
        <w:lastRenderedPageBreak/>
        <w:t>TỔNG KẾT</w:t>
      </w:r>
      <w:bookmarkEnd w:id="234"/>
    </w:p>
    <w:p w14:paraId="7130CD71" w14:textId="77777777" w:rsidR="0020181B" w:rsidRPr="00713D3E" w:rsidRDefault="0020181B" w:rsidP="0020181B">
      <w:pPr>
        <w:rPr>
          <w:b/>
          <w:bCs/>
          <w:szCs w:val="26"/>
        </w:rPr>
      </w:pPr>
      <w:bookmarkStart w:id="235" w:name="_Toc9864375"/>
      <w:bookmarkStart w:id="236" w:name="_Toc10203861"/>
      <w:bookmarkStart w:id="237" w:name="_Toc44425215"/>
      <w:r w:rsidRPr="00713D3E">
        <w:rPr>
          <w:b/>
          <w:bCs/>
          <w:szCs w:val="26"/>
        </w:rPr>
        <w:t>Kết luận chung</w:t>
      </w:r>
      <w:bookmarkEnd w:id="235"/>
      <w:bookmarkEnd w:id="236"/>
      <w:bookmarkEnd w:id="237"/>
    </w:p>
    <w:p w14:paraId="4A8BD32A" w14:textId="41481467" w:rsidR="0020181B" w:rsidRPr="0020181B" w:rsidRDefault="0020181B" w:rsidP="0020181B">
      <w:r>
        <w:t xml:space="preserve">Về cơ bản, đồ án đã hoàn thành được một sản phẩm với những chức năng cơ bản được đặt ra: </w:t>
      </w:r>
    </w:p>
    <w:p w14:paraId="5C57E681" w14:textId="77777777" w:rsidR="0020181B" w:rsidRDefault="0020181B" w:rsidP="003131F2">
      <w:pPr>
        <w:pStyle w:val="ListParagraph"/>
        <w:numPr>
          <w:ilvl w:val="0"/>
          <w:numId w:val="29"/>
        </w:numPr>
      </w:pPr>
      <w:r>
        <w:t>Xây dựng hệ thông thiết bị đo điện cơ tương đối hoàn chỉnh.</w:t>
      </w:r>
    </w:p>
    <w:p w14:paraId="3332DAAD" w14:textId="77777777" w:rsidR="0020181B" w:rsidRDefault="0020181B" w:rsidP="003131F2">
      <w:pPr>
        <w:pStyle w:val="ListParagraph"/>
        <w:numPr>
          <w:ilvl w:val="0"/>
          <w:numId w:val="29"/>
        </w:numPr>
      </w:pPr>
      <w:r>
        <w:t>Thiết kế hệ thống mạch điện tử nhỏ gọn có thể đeo mang khi đo mà không gây khó chịu cho người sử dụng.</w:t>
      </w:r>
    </w:p>
    <w:p w14:paraId="40FBE355" w14:textId="77777777" w:rsidR="0020181B" w:rsidRDefault="0020181B" w:rsidP="003131F2">
      <w:pPr>
        <w:pStyle w:val="ListParagraph"/>
        <w:numPr>
          <w:ilvl w:val="0"/>
          <w:numId w:val="29"/>
        </w:numPr>
      </w:pPr>
      <w:r>
        <w:t>Thiết kế một App android kết nối với phần cứng để vẽ tín hiệu thu được realtime và lưu lại dữ liệu trên smartphone.</w:t>
      </w:r>
    </w:p>
    <w:p w14:paraId="1A4D0E78" w14:textId="77777777" w:rsidR="0020181B" w:rsidRDefault="0020181B" w:rsidP="003131F2">
      <w:pPr>
        <w:pStyle w:val="ListParagraph"/>
        <w:numPr>
          <w:ilvl w:val="0"/>
          <w:numId w:val="29"/>
        </w:numPr>
      </w:pPr>
      <w:r>
        <w:t xml:space="preserve">Sensor có khả năng tái sử dụng nhiều lần, không gây cảm giá khó chịu khi sử dụng và đặc biệt có khả năng tích hợp lên quần áo mặc cao. </w:t>
      </w:r>
    </w:p>
    <w:p w14:paraId="1930DC3A" w14:textId="13012BB8" w:rsidR="0020181B" w:rsidRDefault="0020181B" w:rsidP="003131F2">
      <w:pPr>
        <w:pStyle w:val="ListParagraph"/>
        <w:numPr>
          <w:ilvl w:val="0"/>
          <w:numId w:val="29"/>
        </w:numPr>
      </w:pPr>
      <w:r>
        <w:t>Phân tích dữ liệu có một chút kết quả cơ bản như đưa ra đồ thị miền tần số, đường xu hướng mỏi cơ.</w:t>
      </w:r>
    </w:p>
    <w:p w14:paraId="7DA8143A" w14:textId="77777777" w:rsidR="00F66473" w:rsidRPr="007B3A0B" w:rsidRDefault="00F66473" w:rsidP="00F66473">
      <w:r w:rsidRPr="007B3A0B">
        <w:t>Những gì chưa làm được trong dự án:</w:t>
      </w:r>
    </w:p>
    <w:p w14:paraId="6EDFC806" w14:textId="13CE15E8" w:rsidR="00D73CCD" w:rsidRDefault="00D73CCD" w:rsidP="00D73CCD">
      <w:pPr>
        <w:pStyle w:val="ListParagraph"/>
        <w:numPr>
          <w:ilvl w:val="0"/>
          <w:numId w:val="27"/>
        </w:numPr>
      </w:pPr>
      <w:r>
        <w:t>Chưa tích hợp được mạch sạc pin vào mạch điện tử.</w:t>
      </w:r>
    </w:p>
    <w:p w14:paraId="642B110A" w14:textId="4C85D274" w:rsidR="00713D3E" w:rsidRDefault="00713D3E" w:rsidP="00D73CCD">
      <w:pPr>
        <w:pStyle w:val="ListParagraph"/>
        <w:numPr>
          <w:ilvl w:val="0"/>
          <w:numId w:val="27"/>
        </w:numPr>
      </w:pPr>
      <w:r>
        <w:t>Chưa điều khiển được quá trình ghi dữ liệu vào thẻ nhớ</w:t>
      </w:r>
    </w:p>
    <w:p w14:paraId="1A098DEF" w14:textId="77777777" w:rsidR="00D73CCD" w:rsidRDefault="00D73CCD" w:rsidP="00D73CCD">
      <w:pPr>
        <w:pStyle w:val="ListParagraph"/>
        <w:numPr>
          <w:ilvl w:val="0"/>
          <w:numId w:val="27"/>
        </w:numPr>
      </w:pPr>
      <w:r>
        <w:t>Chưa tìm ra giải pháp để graphene tiếp xúc tốt với da.</w:t>
      </w:r>
    </w:p>
    <w:p w14:paraId="7B96D81F" w14:textId="77777777" w:rsidR="00D73CCD" w:rsidRDefault="00D73CCD" w:rsidP="00D73CCD">
      <w:pPr>
        <w:pStyle w:val="ListParagraph"/>
        <w:numPr>
          <w:ilvl w:val="0"/>
          <w:numId w:val="27"/>
        </w:numPr>
      </w:pPr>
      <w:r>
        <w:t>Mạch chưa được linh hoạt để có thể tích hợp được lên quần áo.</w:t>
      </w:r>
    </w:p>
    <w:p w14:paraId="2EF6E6AB" w14:textId="2ED3F0EA" w:rsidR="00F66473" w:rsidRPr="00713D3E" w:rsidRDefault="00713D3E" w:rsidP="00F66473">
      <w:pPr>
        <w:rPr>
          <w:b/>
          <w:bCs/>
        </w:rPr>
      </w:pPr>
      <w:r w:rsidRPr="00713D3E">
        <w:rPr>
          <w:b/>
          <w:bCs/>
        </w:rPr>
        <w:t>Hướng phát triển</w:t>
      </w:r>
    </w:p>
    <w:p w14:paraId="0CF45A6B" w14:textId="4B2C9586" w:rsidR="00386DA2" w:rsidRDefault="00386DA2" w:rsidP="003131F2">
      <w:pPr>
        <w:pStyle w:val="ListParagraph"/>
        <w:numPr>
          <w:ilvl w:val="0"/>
          <w:numId w:val="28"/>
        </w:numPr>
      </w:pPr>
      <w:r>
        <w:t>Tích hợp mạch sạc pin lên thiết bị.</w:t>
      </w:r>
    </w:p>
    <w:p w14:paraId="58FD8CA3" w14:textId="395F029F" w:rsidR="003131F2" w:rsidRDefault="003131F2" w:rsidP="003131F2">
      <w:pPr>
        <w:pStyle w:val="ListParagraph"/>
        <w:numPr>
          <w:ilvl w:val="0"/>
          <w:numId w:val="28"/>
        </w:numPr>
      </w:pPr>
      <w:r>
        <w:t>Hoàn thiện phần lưu dữ liệu vào SD card khi người dùng không dùng app khi sử dụng.</w:t>
      </w:r>
    </w:p>
    <w:p w14:paraId="12092BC0" w14:textId="77777777" w:rsidR="003131F2" w:rsidRDefault="003131F2" w:rsidP="003131F2">
      <w:pPr>
        <w:pStyle w:val="ListParagraph"/>
        <w:numPr>
          <w:ilvl w:val="0"/>
          <w:numId w:val="28"/>
        </w:numPr>
      </w:pPr>
      <w:r>
        <w:t xml:space="preserve">Xây dựng hệ thông web server để lưu trữ dữ liệu người dùng, dữ liệu tín hiệu và dữ liệu bác sĩ. </w:t>
      </w:r>
    </w:p>
    <w:p w14:paraId="04E012C3" w14:textId="51DCF8ED" w:rsidR="003131F2" w:rsidRDefault="003131F2" w:rsidP="003131F2">
      <w:pPr>
        <w:pStyle w:val="ListParagraph"/>
        <w:numPr>
          <w:ilvl w:val="0"/>
          <w:numId w:val="28"/>
        </w:numPr>
      </w:pPr>
      <w:r>
        <w:t>Tích hợp thêm chức năng cho hệ thống như đo nhiệt độ môi trường, tốc độ khi chạy</w:t>
      </w:r>
    </w:p>
    <w:p w14:paraId="233C642F" w14:textId="77777777" w:rsidR="003131F2" w:rsidRPr="007101BE" w:rsidRDefault="003131F2" w:rsidP="003131F2">
      <w:pPr>
        <w:pStyle w:val="ListParagraph"/>
        <w:numPr>
          <w:ilvl w:val="0"/>
          <w:numId w:val="28"/>
        </w:numPr>
      </w:pPr>
      <w:r>
        <w:t xml:space="preserve">Cải thiện thiết kế đai quấn sao cho người dùng dễ dàng đeo hơn, đeo lên nhanh hơn và hình dáng thẩm mỹ hơn. </w:t>
      </w:r>
    </w:p>
    <w:p w14:paraId="42DDFB46" w14:textId="77777777" w:rsidR="003131F2" w:rsidRPr="00F65812" w:rsidRDefault="003131F2" w:rsidP="00F66473"/>
    <w:p w14:paraId="14CD26F8" w14:textId="77777777" w:rsidR="005C7480" w:rsidRPr="005C7480" w:rsidRDefault="005C7480" w:rsidP="005C7480"/>
    <w:p w14:paraId="5ED18D55" w14:textId="020448BF" w:rsidR="00914232" w:rsidRDefault="00914232" w:rsidP="00914232">
      <w:pPr>
        <w:pStyle w:val="Heading1"/>
        <w:jc w:val="center"/>
      </w:pPr>
      <w:r>
        <w:br w:type="column"/>
      </w:r>
      <w:bookmarkStart w:id="238" w:name="_Toc74781476"/>
      <w:r>
        <w:lastRenderedPageBreak/>
        <w:t>DANH MỤC TÀI LIỆU THAM KHẢO</w:t>
      </w:r>
      <w:bookmarkEnd w:id="238"/>
    </w:p>
    <w:p w14:paraId="12EF75CE" w14:textId="77777777" w:rsidR="00386DA2" w:rsidRPr="00681BE4" w:rsidRDefault="00386DA2" w:rsidP="00386DA2">
      <w:pPr>
        <w:pStyle w:val="ListParagraph"/>
        <w:numPr>
          <w:ilvl w:val="0"/>
          <w:numId w:val="30"/>
        </w:numPr>
        <w:spacing w:before="240" w:after="240" w:line="240" w:lineRule="auto"/>
        <w:ind w:left="547" w:hanging="547"/>
        <w:contextualSpacing w:val="0"/>
        <w:rPr>
          <w:szCs w:val="26"/>
        </w:rPr>
      </w:pPr>
      <w:r>
        <w:rPr>
          <w:szCs w:val="26"/>
        </w:rPr>
        <w:t xml:space="preserve">P. Konrad, ‘The ABC of EMG: A Practical Introduction to Kinesiological Electromyography’, </w:t>
      </w:r>
      <w:r w:rsidRPr="00B45A9C">
        <w:rPr>
          <w:szCs w:val="26"/>
        </w:rPr>
        <w:t>Noraxon U.S.A. Inc.</w:t>
      </w:r>
      <w:r>
        <w:rPr>
          <w:szCs w:val="26"/>
        </w:rPr>
        <w:t>, 2006, pp. 7-9.</w:t>
      </w:r>
    </w:p>
    <w:p w14:paraId="07872633" w14:textId="77777777" w:rsidR="00386DA2" w:rsidRPr="00FE2EE6" w:rsidRDefault="00386DA2" w:rsidP="00386DA2">
      <w:pPr>
        <w:pStyle w:val="ListParagraph"/>
        <w:numPr>
          <w:ilvl w:val="0"/>
          <w:numId w:val="30"/>
        </w:numPr>
        <w:spacing w:before="240" w:after="240" w:line="240" w:lineRule="auto"/>
        <w:ind w:left="547" w:hanging="547"/>
        <w:contextualSpacing w:val="0"/>
        <w:rPr>
          <w:szCs w:val="26"/>
        </w:rPr>
      </w:pPr>
      <w:r>
        <w:rPr>
          <w:szCs w:val="26"/>
        </w:rPr>
        <w:t xml:space="preserve">Y. Qiao, X. Li, T. Hitrz, G. Deng, Y. Wei, M. Li, S. Ji, Q. Wu, J. Jian, Y. Shen, H. Tian, Y. Yang, T. L. Ren, </w:t>
      </w:r>
      <w:r w:rsidRPr="00A71EC3">
        <w:rPr>
          <w:i/>
          <w:iCs/>
          <w:szCs w:val="26"/>
        </w:rPr>
        <w:t>Graphene-based Wearable Sensors</w:t>
      </w:r>
      <w:r>
        <w:rPr>
          <w:i/>
          <w:iCs/>
          <w:szCs w:val="26"/>
        </w:rPr>
        <w:t xml:space="preserve">, </w:t>
      </w:r>
      <w:r>
        <w:rPr>
          <w:szCs w:val="26"/>
        </w:rPr>
        <w:t xml:space="preserve">Nanoscale, 2019. </w:t>
      </w:r>
    </w:p>
    <w:p w14:paraId="66D11524" w14:textId="77777777" w:rsidR="00386DA2" w:rsidRPr="00D60BC1" w:rsidRDefault="00386DA2" w:rsidP="00386DA2">
      <w:pPr>
        <w:pStyle w:val="ListParagraph"/>
        <w:numPr>
          <w:ilvl w:val="0"/>
          <w:numId w:val="30"/>
        </w:numPr>
        <w:spacing w:before="240" w:after="240" w:line="240" w:lineRule="auto"/>
        <w:ind w:left="547" w:hanging="547"/>
        <w:contextualSpacing w:val="0"/>
        <w:rPr>
          <w:szCs w:val="26"/>
        </w:rPr>
      </w:pPr>
      <w:r>
        <w:rPr>
          <w:rFonts w:cs="Times New Roman"/>
          <w:szCs w:val="26"/>
        </w:rPr>
        <w:t xml:space="preserve">D. F. </w:t>
      </w:r>
      <w:proofErr w:type="gramStart"/>
      <w:r>
        <w:rPr>
          <w:rFonts w:cs="Times New Roman"/>
          <w:szCs w:val="26"/>
        </w:rPr>
        <w:t>Stegeman  H.</w:t>
      </w:r>
      <w:proofErr w:type="gramEnd"/>
      <w:r>
        <w:rPr>
          <w:rFonts w:cs="Times New Roman"/>
          <w:szCs w:val="26"/>
        </w:rPr>
        <w:t xml:space="preserve"> J. Hermens. (2007). </w:t>
      </w:r>
      <w:r w:rsidRPr="00BA5FB3">
        <w:rPr>
          <w:rFonts w:cs="Times New Roman"/>
          <w:i/>
          <w:iCs/>
          <w:szCs w:val="26"/>
        </w:rPr>
        <w:t>Standards for surface electromyograhy: the European project Surface EMG for non-invasive assessment of muscles (SENIAM</w:t>
      </w:r>
      <w:r>
        <w:rPr>
          <w:rFonts w:cs="Times New Roman"/>
          <w:i/>
          <w:iCs/>
          <w:szCs w:val="26"/>
        </w:rPr>
        <w:t xml:space="preserve">). </w:t>
      </w:r>
      <w:r>
        <w:rPr>
          <w:rFonts w:cs="Times New Roman"/>
          <w:szCs w:val="26"/>
        </w:rPr>
        <w:t xml:space="preserve">Researchgate. Available: </w:t>
      </w:r>
      <w:hyperlink r:id="rId119" w:history="1">
        <w:r w:rsidRPr="004B2696">
          <w:rPr>
            <w:rStyle w:val="Hyperlink"/>
            <w:color w:val="000000" w:themeColor="text1"/>
          </w:rPr>
          <w:t>https://www.researchgate.net/publication/228486725_Standards_for_suface_electromyography_The_European_project_Surface_EMG_for_non-invasive_assessment_of_muscles_SENIAM</w:t>
        </w:r>
      </w:hyperlink>
    </w:p>
    <w:p w14:paraId="7E250321" w14:textId="77777777" w:rsidR="00386DA2" w:rsidRPr="00BE4FC4" w:rsidRDefault="00386DA2" w:rsidP="00386DA2">
      <w:pPr>
        <w:pStyle w:val="ListParagraph"/>
        <w:numPr>
          <w:ilvl w:val="0"/>
          <w:numId w:val="30"/>
        </w:numPr>
        <w:spacing w:before="240" w:after="240" w:line="240" w:lineRule="auto"/>
        <w:ind w:left="547" w:hanging="547"/>
        <w:contextualSpacing w:val="0"/>
        <w:rPr>
          <w:szCs w:val="26"/>
        </w:rPr>
      </w:pPr>
      <w:r>
        <w:t xml:space="preserve">Waddell G. 1987 Volvo award in clinical sciences. </w:t>
      </w:r>
      <w:r w:rsidRPr="006F2819">
        <w:rPr>
          <w:i/>
          <w:iCs/>
        </w:rPr>
        <w:t>A new clinical model for the treatment of lowback pain</w:t>
      </w:r>
      <w:r>
        <w:t xml:space="preserve">. Spine. </w:t>
      </w:r>
      <w:proofErr w:type="gramStart"/>
      <w:r>
        <w:t>1987;12:632</w:t>
      </w:r>
      <w:proofErr w:type="gramEnd"/>
      <w:r>
        <w:t>-644</w:t>
      </w:r>
    </w:p>
    <w:p w14:paraId="6CF60F42" w14:textId="77777777" w:rsidR="00386DA2" w:rsidRPr="003A6E97" w:rsidRDefault="00386DA2" w:rsidP="00386DA2">
      <w:pPr>
        <w:pStyle w:val="ListParagraph"/>
        <w:numPr>
          <w:ilvl w:val="0"/>
          <w:numId w:val="30"/>
        </w:numPr>
        <w:spacing w:before="240" w:after="240" w:line="240" w:lineRule="auto"/>
        <w:ind w:left="547" w:hanging="547"/>
        <w:contextualSpacing w:val="0"/>
        <w:rPr>
          <w:szCs w:val="26"/>
        </w:rPr>
      </w:pPr>
      <w:r>
        <w:t xml:space="preserve">WHO – BMI </w:t>
      </w:r>
      <w:proofErr w:type="gramStart"/>
      <w:r>
        <w:t>classification.</w:t>
      </w:r>
      <w:proofErr w:type="gramEnd"/>
    </w:p>
    <w:p w14:paraId="36B44400" w14:textId="77777777" w:rsidR="00386DA2" w:rsidRDefault="00386DA2" w:rsidP="00386DA2">
      <w:pPr>
        <w:pStyle w:val="ListParagraph"/>
        <w:numPr>
          <w:ilvl w:val="0"/>
          <w:numId w:val="30"/>
        </w:numPr>
        <w:spacing w:before="240" w:after="240" w:line="240" w:lineRule="auto"/>
        <w:ind w:left="547" w:hanging="547"/>
        <w:contextualSpacing w:val="0"/>
        <w:rPr>
          <w:szCs w:val="26"/>
        </w:rPr>
      </w:pPr>
      <w:r>
        <w:rPr>
          <w:szCs w:val="26"/>
        </w:rPr>
        <w:t>D. Farina,</w:t>
      </w:r>
      <w:r w:rsidRPr="003A6E97">
        <w:rPr>
          <w:szCs w:val="26"/>
        </w:rPr>
        <w:t xml:space="preserve"> </w:t>
      </w:r>
      <w:r>
        <w:rPr>
          <w:szCs w:val="26"/>
        </w:rPr>
        <w:t>L. Mesin.</w:t>
      </w:r>
      <w:r w:rsidRPr="003A6E97">
        <w:rPr>
          <w:szCs w:val="26"/>
        </w:rPr>
        <w:t xml:space="preserve"> </w:t>
      </w:r>
      <w:r w:rsidRPr="0065174A">
        <w:rPr>
          <w:i/>
          <w:iCs/>
          <w:szCs w:val="26"/>
        </w:rPr>
        <w:t>Sensitivity of surface EMG-based conduction velocity estimates to local tissue in-homogeneitiesinfluence of the number of channels and inter-channel distance</w:t>
      </w:r>
      <w:r w:rsidRPr="003A6E97">
        <w:rPr>
          <w:szCs w:val="26"/>
        </w:rPr>
        <w:t xml:space="preserve">, J. Neurosci. Methods, 2005, 142(1), 83–9. </w:t>
      </w:r>
    </w:p>
    <w:p w14:paraId="3CA17291" w14:textId="77777777" w:rsidR="00386DA2" w:rsidRDefault="00386DA2" w:rsidP="00386DA2">
      <w:pPr>
        <w:pStyle w:val="ListParagraph"/>
        <w:numPr>
          <w:ilvl w:val="0"/>
          <w:numId w:val="30"/>
        </w:numPr>
        <w:spacing w:before="240" w:after="240" w:line="240" w:lineRule="auto"/>
        <w:ind w:left="547" w:hanging="547"/>
        <w:contextualSpacing w:val="0"/>
        <w:rPr>
          <w:szCs w:val="26"/>
        </w:rPr>
      </w:pPr>
      <w:r w:rsidRPr="00EB40C8">
        <w:rPr>
          <w:szCs w:val="26"/>
        </w:rPr>
        <w:t>C.</w:t>
      </w:r>
      <w:r>
        <w:rPr>
          <w:szCs w:val="26"/>
        </w:rPr>
        <w:t xml:space="preserve"> Nordander</w:t>
      </w:r>
      <w:r w:rsidRPr="00EB40C8">
        <w:rPr>
          <w:szCs w:val="26"/>
        </w:rPr>
        <w:t>,</w:t>
      </w:r>
      <w:r>
        <w:rPr>
          <w:szCs w:val="26"/>
        </w:rPr>
        <w:t xml:space="preserve"> </w:t>
      </w:r>
      <w:r w:rsidRPr="00EB40C8">
        <w:rPr>
          <w:szCs w:val="26"/>
        </w:rPr>
        <w:t>J.</w:t>
      </w:r>
      <w:r>
        <w:rPr>
          <w:szCs w:val="26"/>
        </w:rPr>
        <w:t xml:space="preserve"> Willner</w:t>
      </w:r>
      <w:r w:rsidRPr="00EB40C8">
        <w:rPr>
          <w:szCs w:val="26"/>
        </w:rPr>
        <w:t>, G.</w:t>
      </w:r>
      <w:r>
        <w:rPr>
          <w:szCs w:val="26"/>
        </w:rPr>
        <w:t xml:space="preserve"> </w:t>
      </w:r>
      <w:r w:rsidRPr="00EB40C8">
        <w:rPr>
          <w:szCs w:val="26"/>
        </w:rPr>
        <w:t>A.</w:t>
      </w:r>
      <w:r>
        <w:rPr>
          <w:szCs w:val="26"/>
        </w:rPr>
        <w:t xml:space="preserve"> Hansson</w:t>
      </w:r>
      <w:r w:rsidRPr="00EB40C8">
        <w:rPr>
          <w:szCs w:val="26"/>
        </w:rPr>
        <w:t>, B.</w:t>
      </w:r>
      <w:r>
        <w:rPr>
          <w:szCs w:val="26"/>
        </w:rPr>
        <w:t xml:space="preserve"> Larsson</w:t>
      </w:r>
      <w:r w:rsidRPr="00EB40C8">
        <w:rPr>
          <w:szCs w:val="26"/>
        </w:rPr>
        <w:t>, J.</w:t>
      </w:r>
      <w:r>
        <w:rPr>
          <w:szCs w:val="26"/>
        </w:rPr>
        <w:t xml:space="preserve"> Unge</w:t>
      </w:r>
      <w:r w:rsidRPr="00EB40C8">
        <w:rPr>
          <w:szCs w:val="26"/>
        </w:rPr>
        <w:t>, L.</w:t>
      </w:r>
      <w:r>
        <w:rPr>
          <w:szCs w:val="26"/>
        </w:rPr>
        <w:t xml:space="preserve"> Granquist</w:t>
      </w:r>
      <w:r w:rsidRPr="00EB40C8">
        <w:rPr>
          <w:szCs w:val="26"/>
        </w:rPr>
        <w:t>, S.</w:t>
      </w:r>
      <w:r>
        <w:rPr>
          <w:szCs w:val="26"/>
        </w:rPr>
        <w:t xml:space="preserve"> Skerfving</w:t>
      </w:r>
      <w:r w:rsidRPr="00EB40C8">
        <w:rPr>
          <w:szCs w:val="26"/>
        </w:rPr>
        <w:t xml:space="preserve">, </w:t>
      </w:r>
      <w:r w:rsidRPr="00EB40C8">
        <w:rPr>
          <w:i/>
          <w:iCs/>
          <w:szCs w:val="26"/>
        </w:rPr>
        <w:t>Influence of the subcutaneous fat layer, as measured by ultrasound, skinfold calipers and BMI, on the EMG amplitude</w:t>
      </w:r>
      <w:r w:rsidRPr="00EB40C8">
        <w:rPr>
          <w:szCs w:val="26"/>
        </w:rPr>
        <w:t>, Eur. J. Appl. Physiol., 2003, 89(6), 514–9.</w:t>
      </w:r>
    </w:p>
    <w:p w14:paraId="18B4F1DB" w14:textId="77777777" w:rsidR="00386DA2" w:rsidRDefault="00386DA2" w:rsidP="00386DA2">
      <w:pPr>
        <w:pStyle w:val="ListParagraph"/>
        <w:numPr>
          <w:ilvl w:val="0"/>
          <w:numId w:val="30"/>
        </w:numPr>
        <w:spacing w:before="240" w:after="240" w:line="240" w:lineRule="auto"/>
        <w:ind w:left="547" w:hanging="547"/>
        <w:contextualSpacing w:val="0"/>
        <w:rPr>
          <w:szCs w:val="26"/>
        </w:rPr>
      </w:pPr>
      <w:r w:rsidRPr="00891438">
        <w:rPr>
          <w:szCs w:val="26"/>
        </w:rPr>
        <w:t>T.</w:t>
      </w:r>
      <w:r>
        <w:rPr>
          <w:szCs w:val="26"/>
        </w:rPr>
        <w:t xml:space="preserve"> </w:t>
      </w:r>
      <w:r w:rsidRPr="00891438">
        <w:rPr>
          <w:szCs w:val="26"/>
        </w:rPr>
        <w:t>A.</w:t>
      </w:r>
      <w:r>
        <w:rPr>
          <w:szCs w:val="26"/>
        </w:rPr>
        <w:t xml:space="preserve"> Kuiken</w:t>
      </w:r>
      <w:r w:rsidRPr="00891438">
        <w:rPr>
          <w:szCs w:val="26"/>
        </w:rPr>
        <w:t>, M.</w:t>
      </w:r>
      <w:r>
        <w:rPr>
          <w:szCs w:val="26"/>
        </w:rPr>
        <w:t xml:space="preserve"> </w:t>
      </w:r>
      <w:r w:rsidRPr="00891438">
        <w:rPr>
          <w:szCs w:val="26"/>
        </w:rPr>
        <w:t>M.</w:t>
      </w:r>
      <w:r>
        <w:rPr>
          <w:szCs w:val="26"/>
        </w:rPr>
        <w:t xml:space="preserve"> Lowery</w:t>
      </w:r>
      <w:r w:rsidRPr="00891438">
        <w:rPr>
          <w:szCs w:val="26"/>
        </w:rPr>
        <w:t>, N.</w:t>
      </w:r>
      <w:r>
        <w:rPr>
          <w:szCs w:val="26"/>
        </w:rPr>
        <w:t xml:space="preserve"> </w:t>
      </w:r>
      <w:r w:rsidRPr="00891438">
        <w:rPr>
          <w:szCs w:val="26"/>
        </w:rPr>
        <w:t>S.</w:t>
      </w:r>
      <w:r>
        <w:rPr>
          <w:szCs w:val="26"/>
        </w:rPr>
        <w:t xml:space="preserve"> Stoykov</w:t>
      </w:r>
      <w:r w:rsidRPr="00891438">
        <w:rPr>
          <w:szCs w:val="26"/>
        </w:rPr>
        <w:t xml:space="preserve">, </w:t>
      </w:r>
      <w:r w:rsidRPr="00891438">
        <w:rPr>
          <w:i/>
          <w:iCs/>
          <w:szCs w:val="26"/>
        </w:rPr>
        <w:t xml:space="preserve">The effect of subcutaneous fat on myoelectric signal amplitude and </w:t>
      </w:r>
      <w:proofErr w:type="gramStart"/>
      <w:r w:rsidRPr="00891438">
        <w:rPr>
          <w:i/>
          <w:iCs/>
          <w:szCs w:val="26"/>
        </w:rPr>
        <w:t>cross</w:t>
      </w:r>
      <w:r>
        <w:rPr>
          <w:i/>
          <w:iCs/>
          <w:szCs w:val="26"/>
        </w:rPr>
        <w:t>-</w:t>
      </w:r>
      <w:r w:rsidRPr="00891438">
        <w:rPr>
          <w:i/>
          <w:iCs/>
          <w:szCs w:val="26"/>
        </w:rPr>
        <w:t>talk</w:t>
      </w:r>
      <w:proofErr w:type="gramEnd"/>
      <w:r w:rsidRPr="00891438">
        <w:rPr>
          <w:szCs w:val="26"/>
        </w:rPr>
        <w:t>, Prosthet. Orthot. Int., 2003, 27(1), 48–54.</w:t>
      </w:r>
    </w:p>
    <w:p w14:paraId="70AF157A" w14:textId="77777777" w:rsidR="00386DA2" w:rsidRDefault="00386DA2" w:rsidP="00386DA2">
      <w:pPr>
        <w:pStyle w:val="ListParagraph"/>
        <w:numPr>
          <w:ilvl w:val="0"/>
          <w:numId w:val="30"/>
        </w:numPr>
        <w:spacing w:before="240" w:after="240" w:line="240" w:lineRule="auto"/>
        <w:ind w:left="547" w:hanging="547"/>
        <w:contextualSpacing w:val="0"/>
        <w:rPr>
          <w:szCs w:val="26"/>
        </w:rPr>
      </w:pPr>
      <w:r>
        <w:rPr>
          <w:szCs w:val="26"/>
        </w:rPr>
        <w:t xml:space="preserve">O. Ozturk, M. K. Yapici. (2019). </w:t>
      </w:r>
      <w:r>
        <w:rPr>
          <w:i/>
          <w:iCs/>
          <w:szCs w:val="26"/>
        </w:rPr>
        <w:t xml:space="preserve">Muscular Activity Monitoring and Surface Electromyography (sEMG) with Graphene Textiles. </w:t>
      </w:r>
      <w:r>
        <w:rPr>
          <w:szCs w:val="26"/>
        </w:rPr>
        <w:t>2019 IEEE SENSORS.</w:t>
      </w:r>
    </w:p>
    <w:p w14:paraId="07D7EEFF" w14:textId="77777777" w:rsidR="00386DA2" w:rsidRPr="007259ED" w:rsidRDefault="00386DA2" w:rsidP="00386DA2">
      <w:pPr>
        <w:pStyle w:val="ListParagraph"/>
        <w:numPr>
          <w:ilvl w:val="0"/>
          <w:numId w:val="30"/>
        </w:numPr>
        <w:spacing w:before="240" w:after="240" w:line="240" w:lineRule="auto"/>
        <w:ind w:left="547" w:hanging="547"/>
        <w:contextualSpacing w:val="0"/>
        <w:rPr>
          <w:szCs w:val="26"/>
        </w:rPr>
      </w:pPr>
      <w:r>
        <w:rPr>
          <w:szCs w:val="26"/>
        </w:rPr>
        <w:t>[Online]. Available</w:t>
      </w:r>
      <w:r w:rsidRPr="00525FC5">
        <w:rPr>
          <w:color w:val="000000" w:themeColor="text1"/>
          <w:szCs w:val="26"/>
        </w:rPr>
        <w:t xml:space="preserve">: </w:t>
      </w:r>
      <w:hyperlink r:id="rId120" w:history="1">
        <w:r w:rsidRPr="00525FC5">
          <w:rPr>
            <w:rStyle w:val="Hyperlink"/>
            <w:color w:val="000000" w:themeColor="text1"/>
          </w:rPr>
          <w:t>https://searchnetworking.techtarget.com/definition/signal-to-noise-ratio</w:t>
        </w:r>
      </w:hyperlink>
      <w:r>
        <w:t>.</w:t>
      </w:r>
    </w:p>
    <w:p w14:paraId="01F861EA" w14:textId="77777777" w:rsidR="00386DA2" w:rsidRPr="00857CE9"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noProof/>
        </w:rPr>
        <w:t xml:space="preserve">[Online]. Available: </w:t>
      </w:r>
      <w:hyperlink r:id="rId121" w:history="1">
        <w:r w:rsidRPr="00857CE9">
          <w:rPr>
            <w:rStyle w:val="Hyperlink"/>
            <w:color w:val="000000" w:themeColor="text1"/>
          </w:rPr>
          <w:t>https://www.statisticshowto.com/probability-and-statistics/correlation-coefficient-formula/</w:t>
        </w:r>
      </w:hyperlink>
      <w:r w:rsidRPr="00857CE9">
        <w:rPr>
          <w:noProof/>
          <w:color w:val="000000" w:themeColor="text1"/>
        </w:rPr>
        <w:t xml:space="preserve"> </w:t>
      </w:r>
    </w:p>
    <w:p w14:paraId="30D1071B" w14:textId="77777777" w:rsidR="00386DA2" w:rsidRPr="00857CE9"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noProof/>
        </w:rPr>
        <w:t xml:space="preserve">[Online]. Available: </w:t>
      </w:r>
      <w:hyperlink r:id="rId122" w:history="1">
        <w:r w:rsidRPr="00857CE9">
          <w:rPr>
            <w:rStyle w:val="Hyperlink"/>
            <w:color w:val="000000" w:themeColor="text1"/>
          </w:rPr>
          <w:t>https://www.mathworks.com/help/matlab/ref/xcorr.html</w:t>
        </w:r>
      </w:hyperlink>
      <w:r w:rsidRPr="00857CE9">
        <w:rPr>
          <w:color w:val="000000" w:themeColor="text1"/>
        </w:rPr>
        <w:t>.</w:t>
      </w:r>
    </w:p>
    <w:p w14:paraId="5E0A5A05" w14:textId="77777777" w:rsidR="00386DA2" w:rsidRPr="00B15017" w:rsidRDefault="00386DA2" w:rsidP="00386DA2">
      <w:pPr>
        <w:pStyle w:val="ListParagraph"/>
        <w:numPr>
          <w:ilvl w:val="0"/>
          <w:numId w:val="30"/>
        </w:numPr>
        <w:spacing w:before="240" w:after="240" w:line="240" w:lineRule="auto"/>
        <w:ind w:left="547" w:hanging="547"/>
        <w:contextualSpacing w:val="0"/>
        <w:rPr>
          <w:szCs w:val="26"/>
        </w:rPr>
      </w:pPr>
      <w:r w:rsidRPr="00821F5E">
        <w:rPr>
          <w:color w:val="000000" w:themeColor="text1"/>
          <w:szCs w:val="26"/>
        </w:rPr>
        <w:lastRenderedPageBreak/>
        <w:t xml:space="preserve">L. T. Le, M. H. Ervin, H. Qiu, B. E. Fuchs, J. Zunino, W. Y. Lee. (2011). </w:t>
      </w:r>
      <w:r w:rsidRPr="00821F5E">
        <w:rPr>
          <w:i/>
          <w:iCs/>
          <w:color w:val="000000" w:themeColor="text1"/>
          <w:szCs w:val="26"/>
        </w:rPr>
        <w:t xml:space="preserve">Inkjet-printied graphene for flexible micro-supercapacitors. </w:t>
      </w:r>
      <w:hyperlink r:id="rId123" w:history="1">
        <w:r w:rsidRPr="00821F5E">
          <w:rPr>
            <w:rStyle w:val="Hyperlink"/>
            <w:rFonts w:cs="Times New Roman"/>
            <w:color w:val="000000" w:themeColor="text1"/>
            <w:szCs w:val="26"/>
            <w:shd w:val="clear" w:color="auto" w:fill="FFFFFF"/>
          </w:rPr>
          <w:t>IEEE International Conference on Nanotechnology</w:t>
        </w:r>
      </w:hyperlink>
      <w:r>
        <w:rPr>
          <w:rFonts w:cs="Times New Roman"/>
          <w:color w:val="000000" w:themeColor="text1"/>
          <w:szCs w:val="26"/>
        </w:rPr>
        <w:t>.</w:t>
      </w:r>
    </w:p>
    <w:p w14:paraId="4E2C6009" w14:textId="77777777" w:rsidR="00386DA2" w:rsidRPr="00CC196F" w:rsidRDefault="00386DA2" w:rsidP="00386DA2">
      <w:pPr>
        <w:pStyle w:val="ListParagraph"/>
        <w:numPr>
          <w:ilvl w:val="0"/>
          <w:numId w:val="30"/>
        </w:numPr>
        <w:ind w:left="540" w:hanging="540"/>
        <w:rPr>
          <w:color w:val="000000" w:themeColor="text1"/>
        </w:rPr>
      </w:pPr>
      <w:r>
        <w:t xml:space="preserve">EEG and EMG in rehabilitation. [Online]. Available: </w:t>
      </w:r>
      <w:hyperlink r:id="rId124" w:history="1">
        <w:r w:rsidRPr="00B15017">
          <w:rPr>
            <w:rStyle w:val="Hyperlink"/>
            <w:color w:val="000000" w:themeColor="text1"/>
          </w:rPr>
          <w:t>https://www.ant-neuro.com/show-case/eeg-and-emg-rehabilitation</w:t>
        </w:r>
      </w:hyperlink>
      <w:r>
        <w:t>.</w:t>
      </w:r>
    </w:p>
    <w:p w14:paraId="176D1A87" w14:textId="77777777" w:rsidR="00386DA2" w:rsidRDefault="00386DA2" w:rsidP="00386DA2">
      <w:pPr>
        <w:pStyle w:val="ListParagraph"/>
        <w:numPr>
          <w:ilvl w:val="0"/>
          <w:numId w:val="30"/>
        </w:numPr>
        <w:ind w:left="540" w:hanging="540"/>
      </w:pPr>
      <w:r>
        <w:t xml:space="preserve">L. Svecova, D. Vala. (2016). </w:t>
      </w:r>
      <w:r w:rsidRPr="00CC196F">
        <w:rPr>
          <w:i/>
          <w:iCs/>
        </w:rPr>
        <w:t>Using Electromyography for Improving of Training of Sport Shooting</w:t>
      </w:r>
      <w:r>
        <w:t xml:space="preserve">. </w:t>
      </w:r>
      <w:r w:rsidRPr="00CC196F">
        <w:rPr>
          <w:iCs/>
        </w:rPr>
        <w:t>IFAC-PapersOnline</w:t>
      </w:r>
      <w:r>
        <w:t xml:space="preserve">, </w:t>
      </w:r>
      <w:r w:rsidRPr="00ED6D9D">
        <w:rPr>
          <w:iCs/>
        </w:rPr>
        <w:t>49(25</w:t>
      </w:r>
      <w:r>
        <w:rPr>
          <w:i/>
        </w:rPr>
        <w:t>)</w:t>
      </w:r>
      <w:r>
        <w:t xml:space="preserve">, pp. 541-545. </w:t>
      </w:r>
    </w:p>
    <w:p w14:paraId="4F9F7E0A" w14:textId="77777777" w:rsidR="00386DA2" w:rsidRPr="00B15017" w:rsidRDefault="00386DA2" w:rsidP="00386DA2">
      <w:pPr>
        <w:pStyle w:val="ListParagraph"/>
        <w:numPr>
          <w:ilvl w:val="0"/>
          <w:numId w:val="30"/>
        </w:numPr>
        <w:ind w:left="540" w:hanging="540"/>
        <w:rPr>
          <w:color w:val="000000" w:themeColor="text1"/>
        </w:rPr>
      </w:pPr>
      <w:r w:rsidRPr="00792B46">
        <w:rPr>
          <w:rFonts w:cs="Times New Roman"/>
          <w:color w:val="000000"/>
          <w:szCs w:val="26"/>
          <w:shd w:val="clear" w:color="auto" w:fill="FFFFFF"/>
        </w:rPr>
        <w:t>B</w:t>
      </w:r>
      <w:r>
        <w:rPr>
          <w:rFonts w:cs="Times New Roman"/>
          <w:color w:val="000000"/>
          <w:szCs w:val="26"/>
          <w:shd w:val="clear" w:color="auto" w:fill="FFFFFF"/>
        </w:rPr>
        <w:t>.</w:t>
      </w:r>
      <w:r w:rsidRPr="00792B46">
        <w:rPr>
          <w:rFonts w:cs="Times New Roman"/>
          <w:color w:val="000000"/>
          <w:szCs w:val="26"/>
          <w:shd w:val="clear" w:color="auto" w:fill="FFFFFF"/>
        </w:rPr>
        <w:t xml:space="preserve"> Torğul</w:t>
      </w:r>
      <w:r w:rsidRPr="00792B46">
        <w:rPr>
          <w:rStyle w:val="ff2"/>
          <w:rFonts w:cs="Times New Roman"/>
          <w:color w:val="000000"/>
          <w:szCs w:val="26"/>
          <w:shd w:val="clear" w:color="auto" w:fill="FFFFFF"/>
        </w:rPr>
        <w:t xml:space="preserve">, </w:t>
      </w:r>
      <w:r w:rsidRPr="00792B46">
        <w:rPr>
          <w:rFonts w:cs="Times New Roman"/>
          <w:color w:val="000000"/>
          <w:szCs w:val="26"/>
          <w:shd w:val="clear" w:color="auto" w:fill="FFFFFF"/>
        </w:rPr>
        <w:t>L</w:t>
      </w:r>
      <w:r>
        <w:rPr>
          <w:rFonts w:cs="Times New Roman"/>
          <w:color w:val="000000"/>
          <w:szCs w:val="26"/>
          <w:shd w:val="clear" w:color="auto" w:fill="FFFFFF"/>
        </w:rPr>
        <w:t>.</w:t>
      </w:r>
      <w:r w:rsidRPr="00792B46">
        <w:rPr>
          <w:rFonts w:cs="Times New Roman"/>
          <w:color w:val="000000"/>
          <w:szCs w:val="26"/>
          <w:shd w:val="clear" w:color="auto" w:fill="FFFFFF"/>
        </w:rPr>
        <w:t xml:space="preserve"> </w:t>
      </w:r>
      <w:proofErr w:type="gramStart"/>
      <w:r w:rsidRPr="00792B46">
        <w:rPr>
          <w:rFonts w:cs="Times New Roman"/>
          <w:color w:val="000000"/>
          <w:szCs w:val="26"/>
          <w:shd w:val="clear" w:color="auto" w:fill="FFFFFF"/>
        </w:rPr>
        <w:t>Şağbanşua</w:t>
      </w:r>
      <w:r w:rsidRPr="00792B46">
        <w:rPr>
          <w:rStyle w:val="ff2"/>
          <w:rFonts w:cs="Times New Roman"/>
          <w:color w:val="000000"/>
          <w:szCs w:val="26"/>
          <w:shd w:val="clear" w:color="auto" w:fill="FFFFFF"/>
        </w:rPr>
        <w:t xml:space="preserve"> ,</w:t>
      </w:r>
      <w:proofErr w:type="gramEnd"/>
      <w:r w:rsidRPr="00792B46">
        <w:rPr>
          <w:rStyle w:val="ff2"/>
          <w:rFonts w:cs="Times New Roman"/>
          <w:color w:val="000000"/>
          <w:szCs w:val="26"/>
          <w:shd w:val="clear" w:color="auto" w:fill="FFFFFF"/>
        </w:rPr>
        <w:t xml:space="preserve"> F</w:t>
      </w:r>
      <w:r>
        <w:rPr>
          <w:rStyle w:val="ff2"/>
          <w:rFonts w:cs="Times New Roman"/>
          <w:color w:val="000000"/>
          <w:szCs w:val="26"/>
          <w:shd w:val="clear" w:color="auto" w:fill="FFFFFF"/>
        </w:rPr>
        <w:t>.</w:t>
      </w:r>
      <w:r w:rsidRPr="00792B46">
        <w:rPr>
          <w:rStyle w:val="ff2"/>
          <w:rFonts w:cs="Times New Roman"/>
          <w:color w:val="000000"/>
          <w:szCs w:val="26"/>
          <w:shd w:val="clear" w:color="auto" w:fill="FFFFFF"/>
        </w:rPr>
        <w:t xml:space="preserve"> Balo</w:t>
      </w:r>
      <w:r>
        <w:rPr>
          <w:color w:val="000000" w:themeColor="text1"/>
        </w:rPr>
        <w:t xml:space="preserve">. (2016). </w:t>
      </w:r>
      <w:r>
        <w:rPr>
          <w:i/>
          <w:iCs/>
          <w:color w:val="000000" w:themeColor="text1"/>
        </w:rPr>
        <w:t>Internet of Things: A Survey</w:t>
      </w:r>
      <w:r>
        <w:rPr>
          <w:color w:val="000000" w:themeColor="text1"/>
        </w:rPr>
        <w:t xml:space="preserve">. Researchgate. [Online]. Available: </w:t>
      </w:r>
      <w:hyperlink r:id="rId125" w:history="1">
        <w:r w:rsidRPr="00792B46">
          <w:rPr>
            <w:rStyle w:val="Hyperlink"/>
            <w:color w:val="000000" w:themeColor="text1"/>
          </w:rPr>
          <w:t>https://www.researchgate.net/publication/315460916_Internet_of_Things_A_Survey</w:t>
        </w:r>
      </w:hyperlink>
      <w:r>
        <w:rPr>
          <w:color w:val="000000" w:themeColor="text1"/>
        </w:rPr>
        <w:t>.</w:t>
      </w:r>
    </w:p>
    <w:p w14:paraId="34B32D09" w14:textId="77777777" w:rsidR="00386DA2" w:rsidRPr="00FE2EE6"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szCs w:val="26"/>
        </w:rPr>
        <w:t xml:space="preserve">[Online] Available: </w:t>
      </w:r>
      <w:hyperlink r:id="rId126" w:history="1">
        <w:r w:rsidRPr="00FE2EE6">
          <w:rPr>
            <w:rStyle w:val="Hyperlink"/>
            <w:color w:val="000000" w:themeColor="text1"/>
          </w:rPr>
          <w:t>https://voer.edu.vn/m/electromyography/a50b7ab8</w:t>
        </w:r>
      </w:hyperlink>
      <w:r>
        <w:rPr>
          <w:rStyle w:val="Hyperlink"/>
          <w:color w:val="000000" w:themeColor="text1"/>
        </w:rPr>
        <w:t>.</w:t>
      </w:r>
    </w:p>
    <w:p w14:paraId="58D37F38" w14:textId="77777777" w:rsidR="00386DA2" w:rsidRPr="00CA3E1B"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szCs w:val="26"/>
        </w:rPr>
        <w:t>[Online] Available:</w:t>
      </w:r>
      <w:r>
        <w:rPr>
          <w:color w:val="000000" w:themeColor="text1"/>
          <w:szCs w:val="26"/>
        </w:rPr>
        <w:t xml:space="preserve"> </w:t>
      </w:r>
      <w:hyperlink r:id="rId127" w:history="1">
        <w:r w:rsidRPr="004442E9">
          <w:rPr>
            <w:rStyle w:val="Hyperlink"/>
            <w:color w:val="000000" w:themeColor="text1"/>
          </w:rPr>
          <w:t>https://hoithankinhhocvietnam.com.vn/ghi-dien-co-trong-lam-sang-than-kinh-4/</w:t>
        </w:r>
      </w:hyperlink>
      <w:r>
        <w:rPr>
          <w:rStyle w:val="Hyperlink"/>
          <w:color w:val="000000" w:themeColor="text1"/>
        </w:rPr>
        <w:t>.</w:t>
      </w:r>
    </w:p>
    <w:p w14:paraId="44C47616" w14:textId="77777777" w:rsidR="00386DA2" w:rsidRPr="00125569"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szCs w:val="26"/>
        </w:rPr>
        <w:t>S.</w:t>
      </w:r>
      <w:r>
        <w:rPr>
          <w:color w:val="000000" w:themeColor="text1"/>
          <w:szCs w:val="26"/>
        </w:rPr>
        <w:t xml:space="preserve"> F. Toro, Y. Wei, E. Olmeda, L. Ren, W. Guowu, V. Diaz. (2019). </w:t>
      </w:r>
      <w:r>
        <w:rPr>
          <w:i/>
          <w:iCs/>
          <w:color w:val="000000" w:themeColor="text1"/>
          <w:szCs w:val="26"/>
        </w:rPr>
        <w:t xml:space="preserve">Validation of a Low-Cost Electromyography (EMG) System via a Commercial and Accurate EMG Device: Pilot Study. </w:t>
      </w:r>
      <w:r>
        <w:rPr>
          <w:color w:val="000000" w:themeColor="text1"/>
          <w:szCs w:val="26"/>
        </w:rPr>
        <w:t xml:space="preserve">[Online]. Available: </w:t>
      </w:r>
      <w:hyperlink r:id="rId128" w:history="1">
        <w:r w:rsidRPr="00FE2EE6">
          <w:rPr>
            <w:rStyle w:val="Hyperlink"/>
            <w:color w:val="000000" w:themeColor="text1"/>
          </w:rPr>
          <w:t>https://www.mdpi.com/1424-8220/19/23/5214/htm</w:t>
        </w:r>
      </w:hyperlink>
      <w:r>
        <w:rPr>
          <w:color w:val="000000" w:themeColor="text1"/>
        </w:rPr>
        <w:t>.</w:t>
      </w:r>
    </w:p>
    <w:p w14:paraId="3FF315AA" w14:textId="77777777" w:rsidR="00386DA2" w:rsidRPr="007C1F2D" w:rsidRDefault="00386DA2" w:rsidP="00386DA2">
      <w:pPr>
        <w:pStyle w:val="ListParagraph"/>
        <w:numPr>
          <w:ilvl w:val="0"/>
          <w:numId w:val="30"/>
        </w:numPr>
        <w:spacing w:before="240" w:after="240" w:line="240" w:lineRule="auto"/>
        <w:ind w:left="547" w:hanging="547"/>
        <w:contextualSpacing w:val="0"/>
        <w:rPr>
          <w:rStyle w:val="Hyperlink"/>
          <w:color w:val="000000" w:themeColor="text1"/>
          <w:szCs w:val="26"/>
        </w:rPr>
      </w:pPr>
      <w:r>
        <w:rPr>
          <w:szCs w:val="26"/>
        </w:rPr>
        <w:t>[Online] Available:</w:t>
      </w:r>
      <w:r>
        <w:rPr>
          <w:color w:val="000000" w:themeColor="text1"/>
          <w:szCs w:val="26"/>
        </w:rPr>
        <w:t xml:space="preserve"> </w:t>
      </w:r>
      <w:hyperlink r:id="rId129" w:history="1">
        <w:r w:rsidRPr="00CA3E1B">
          <w:rPr>
            <w:rStyle w:val="Hyperlink"/>
            <w:color w:val="000000" w:themeColor="text1"/>
          </w:rPr>
          <w:t>https://www.vinmec.com/vi/tin-tuc/thong-tin-suc-khoe/ghi-dien-co-emg-de-lam-gi/</w:t>
        </w:r>
      </w:hyperlink>
    </w:p>
    <w:p w14:paraId="6B92F545" w14:textId="77777777" w:rsidR="00386DA2"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szCs w:val="26"/>
        </w:rPr>
        <w:t>[Online] Available:</w:t>
      </w:r>
      <w:r>
        <w:rPr>
          <w:color w:val="000000" w:themeColor="text1"/>
          <w:szCs w:val="26"/>
        </w:rPr>
        <w:t xml:space="preserve"> </w:t>
      </w:r>
      <w:hyperlink r:id="rId130" w:history="1">
        <w:r w:rsidRPr="007C1F2D">
          <w:rPr>
            <w:rStyle w:val="Hyperlink"/>
            <w:color w:val="000000" w:themeColor="text1"/>
          </w:rPr>
          <w:t>https://tractica.omdia.com/newsroom/press-releases/wearable-device-shipments-to-reach-197-million-units-annually-by-2020/</w:t>
        </w:r>
      </w:hyperlink>
      <w:r w:rsidRPr="007C1F2D">
        <w:rPr>
          <w:color w:val="000000" w:themeColor="text1"/>
          <w:szCs w:val="26"/>
        </w:rPr>
        <w:t xml:space="preserve"> </w:t>
      </w:r>
    </w:p>
    <w:p w14:paraId="7FD84216" w14:textId="77777777" w:rsidR="00386DA2"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color w:val="000000" w:themeColor="text1"/>
          <w:szCs w:val="26"/>
        </w:rPr>
        <w:t xml:space="preserve">F. Awan, Y. He, L. Le, L. L. Tran, H. D. Han, L. P. Nguyen. </w:t>
      </w:r>
      <w:r>
        <w:rPr>
          <w:i/>
          <w:iCs/>
          <w:color w:val="000000" w:themeColor="text1"/>
          <w:szCs w:val="26"/>
        </w:rPr>
        <w:t xml:space="preserve">ElectroMyography Acquisition System Using Graphene-based e-Textiles. </w:t>
      </w:r>
      <w:r>
        <w:rPr>
          <w:color w:val="000000" w:themeColor="text1"/>
          <w:szCs w:val="26"/>
        </w:rPr>
        <w:t>2019 ISEE.</w:t>
      </w:r>
    </w:p>
    <w:p w14:paraId="266C4718" w14:textId="77777777" w:rsidR="00386DA2" w:rsidRPr="006E3D8D"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color w:val="000000" w:themeColor="text1"/>
          <w:szCs w:val="26"/>
        </w:rPr>
        <w:t xml:space="preserve">K. Tatarian, M. S. Couceiro, E. P. Ribeiro, D. R. Faria. (2018). </w:t>
      </w:r>
      <w:r>
        <w:rPr>
          <w:i/>
          <w:iCs/>
          <w:color w:val="000000" w:themeColor="text1"/>
          <w:szCs w:val="26"/>
        </w:rPr>
        <w:t xml:space="preserve">Stepping-stones to Transhumanism: An EMG-controlled Low-cost prosthetic Hand for Academia. </w:t>
      </w:r>
      <w:r>
        <w:rPr>
          <w:color w:val="000000" w:themeColor="text1"/>
          <w:szCs w:val="26"/>
        </w:rPr>
        <w:t xml:space="preserve">Researchgate. [Online]. Available: </w:t>
      </w:r>
      <w:hyperlink r:id="rId131" w:history="1">
        <w:r w:rsidRPr="00ED6D9D">
          <w:rPr>
            <w:rStyle w:val="Hyperlink"/>
            <w:color w:val="000000" w:themeColor="text1"/>
          </w:rPr>
          <w:t>https://www.researchgate.net/publication/328676359_Stepping-stones_to_Transhumanism_An_EMG-controlled_Low-cost_Prosthetic_Hand_for_Academia</w:t>
        </w:r>
      </w:hyperlink>
    </w:p>
    <w:p w14:paraId="22F03C5C" w14:textId="77777777" w:rsidR="00386DA2" w:rsidRPr="00073AB1"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color w:val="000000" w:themeColor="text1"/>
        </w:rPr>
        <w:t>[Online] Available:</w:t>
      </w:r>
      <w:r w:rsidRPr="006E3D8D">
        <w:rPr>
          <w:color w:val="000000" w:themeColor="text1"/>
        </w:rPr>
        <w:t xml:space="preserve"> </w:t>
      </w:r>
      <w:hyperlink r:id="rId132" w:history="1">
        <w:r w:rsidRPr="006E3D8D">
          <w:rPr>
            <w:rStyle w:val="Hyperlink"/>
            <w:color w:val="000000" w:themeColor="text1"/>
          </w:rPr>
          <w:t>https://www.slideshare.net/thinhtranngoc98/in-c-78605361</w:t>
        </w:r>
      </w:hyperlink>
    </w:p>
    <w:p w14:paraId="75486AB0" w14:textId="77777777" w:rsidR="00386DA2" w:rsidRPr="00562EB0"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rPr>
          <w:color w:val="000000" w:themeColor="text1"/>
        </w:rPr>
        <w:t xml:space="preserve">R. Merletti, P. Parker, “Basic Physiology and Biophysics of EMG Signal Generation” in </w:t>
      </w:r>
      <w:r>
        <w:rPr>
          <w:i/>
          <w:iCs/>
          <w:color w:val="000000" w:themeColor="text1"/>
        </w:rPr>
        <w:t xml:space="preserve">Electromyography Physiology, Engineering, and Noninvasive Application, </w:t>
      </w:r>
      <w:r>
        <w:rPr>
          <w:color w:val="000000" w:themeColor="text1"/>
        </w:rPr>
        <w:t>2004, IEEE Press, pp. 2-4.</w:t>
      </w:r>
    </w:p>
    <w:p w14:paraId="7631D6E6" w14:textId="77777777" w:rsidR="00386DA2" w:rsidRPr="008D7FBA"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lastRenderedPageBreak/>
        <w:t xml:space="preserve">[Online]. Available: </w:t>
      </w:r>
      <w:hyperlink r:id="rId133" w:history="1">
        <w:r w:rsidRPr="00562EB0">
          <w:rPr>
            <w:rStyle w:val="Hyperlink"/>
            <w:color w:val="000000" w:themeColor="text1"/>
          </w:rPr>
          <w:t>https://www.grandviewresearch.com/industry-analysis/graphene-industry</w:t>
        </w:r>
      </w:hyperlink>
    </w:p>
    <w:p w14:paraId="710E2439" w14:textId="77777777" w:rsidR="00386DA2" w:rsidRPr="00562EB0" w:rsidRDefault="00386DA2" w:rsidP="00386DA2">
      <w:pPr>
        <w:pStyle w:val="ListParagraph"/>
        <w:numPr>
          <w:ilvl w:val="0"/>
          <w:numId w:val="30"/>
        </w:numPr>
        <w:spacing w:before="240" w:after="240" w:line="240" w:lineRule="auto"/>
        <w:ind w:left="547" w:hanging="547"/>
        <w:contextualSpacing w:val="0"/>
        <w:rPr>
          <w:color w:val="000000" w:themeColor="text1"/>
          <w:szCs w:val="26"/>
        </w:rPr>
      </w:pPr>
      <w:r>
        <w:t>[Online]. TI</w:t>
      </w:r>
      <w:r>
        <w:rPr>
          <w:color w:val="000000" w:themeColor="text1"/>
          <w:szCs w:val="26"/>
        </w:rPr>
        <w:t xml:space="preserve"> Available: </w:t>
      </w:r>
      <w:hyperlink r:id="rId134" w:history="1">
        <w:r w:rsidRPr="008D7FBA">
          <w:rPr>
            <w:rStyle w:val="Hyperlink"/>
            <w:color w:val="000000" w:themeColor="text1"/>
          </w:rPr>
          <w:t>https://www.ti.com/lit/an/slyt299/slyt299.pdf?ts=1593497265030&amp;ref_url=https%253A%252F%252Fwww.google.com%252F</w:t>
        </w:r>
      </w:hyperlink>
    </w:p>
    <w:p w14:paraId="796781E7" w14:textId="77777777" w:rsidR="00386DA2" w:rsidRPr="00386DA2" w:rsidRDefault="00386DA2" w:rsidP="00386DA2"/>
    <w:p w14:paraId="47BDA25A" w14:textId="77777777" w:rsidR="007C4F64" w:rsidRPr="007C4F64" w:rsidRDefault="007C4F64" w:rsidP="007C4F64">
      <w:pPr>
        <w:rPr>
          <w:lang w:val="vi-VN"/>
        </w:rPr>
      </w:pPr>
    </w:p>
    <w:bookmarkEnd w:id="10"/>
    <w:p w14:paraId="1E80E83F" w14:textId="6D782EA3" w:rsidR="00BB6F2F" w:rsidRPr="00E378E8" w:rsidRDefault="00BB6F2F" w:rsidP="00E378E8">
      <w:pPr>
        <w:pStyle w:val="Heading1"/>
        <w:jc w:val="center"/>
      </w:pPr>
      <w:r>
        <w:br w:type="column"/>
      </w:r>
      <w:bookmarkStart w:id="239" w:name="_Toc74781477"/>
      <w:r w:rsidR="00E378E8" w:rsidRPr="00E378E8">
        <w:lastRenderedPageBreak/>
        <w:t>PHỤ LỤC</w:t>
      </w:r>
      <w:bookmarkEnd w:id="239"/>
    </w:p>
    <w:sectPr w:rsidR="00BB6F2F" w:rsidRPr="00E378E8" w:rsidSect="00697F6B">
      <w:headerReference w:type="default" r:id="rId135"/>
      <w:type w:val="continuous"/>
      <w:pgSz w:w="12240" w:h="15840"/>
      <w:pgMar w:top="1440" w:right="1440" w:bottom="1440" w:left="1440" w:header="1020" w:footer="119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F42A80" w14:textId="77777777" w:rsidR="00984937" w:rsidRDefault="00984937" w:rsidP="00BB6F2F">
      <w:pPr>
        <w:spacing w:before="0" w:after="0" w:line="240" w:lineRule="auto"/>
      </w:pPr>
      <w:r>
        <w:separator/>
      </w:r>
    </w:p>
  </w:endnote>
  <w:endnote w:type="continuationSeparator" w:id="0">
    <w:p w14:paraId="04B273A8" w14:textId="77777777" w:rsidR="00984937" w:rsidRDefault="00984937" w:rsidP="00BB6F2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ngsana New">
    <w:panose1 w:val="02020603050405020304"/>
    <w:charset w:val="DE"/>
    <w:family w:val="roman"/>
    <w:pitch w:val="variable"/>
    <w:sig w:usb0="81000003" w:usb1="00000000" w:usb2="00000000" w:usb3="00000000" w:csb0="00010001" w:csb1="00000000"/>
  </w:font>
  <w:font w:name="Times New Roman Bold">
    <w:altName w:val="Times New Roman"/>
    <w:panose1 w:val="00000000000000000000"/>
    <w:charset w:val="00"/>
    <w:family w:val="roman"/>
    <w:notTrueType/>
    <w:pitch w:val="default"/>
  </w:font>
  <w:font w:name="Calibri Light">
    <w:panose1 w:val="020F0302020204030204"/>
    <w:charset w:val="00"/>
    <w:family w:val="swiss"/>
    <w:pitch w:val="variable"/>
    <w:sig w:usb0="A0002AEF" w:usb1="4000207B" w:usb2="00000000" w:usb3="00000000" w:csb0="000001F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920325" w14:textId="77777777" w:rsidR="00984937" w:rsidRDefault="00984937" w:rsidP="00BB6F2F">
      <w:pPr>
        <w:spacing w:before="0" w:after="0" w:line="240" w:lineRule="auto"/>
      </w:pPr>
      <w:r>
        <w:separator/>
      </w:r>
    </w:p>
  </w:footnote>
  <w:footnote w:type="continuationSeparator" w:id="0">
    <w:p w14:paraId="79810E4F" w14:textId="77777777" w:rsidR="00984937" w:rsidRDefault="00984937" w:rsidP="00BB6F2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13516" w14:textId="6487DA1A" w:rsidR="00697F6B" w:rsidRDefault="00697F6B">
    <w:pPr>
      <w:pStyle w:val="Header"/>
    </w:pPr>
    <w:r>
      <w:tab/>
    </w:r>
    <w:r>
      <w:tab/>
      <w:t xml:space="preserve">Đồ án tốt nghiệp kĩ sư | 20202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35C2A"/>
    <w:multiLevelType w:val="multilevel"/>
    <w:tmpl w:val="FB628FE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DED0286"/>
    <w:multiLevelType w:val="hybridMultilevel"/>
    <w:tmpl w:val="5D38C4B6"/>
    <w:lvl w:ilvl="0" w:tplc="3A7E51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873AF0"/>
    <w:multiLevelType w:val="hybridMultilevel"/>
    <w:tmpl w:val="00B47C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15:restartNumberingAfterBreak="0">
    <w:nsid w:val="1D8A606D"/>
    <w:multiLevelType w:val="hybridMultilevel"/>
    <w:tmpl w:val="1B063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27662A"/>
    <w:multiLevelType w:val="multilevel"/>
    <w:tmpl w:val="29B8D074"/>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1F2E6348"/>
    <w:multiLevelType w:val="hybridMultilevel"/>
    <w:tmpl w:val="15D4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836DA2"/>
    <w:multiLevelType w:val="hybridMultilevel"/>
    <w:tmpl w:val="80D4E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6919F0"/>
    <w:multiLevelType w:val="multilevel"/>
    <w:tmpl w:val="A7B44E08"/>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BB0E92"/>
    <w:multiLevelType w:val="hybridMultilevel"/>
    <w:tmpl w:val="5E88E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8F126EC"/>
    <w:multiLevelType w:val="multilevel"/>
    <w:tmpl w:val="CA3E62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9E71DB"/>
    <w:multiLevelType w:val="multilevel"/>
    <w:tmpl w:val="59D4AF74"/>
    <w:lvl w:ilvl="0">
      <w:start w:val="2"/>
      <w:numFmt w:val="decimal"/>
      <w:lvlText w:val="%1"/>
      <w:lvlJc w:val="left"/>
      <w:pPr>
        <w:ind w:left="530" w:hanging="530"/>
      </w:pPr>
      <w:rPr>
        <w:rFonts w:hint="default"/>
        <w:i w:val="0"/>
      </w:rPr>
    </w:lvl>
    <w:lvl w:ilvl="1">
      <w:start w:val="3"/>
      <w:numFmt w:val="decimal"/>
      <w:lvlText w:val="%1.%2"/>
      <w:lvlJc w:val="left"/>
      <w:pPr>
        <w:ind w:left="530" w:hanging="530"/>
      </w:pPr>
      <w:rPr>
        <w:rFonts w:hint="default"/>
        <w:i w:val="0"/>
      </w:rPr>
    </w:lvl>
    <w:lvl w:ilvl="2">
      <w:start w:val="6"/>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1800" w:hanging="1800"/>
      </w:pPr>
      <w:rPr>
        <w:rFonts w:hint="default"/>
        <w:i w:val="0"/>
      </w:rPr>
    </w:lvl>
  </w:abstractNum>
  <w:abstractNum w:abstractNumId="15" w15:restartNumberingAfterBreak="0">
    <w:nsid w:val="4D2F596F"/>
    <w:multiLevelType w:val="multilevel"/>
    <w:tmpl w:val="7018B744"/>
    <w:lvl w:ilvl="0">
      <w:start w:val="2"/>
      <w:numFmt w:val="decimal"/>
      <w:lvlText w:val="%1"/>
      <w:lvlJc w:val="left"/>
      <w:pPr>
        <w:ind w:left="530" w:hanging="530"/>
      </w:pPr>
      <w:rPr>
        <w:rFonts w:hint="default"/>
        <w:i w:val="0"/>
      </w:rPr>
    </w:lvl>
    <w:lvl w:ilvl="1">
      <w:start w:val="3"/>
      <w:numFmt w:val="decimal"/>
      <w:lvlText w:val="%1.%2"/>
      <w:lvlJc w:val="left"/>
      <w:pPr>
        <w:ind w:left="530" w:hanging="530"/>
      </w:pPr>
      <w:rPr>
        <w:rFonts w:hint="default"/>
        <w:i w:val="0"/>
      </w:rPr>
    </w:lvl>
    <w:lvl w:ilvl="2">
      <w:start w:val="6"/>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1800" w:hanging="1800"/>
      </w:pPr>
      <w:rPr>
        <w:rFonts w:hint="default"/>
        <w:i w:val="0"/>
      </w:rPr>
    </w:lvl>
  </w:abstractNum>
  <w:abstractNum w:abstractNumId="16" w15:restartNumberingAfterBreak="0">
    <w:nsid w:val="4F1F265E"/>
    <w:multiLevelType w:val="multilevel"/>
    <w:tmpl w:val="2C565F4A"/>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FDB46B8"/>
    <w:multiLevelType w:val="multilevel"/>
    <w:tmpl w:val="8708C3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12B19B5"/>
    <w:multiLevelType w:val="multilevel"/>
    <w:tmpl w:val="B28AC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31A4E52"/>
    <w:multiLevelType w:val="multilevel"/>
    <w:tmpl w:val="C232B286"/>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3DD0C6A"/>
    <w:multiLevelType w:val="multilevel"/>
    <w:tmpl w:val="BD00195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8E16C47"/>
    <w:multiLevelType w:val="multilevel"/>
    <w:tmpl w:val="4A74BD3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D1A7DCC"/>
    <w:multiLevelType w:val="hybridMultilevel"/>
    <w:tmpl w:val="8D4C12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9D59A9"/>
    <w:multiLevelType w:val="multilevel"/>
    <w:tmpl w:val="BF8E30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5DC6419"/>
    <w:multiLevelType w:val="multilevel"/>
    <w:tmpl w:val="AA26EEF8"/>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7" w15:restartNumberingAfterBreak="0">
    <w:nsid w:val="7185472E"/>
    <w:multiLevelType w:val="multilevel"/>
    <w:tmpl w:val="06008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6A31692"/>
    <w:multiLevelType w:val="multilevel"/>
    <w:tmpl w:val="2884C1B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5"/>
  </w:num>
  <w:num w:numId="3">
    <w:abstractNumId w:val="13"/>
  </w:num>
  <w:num w:numId="4">
    <w:abstractNumId w:val="25"/>
  </w:num>
  <w:num w:numId="5">
    <w:abstractNumId w:val="19"/>
  </w:num>
  <w:num w:numId="6">
    <w:abstractNumId w:val="8"/>
  </w:num>
  <w:num w:numId="7">
    <w:abstractNumId w:val="15"/>
  </w:num>
  <w:num w:numId="8">
    <w:abstractNumId w:val="14"/>
  </w:num>
  <w:num w:numId="9">
    <w:abstractNumId w:val="22"/>
  </w:num>
  <w:num w:numId="10">
    <w:abstractNumId w:val="23"/>
  </w:num>
  <w:num w:numId="11">
    <w:abstractNumId w:val="7"/>
  </w:num>
  <w:num w:numId="12">
    <w:abstractNumId w:val="3"/>
  </w:num>
  <w:num w:numId="13">
    <w:abstractNumId w:val="12"/>
  </w:num>
  <w:num w:numId="14">
    <w:abstractNumId w:val="29"/>
  </w:num>
  <w:num w:numId="15">
    <w:abstractNumId w:val="2"/>
  </w:num>
  <w:num w:numId="16">
    <w:abstractNumId w:val="27"/>
  </w:num>
  <w:num w:numId="17">
    <w:abstractNumId w:val="18"/>
  </w:num>
  <w:num w:numId="18">
    <w:abstractNumId w:val="16"/>
  </w:num>
  <w:num w:numId="19">
    <w:abstractNumId w:val="26"/>
  </w:num>
  <w:num w:numId="20">
    <w:abstractNumId w:val="11"/>
  </w:num>
  <w:num w:numId="21">
    <w:abstractNumId w:val="9"/>
  </w:num>
  <w:num w:numId="22">
    <w:abstractNumId w:val="17"/>
  </w:num>
  <w:num w:numId="23">
    <w:abstractNumId w:val="24"/>
  </w:num>
  <w:num w:numId="24">
    <w:abstractNumId w:val="28"/>
    <w:lvlOverride w:ilvl="0">
      <w:lvl w:ilvl="0">
        <w:numFmt w:val="decimal"/>
        <w:lvlText w:val="%1."/>
        <w:lvlJc w:val="left"/>
      </w:lvl>
    </w:lvlOverride>
  </w:num>
  <w:num w:numId="25">
    <w:abstractNumId w:val="21"/>
    <w:lvlOverride w:ilvl="0">
      <w:lvl w:ilvl="0">
        <w:numFmt w:val="decimal"/>
        <w:lvlText w:val="%1."/>
        <w:lvlJc w:val="left"/>
      </w:lvl>
    </w:lvlOverride>
  </w:num>
  <w:num w:numId="26">
    <w:abstractNumId w:val="20"/>
    <w:lvlOverride w:ilvl="0">
      <w:lvl w:ilvl="0">
        <w:numFmt w:val="decimal"/>
        <w:lvlText w:val="%1."/>
        <w:lvlJc w:val="left"/>
      </w:lvl>
    </w:lvlOverride>
  </w:num>
  <w:num w:numId="27">
    <w:abstractNumId w:val="6"/>
  </w:num>
  <w:num w:numId="28">
    <w:abstractNumId w:val="10"/>
  </w:num>
  <w:num w:numId="29">
    <w:abstractNumId w:val="4"/>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7185"/>
    <w:rsid w:val="00013970"/>
    <w:rsid w:val="00024AF1"/>
    <w:rsid w:val="000307AA"/>
    <w:rsid w:val="00031D07"/>
    <w:rsid w:val="000404F5"/>
    <w:rsid w:val="0005542C"/>
    <w:rsid w:val="000560BE"/>
    <w:rsid w:val="00065221"/>
    <w:rsid w:val="0006739B"/>
    <w:rsid w:val="00092A57"/>
    <w:rsid w:val="00093317"/>
    <w:rsid w:val="000933C3"/>
    <w:rsid w:val="000C070B"/>
    <w:rsid w:val="000C3FE5"/>
    <w:rsid w:val="000C7658"/>
    <w:rsid w:val="000F3F13"/>
    <w:rsid w:val="001013CA"/>
    <w:rsid w:val="00115E56"/>
    <w:rsid w:val="001164A1"/>
    <w:rsid w:val="00120F6B"/>
    <w:rsid w:val="00161B3D"/>
    <w:rsid w:val="00161F2A"/>
    <w:rsid w:val="00162D55"/>
    <w:rsid w:val="00170BD4"/>
    <w:rsid w:val="00184663"/>
    <w:rsid w:val="001910A3"/>
    <w:rsid w:val="001B116A"/>
    <w:rsid w:val="001C4D54"/>
    <w:rsid w:val="0020181B"/>
    <w:rsid w:val="002309C1"/>
    <w:rsid w:val="00245EE3"/>
    <w:rsid w:val="0025413B"/>
    <w:rsid w:val="00254A74"/>
    <w:rsid w:val="00256837"/>
    <w:rsid w:val="00267BD5"/>
    <w:rsid w:val="00273437"/>
    <w:rsid w:val="002A0969"/>
    <w:rsid w:val="002A5B8E"/>
    <w:rsid w:val="002A6E95"/>
    <w:rsid w:val="002B2116"/>
    <w:rsid w:val="002E2374"/>
    <w:rsid w:val="002E4BA6"/>
    <w:rsid w:val="002F1C5E"/>
    <w:rsid w:val="003131F2"/>
    <w:rsid w:val="00321A6F"/>
    <w:rsid w:val="00335975"/>
    <w:rsid w:val="0033620F"/>
    <w:rsid w:val="00342F3B"/>
    <w:rsid w:val="00386DA2"/>
    <w:rsid w:val="00392CC2"/>
    <w:rsid w:val="00395611"/>
    <w:rsid w:val="00396484"/>
    <w:rsid w:val="003A588E"/>
    <w:rsid w:val="003A7177"/>
    <w:rsid w:val="003B6F00"/>
    <w:rsid w:val="003C2A14"/>
    <w:rsid w:val="004060CA"/>
    <w:rsid w:val="004114AA"/>
    <w:rsid w:val="00440075"/>
    <w:rsid w:val="00440114"/>
    <w:rsid w:val="00442CD8"/>
    <w:rsid w:val="004476E0"/>
    <w:rsid w:val="004565E9"/>
    <w:rsid w:val="004A0805"/>
    <w:rsid w:val="004A335A"/>
    <w:rsid w:val="004C138D"/>
    <w:rsid w:val="004D060E"/>
    <w:rsid w:val="004D2B4C"/>
    <w:rsid w:val="004E41C9"/>
    <w:rsid w:val="004E5767"/>
    <w:rsid w:val="004E6191"/>
    <w:rsid w:val="00512036"/>
    <w:rsid w:val="00523038"/>
    <w:rsid w:val="0053633A"/>
    <w:rsid w:val="00545374"/>
    <w:rsid w:val="00547189"/>
    <w:rsid w:val="00556C9E"/>
    <w:rsid w:val="0058461C"/>
    <w:rsid w:val="005A3905"/>
    <w:rsid w:val="005C1E52"/>
    <w:rsid w:val="005C7480"/>
    <w:rsid w:val="005D0E5C"/>
    <w:rsid w:val="005F6ABA"/>
    <w:rsid w:val="005F7EBD"/>
    <w:rsid w:val="006000BD"/>
    <w:rsid w:val="0062079F"/>
    <w:rsid w:val="0062373D"/>
    <w:rsid w:val="006253A8"/>
    <w:rsid w:val="0064382A"/>
    <w:rsid w:val="006521AD"/>
    <w:rsid w:val="0065685F"/>
    <w:rsid w:val="00665716"/>
    <w:rsid w:val="00670382"/>
    <w:rsid w:val="00687336"/>
    <w:rsid w:val="00691F79"/>
    <w:rsid w:val="00697F6B"/>
    <w:rsid w:val="006C36FA"/>
    <w:rsid w:val="00707723"/>
    <w:rsid w:val="00713D3E"/>
    <w:rsid w:val="00721014"/>
    <w:rsid w:val="00743D15"/>
    <w:rsid w:val="007532D1"/>
    <w:rsid w:val="00756B40"/>
    <w:rsid w:val="00762C3F"/>
    <w:rsid w:val="00772FA7"/>
    <w:rsid w:val="007734D9"/>
    <w:rsid w:val="007A3061"/>
    <w:rsid w:val="007B4BF4"/>
    <w:rsid w:val="007B58B1"/>
    <w:rsid w:val="007B5B4D"/>
    <w:rsid w:val="007C4F64"/>
    <w:rsid w:val="007C7F79"/>
    <w:rsid w:val="007D17E9"/>
    <w:rsid w:val="007D4382"/>
    <w:rsid w:val="007D5809"/>
    <w:rsid w:val="007D6C58"/>
    <w:rsid w:val="00800F7F"/>
    <w:rsid w:val="008150DD"/>
    <w:rsid w:val="00822945"/>
    <w:rsid w:val="00850525"/>
    <w:rsid w:val="0085100E"/>
    <w:rsid w:val="00852BD0"/>
    <w:rsid w:val="008569FD"/>
    <w:rsid w:val="0089188F"/>
    <w:rsid w:val="008A05D1"/>
    <w:rsid w:val="008B091F"/>
    <w:rsid w:val="008B291B"/>
    <w:rsid w:val="008B4F2D"/>
    <w:rsid w:val="008C3969"/>
    <w:rsid w:val="008C541B"/>
    <w:rsid w:val="008D1F3D"/>
    <w:rsid w:val="008E5DC8"/>
    <w:rsid w:val="009029FF"/>
    <w:rsid w:val="00914232"/>
    <w:rsid w:val="0092144A"/>
    <w:rsid w:val="00937185"/>
    <w:rsid w:val="00946030"/>
    <w:rsid w:val="00960A3D"/>
    <w:rsid w:val="00982164"/>
    <w:rsid w:val="00984937"/>
    <w:rsid w:val="009D4B42"/>
    <w:rsid w:val="009E396F"/>
    <w:rsid w:val="009E3BE9"/>
    <w:rsid w:val="00A22217"/>
    <w:rsid w:val="00A337D0"/>
    <w:rsid w:val="00A734A7"/>
    <w:rsid w:val="00A75D2B"/>
    <w:rsid w:val="00A7698D"/>
    <w:rsid w:val="00A77367"/>
    <w:rsid w:val="00A8184E"/>
    <w:rsid w:val="00A82B30"/>
    <w:rsid w:val="00AA4F29"/>
    <w:rsid w:val="00AC7D81"/>
    <w:rsid w:val="00AF2996"/>
    <w:rsid w:val="00AF64D0"/>
    <w:rsid w:val="00B27ACD"/>
    <w:rsid w:val="00B432ED"/>
    <w:rsid w:val="00B43823"/>
    <w:rsid w:val="00B45D74"/>
    <w:rsid w:val="00B5396F"/>
    <w:rsid w:val="00B551CA"/>
    <w:rsid w:val="00B8460A"/>
    <w:rsid w:val="00B90E5B"/>
    <w:rsid w:val="00BB3592"/>
    <w:rsid w:val="00BB6F2F"/>
    <w:rsid w:val="00BD7175"/>
    <w:rsid w:val="00BE2084"/>
    <w:rsid w:val="00BE33CD"/>
    <w:rsid w:val="00BF310C"/>
    <w:rsid w:val="00C125C4"/>
    <w:rsid w:val="00C142DB"/>
    <w:rsid w:val="00C30875"/>
    <w:rsid w:val="00C3447D"/>
    <w:rsid w:val="00C75BA2"/>
    <w:rsid w:val="00CA11EC"/>
    <w:rsid w:val="00CA13C5"/>
    <w:rsid w:val="00CA52C5"/>
    <w:rsid w:val="00CC247D"/>
    <w:rsid w:val="00CC2CA7"/>
    <w:rsid w:val="00CF69B5"/>
    <w:rsid w:val="00D140D9"/>
    <w:rsid w:val="00D43CAD"/>
    <w:rsid w:val="00D73CCD"/>
    <w:rsid w:val="00D84604"/>
    <w:rsid w:val="00D85454"/>
    <w:rsid w:val="00D86907"/>
    <w:rsid w:val="00D956FD"/>
    <w:rsid w:val="00DA31A3"/>
    <w:rsid w:val="00DC0F39"/>
    <w:rsid w:val="00DE5472"/>
    <w:rsid w:val="00DE5C46"/>
    <w:rsid w:val="00DE6BE0"/>
    <w:rsid w:val="00DE708A"/>
    <w:rsid w:val="00DF3294"/>
    <w:rsid w:val="00E00ED2"/>
    <w:rsid w:val="00E0613B"/>
    <w:rsid w:val="00E14C00"/>
    <w:rsid w:val="00E378E8"/>
    <w:rsid w:val="00E44EEF"/>
    <w:rsid w:val="00E539FF"/>
    <w:rsid w:val="00E7016F"/>
    <w:rsid w:val="00E73749"/>
    <w:rsid w:val="00E7419E"/>
    <w:rsid w:val="00E80B30"/>
    <w:rsid w:val="00E90C83"/>
    <w:rsid w:val="00E93A02"/>
    <w:rsid w:val="00EA48E1"/>
    <w:rsid w:val="00ED37F5"/>
    <w:rsid w:val="00EF507C"/>
    <w:rsid w:val="00F11AEB"/>
    <w:rsid w:val="00F1386F"/>
    <w:rsid w:val="00F2019C"/>
    <w:rsid w:val="00F4652A"/>
    <w:rsid w:val="00F50BE6"/>
    <w:rsid w:val="00F50F39"/>
    <w:rsid w:val="00F600C7"/>
    <w:rsid w:val="00F60AE9"/>
    <w:rsid w:val="00F60F07"/>
    <w:rsid w:val="00F66473"/>
    <w:rsid w:val="00F75128"/>
    <w:rsid w:val="00F8030A"/>
    <w:rsid w:val="00F87128"/>
    <w:rsid w:val="00FA5970"/>
    <w:rsid w:val="00FC3509"/>
    <w:rsid w:val="00FC5283"/>
    <w:rsid w:val="00FE4564"/>
    <w:rsid w:val="00FE6374"/>
    <w:rsid w:val="00FF1C7F"/>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42DF9C"/>
  <w15:docId w15:val="{07F590B4-DF6D-4ED6-965C-F778B37F7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6F2F"/>
    <w:pPr>
      <w:spacing w:before="120" w:after="120" w:line="288" w:lineRule="auto"/>
      <w:jc w:val="both"/>
    </w:pPr>
    <w:rPr>
      <w:rFonts w:ascii="Times New Roman" w:hAnsi="Times New Roman" w:cs="Angsana New"/>
      <w:kern w:val="2"/>
      <w:sz w:val="26"/>
      <w:szCs w:val="20"/>
    </w:rPr>
  </w:style>
  <w:style w:type="paragraph" w:styleId="Heading1">
    <w:name w:val="heading 1"/>
    <w:basedOn w:val="Normal"/>
    <w:next w:val="Normal"/>
    <w:link w:val="Heading1Char"/>
    <w:uiPriority w:val="9"/>
    <w:qFormat/>
    <w:rsid w:val="00BB6F2F"/>
    <w:pPr>
      <w:keepNext/>
      <w:keepLines/>
      <w:spacing w:before="0" w:after="600"/>
      <w:outlineLvl w:val="0"/>
    </w:pPr>
    <w:rPr>
      <w:rFonts w:ascii="Times New Roman Bold" w:eastAsiaTheme="majorEastAsia" w:hAnsi="Times New Roman Bold" w:cstheme="majorBidi"/>
      <w:b/>
      <w:sz w:val="32"/>
      <w:szCs w:val="32"/>
    </w:rPr>
  </w:style>
  <w:style w:type="paragraph" w:styleId="Heading2">
    <w:name w:val="heading 2"/>
    <w:basedOn w:val="Normal"/>
    <w:next w:val="Normal"/>
    <w:link w:val="Heading2Char"/>
    <w:uiPriority w:val="9"/>
    <w:unhideWhenUsed/>
    <w:qFormat/>
    <w:rsid w:val="00DF3294"/>
    <w:pPr>
      <w:keepNext/>
      <w:keepLines/>
      <w:spacing w:before="200" w:after="0"/>
      <w:outlineLvl w:val="1"/>
    </w:pPr>
    <w:rPr>
      <w:rFonts w:ascii="Times New Roman Bold" w:eastAsiaTheme="majorEastAsia" w:hAnsi="Times New Roman Bold" w:cstheme="majorBidi"/>
      <w:b/>
      <w:color w:val="000000" w:themeColor="text1"/>
      <w:sz w:val="28"/>
      <w:szCs w:val="26"/>
    </w:rPr>
  </w:style>
  <w:style w:type="paragraph" w:styleId="Heading3">
    <w:name w:val="heading 3"/>
    <w:basedOn w:val="Normal"/>
    <w:next w:val="Normal"/>
    <w:link w:val="Heading3Char"/>
    <w:uiPriority w:val="9"/>
    <w:unhideWhenUsed/>
    <w:qFormat/>
    <w:rsid w:val="00DF3294"/>
    <w:pPr>
      <w:keepNext/>
      <w:keepLines/>
      <w:spacing w:before="200" w:after="0"/>
      <w:outlineLvl w:val="2"/>
    </w:pPr>
    <w:rPr>
      <w:rFonts w:eastAsiaTheme="majorEastAsia" w:cstheme="majorBidi"/>
      <w:b/>
      <w:i/>
      <w:color w:val="000000" w:themeColor="text1"/>
      <w:sz w:val="24"/>
      <w:szCs w:val="24"/>
    </w:rPr>
  </w:style>
  <w:style w:type="paragraph" w:styleId="Heading4">
    <w:name w:val="heading 4"/>
    <w:basedOn w:val="Normal"/>
    <w:next w:val="Normal"/>
    <w:link w:val="Heading4Char"/>
    <w:uiPriority w:val="9"/>
    <w:unhideWhenUsed/>
    <w:qFormat/>
    <w:rsid w:val="00F2019C"/>
    <w:pPr>
      <w:keepNext/>
      <w:keepLines/>
      <w:spacing w:before="40" w:after="0"/>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697F6B"/>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8">
    <w:name w:val="heading 8"/>
    <w:basedOn w:val="Normal"/>
    <w:next w:val="Normal"/>
    <w:link w:val="Heading8Char"/>
    <w:uiPriority w:val="9"/>
    <w:semiHidden/>
    <w:unhideWhenUsed/>
    <w:qFormat/>
    <w:rsid w:val="002309C1"/>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B6F2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B6F2F"/>
    <w:rPr>
      <w:rFonts w:ascii="Times New Roman" w:hAnsi="Times New Roman" w:cs="Angsana New"/>
      <w:kern w:val="2"/>
      <w:sz w:val="26"/>
      <w:szCs w:val="20"/>
    </w:rPr>
  </w:style>
  <w:style w:type="paragraph" w:styleId="Footer">
    <w:name w:val="footer"/>
    <w:basedOn w:val="Normal"/>
    <w:link w:val="FooterChar"/>
    <w:uiPriority w:val="99"/>
    <w:unhideWhenUsed/>
    <w:rsid w:val="00BB6F2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B6F2F"/>
    <w:rPr>
      <w:rFonts w:ascii="Times New Roman" w:hAnsi="Times New Roman" w:cs="Angsana New"/>
      <w:kern w:val="2"/>
      <w:sz w:val="26"/>
      <w:szCs w:val="20"/>
    </w:rPr>
  </w:style>
  <w:style w:type="table" w:styleId="TableGrid">
    <w:name w:val="Table Grid"/>
    <w:aliases w:val="Verilog_Box"/>
    <w:basedOn w:val="TableNormal"/>
    <w:uiPriority w:val="59"/>
    <w:rsid w:val="00BB6F2F"/>
    <w:pPr>
      <w:spacing w:after="0" w:line="240" w:lineRule="auto"/>
    </w:pPr>
    <w:rPr>
      <w:rFonts w:ascii="Century" w:hAnsi="Century" w:cs="Angsana New"/>
      <w:kern w:val="2"/>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
    <w:name w:val="Heading 1 Char"/>
    <w:basedOn w:val="DefaultParagraphFont"/>
    <w:link w:val="Heading1"/>
    <w:uiPriority w:val="9"/>
    <w:rsid w:val="00BB6F2F"/>
    <w:rPr>
      <w:rFonts w:ascii="Times New Roman Bold" w:eastAsiaTheme="majorEastAsia" w:hAnsi="Times New Roman Bold" w:cstheme="majorBidi"/>
      <w:b/>
      <w:kern w:val="2"/>
      <w:sz w:val="32"/>
      <w:szCs w:val="32"/>
    </w:rPr>
  </w:style>
  <w:style w:type="character" w:customStyle="1" w:styleId="Heading2Char">
    <w:name w:val="Heading 2 Char"/>
    <w:basedOn w:val="DefaultParagraphFont"/>
    <w:link w:val="Heading2"/>
    <w:uiPriority w:val="9"/>
    <w:rsid w:val="00DF3294"/>
    <w:rPr>
      <w:rFonts w:ascii="Times New Roman Bold" w:eastAsiaTheme="majorEastAsia" w:hAnsi="Times New Roman Bold" w:cstheme="majorBidi"/>
      <w:b/>
      <w:color w:val="000000" w:themeColor="text1"/>
      <w:kern w:val="2"/>
      <w:sz w:val="28"/>
      <w:szCs w:val="26"/>
    </w:rPr>
  </w:style>
  <w:style w:type="character" w:customStyle="1" w:styleId="Heading3Char">
    <w:name w:val="Heading 3 Char"/>
    <w:basedOn w:val="DefaultParagraphFont"/>
    <w:link w:val="Heading3"/>
    <w:uiPriority w:val="9"/>
    <w:rsid w:val="00DF3294"/>
    <w:rPr>
      <w:rFonts w:ascii="Times New Roman" w:eastAsiaTheme="majorEastAsia" w:hAnsi="Times New Roman" w:cstheme="majorBidi"/>
      <w:b/>
      <w:i/>
      <w:color w:val="000000" w:themeColor="text1"/>
      <w:kern w:val="2"/>
      <w:sz w:val="24"/>
      <w:szCs w:val="24"/>
    </w:rPr>
  </w:style>
  <w:style w:type="paragraph" w:styleId="ListParagraph">
    <w:name w:val="List Paragraph"/>
    <w:basedOn w:val="Normal"/>
    <w:link w:val="ListParagraphChar"/>
    <w:uiPriority w:val="34"/>
    <w:qFormat/>
    <w:rsid w:val="00DF3294"/>
    <w:pPr>
      <w:ind w:left="720"/>
      <w:contextualSpacing/>
    </w:pPr>
  </w:style>
  <w:style w:type="paragraph" w:styleId="ListNumber">
    <w:name w:val="List Number"/>
    <w:basedOn w:val="Normal"/>
    <w:uiPriority w:val="99"/>
    <w:unhideWhenUsed/>
    <w:rsid w:val="008150DD"/>
    <w:pPr>
      <w:ind w:firstLine="634"/>
      <w:contextualSpacing/>
    </w:pPr>
    <w:rPr>
      <w:rFonts w:eastAsia="Times New Roman" w:cs="Times New Roman"/>
      <w:kern w:val="0"/>
      <w:szCs w:val="24"/>
    </w:rPr>
  </w:style>
  <w:style w:type="paragraph" w:customStyle="1" w:styleId="hinhanh">
    <w:name w:val="hinhanh"/>
    <w:basedOn w:val="Heading5"/>
    <w:link w:val="hinhanhChar"/>
    <w:qFormat/>
    <w:rsid w:val="00697F6B"/>
    <w:pPr>
      <w:jc w:val="center"/>
    </w:pPr>
    <w:rPr>
      <w:rFonts w:ascii="Times New Roman" w:hAnsi="Times New Roman"/>
      <w:b/>
      <w:color w:val="000000" w:themeColor="text1"/>
    </w:rPr>
  </w:style>
  <w:style w:type="paragraph" w:styleId="NoSpacing">
    <w:name w:val="No Spacing"/>
    <w:uiPriority w:val="1"/>
    <w:qFormat/>
    <w:rsid w:val="00F600C7"/>
    <w:pPr>
      <w:spacing w:after="0" w:line="240" w:lineRule="auto"/>
      <w:jc w:val="both"/>
    </w:pPr>
    <w:rPr>
      <w:rFonts w:ascii="Times New Roman" w:hAnsi="Times New Roman" w:cs="Angsana New"/>
      <w:kern w:val="2"/>
      <w:sz w:val="26"/>
      <w:szCs w:val="20"/>
    </w:rPr>
  </w:style>
  <w:style w:type="character" w:customStyle="1" w:styleId="Heading5Char">
    <w:name w:val="Heading 5 Char"/>
    <w:basedOn w:val="DefaultParagraphFont"/>
    <w:link w:val="Heading5"/>
    <w:uiPriority w:val="9"/>
    <w:semiHidden/>
    <w:rsid w:val="00697F6B"/>
    <w:rPr>
      <w:rFonts w:asciiTheme="majorHAnsi" w:eastAsiaTheme="majorEastAsia" w:hAnsiTheme="majorHAnsi" w:cstheme="majorBidi"/>
      <w:color w:val="2F5496" w:themeColor="accent1" w:themeShade="BF"/>
      <w:kern w:val="2"/>
      <w:sz w:val="26"/>
      <w:szCs w:val="20"/>
    </w:rPr>
  </w:style>
  <w:style w:type="character" w:customStyle="1" w:styleId="hinhanhChar">
    <w:name w:val="hinhanh Char"/>
    <w:basedOn w:val="Heading5Char"/>
    <w:link w:val="hinhanh"/>
    <w:rsid w:val="00697F6B"/>
    <w:rPr>
      <w:rFonts w:ascii="Times New Roman" w:eastAsiaTheme="majorEastAsia" w:hAnsi="Times New Roman" w:cstheme="majorBidi"/>
      <w:b/>
      <w:color w:val="000000" w:themeColor="text1"/>
      <w:kern w:val="2"/>
      <w:sz w:val="26"/>
      <w:szCs w:val="20"/>
    </w:rPr>
  </w:style>
  <w:style w:type="character" w:styleId="Strong">
    <w:name w:val="Strong"/>
    <w:basedOn w:val="DefaultParagraphFont"/>
    <w:uiPriority w:val="22"/>
    <w:qFormat/>
    <w:rsid w:val="00F2019C"/>
    <w:rPr>
      <w:b/>
      <w:bCs/>
    </w:rPr>
  </w:style>
  <w:style w:type="character" w:customStyle="1" w:styleId="Heading4Char">
    <w:name w:val="Heading 4 Char"/>
    <w:basedOn w:val="DefaultParagraphFont"/>
    <w:link w:val="Heading4"/>
    <w:uiPriority w:val="9"/>
    <w:rsid w:val="00F2019C"/>
    <w:rPr>
      <w:rFonts w:ascii="Times New Roman" w:eastAsiaTheme="majorEastAsia" w:hAnsi="Times New Roman" w:cstheme="majorBidi"/>
      <w:i/>
      <w:iCs/>
      <w:kern w:val="2"/>
      <w:sz w:val="26"/>
      <w:szCs w:val="20"/>
    </w:rPr>
  </w:style>
  <w:style w:type="paragraph" w:styleId="Caption">
    <w:name w:val="caption"/>
    <w:aliases w:val="caption hình ảnh"/>
    <w:basedOn w:val="Normal"/>
    <w:next w:val="Normal"/>
    <w:uiPriority w:val="35"/>
    <w:unhideWhenUsed/>
    <w:qFormat/>
    <w:rsid w:val="00120F6B"/>
    <w:pPr>
      <w:spacing w:before="0" w:after="200" w:line="240" w:lineRule="auto"/>
    </w:pPr>
    <w:rPr>
      <w:i/>
      <w:iCs/>
      <w:color w:val="44546A" w:themeColor="text2"/>
      <w:sz w:val="18"/>
      <w:szCs w:val="18"/>
    </w:rPr>
  </w:style>
  <w:style w:type="paragraph" w:customStyle="1" w:styleId="Normalnospace">
    <w:name w:val="Normal no space"/>
    <w:basedOn w:val="Normal"/>
    <w:link w:val="NormalnospaceChar"/>
    <w:qFormat/>
    <w:rsid w:val="00665716"/>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665716"/>
    <w:rPr>
      <w:rFonts w:ascii="Times New Roman" w:hAnsi="Times New Roman" w:cs="Times New Roman"/>
      <w:color w:val="000000" w:themeColor="text1"/>
      <w:sz w:val="26"/>
      <w:szCs w:val="32"/>
    </w:rPr>
  </w:style>
  <w:style w:type="character" w:styleId="PlaceholderText">
    <w:name w:val="Placeholder Text"/>
    <w:basedOn w:val="DefaultParagraphFont"/>
    <w:uiPriority w:val="99"/>
    <w:semiHidden/>
    <w:rsid w:val="004114AA"/>
    <w:rPr>
      <w:color w:val="808080"/>
    </w:rPr>
  </w:style>
  <w:style w:type="paragraph" w:styleId="NormalWeb">
    <w:name w:val="Normal (Web)"/>
    <w:basedOn w:val="Normal"/>
    <w:uiPriority w:val="99"/>
    <w:semiHidden/>
    <w:unhideWhenUsed/>
    <w:rsid w:val="00C125C4"/>
    <w:pPr>
      <w:spacing w:before="100" w:beforeAutospacing="1" w:after="100" w:afterAutospacing="1" w:line="240" w:lineRule="auto"/>
      <w:jc w:val="left"/>
    </w:pPr>
    <w:rPr>
      <w:rFonts w:eastAsia="Times New Roman" w:cs="Times New Roman"/>
      <w:kern w:val="0"/>
      <w:sz w:val="24"/>
      <w:szCs w:val="24"/>
    </w:rPr>
  </w:style>
  <w:style w:type="character" w:customStyle="1" w:styleId="apple-tab-span">
    <w:name w:val="apple-tab-span"/>
    <w:basedOn w:val="DefaultParagraphFont"/>
    <w:rsid w:val="00B432ED"/>
  </w:style>
  <w:style w:type="paragraph" w:customStyle="1" w:styleId="bang">
    <w:name w:val="bang"/>
    <w:basedOn w:val="Heading8"/>
    <w:link w:val="bangChar"/>
    <w:qFormat/>
    <w:rsid w:val="002309C1"/>
    <w:rPr>
      <w:rFonts w:ascii="Times New Roman" w:hAnsi="Times New Roman"/>
      <w:sz w:val="26"/>
    </w:rPr>
  </w:style>
  <w:style w:type="character" w:customStyle="1" w:styleId="bangChar">
    <w:name w:val="bang Char"/>
    <w:basedOn w:val="DefaultParagraphFont"/>
    <w:link w:val="bang"/>
    <w:rsid w:val="002309C1"/>
    <w:rPr>
      <w:rFonts w:ascii="Times New Roman" w:eastAsiaTheme="majorEastAsia" w:hAnsi="Times New Roman" w:cstheme="majorBidi"/>
      <w:color w:val="272727" w:themeColor="text1" w:themeTint="D8"/>
      <w:kern w:val="2"/>
      <w:sz w:val="26"/>
      <w:szCs w:val="21"/>
    </w:rPr>
  </w:style>
  <w:style w:type="character" w:customStyle="1" w:styleId="Heading8Char">
    <w:name w:val="Heading 8 Char"/>
    <w:basedOn w:val="DefaultParagraphFont"/>
    <w:link w:val="Heading8"/>
    <w:uiPriority w:val="9"/>
    <w:semiHidden/>
    <w:rsid w:val="002309C1"/>
    <w:rPr>
      <w:rFonts w:asciiTheme="majorHAnsi" w:eastAsiaTheme="majorEastAsia" w:hAnsiTheme="majorHAnsi" w:cstheme="majorBidi"/>
      <w:color w:val="272727" w:themeColor="text1" w:themeTint="D8"/>
      <w:kern w:val="2"/>
      <w:sz w:val="21"/>
      <w:szCs w:val="21"/>
    </w:rPr>
  </w:style>
  <w:style w:type="character" w:styleId="Hyperlink">
    <w:name w:val="Hyperlink"/>
    <w:basedOn w:val="DefaultParagraphFont"/>
    <w:uiPriority w:val="99"/>
    <w:unhideWhenUsed/>
    <w:rsid w:val="00386DA2"/>
    <w:rPr>
      <w:color w:val="0563C1" w:themeColor="hyperlink"/>
      <w:u w:val="single"/>
    </w:rPr>
  </w:style>
  <w:style w:type="character" w:customStyle="1" w:styleId="ff2">
    <w:name w:val="ff2"/>
    <w:basedOn w:val="DefaultParagraphFont"/>
    <w:rsid w:val="00386DA2"/>
  </w:style>
  <w:style w:type="character" w:customStyle="1" w:styleId="ListParagraphChar">
    <w:name w:val="List Paragraph Char"/>
    <w:link w:val="ListParagraph"/>
    <w:uiPriority w:val="34"/>
    <w:rsid w:val="00386DA2"/>
    <w:rPr>
      <w:rFonts w:ascii="Times New Roman" w:hAnsi="Times New Roman" w:cs="Angsana New"/>
      <w:kern w:val="2"/>
      <w:sz w:val="26"/>
      <w:szCs w:val="20"/>
    </w:rPr>
  </w:style>
  <w:style w:type="paragraph" w:styleId="TOCHeading">
    <w:name w:val="TOC Heading"/>
    <w:basedOn w:val="Heading1"/>
    <w:next w:val="Normal"/>
    <w:uiPriority w:val="39"/>
    <w:unhideWhenUsed/>
    <w:qFormat/>
    <w:rsid w:val="00762C3F"/>
    <w:pPr>
      <w:spacing w:before="240" w:after="0" w:line="259" w:lineRule="auto"/>
      <w:jc w:val="left"/>
      <w:outlineLvl w:val="9"/>
    </w:pPr>
    <w:rPr>
      <w:rFonts w:asciiTheme="majorHAnsi" w:hAnsiTheme="majorHAnsi"/>
      <w:b w:val="0"/>
      <w:color w:val="2F5496" w:themeColor="accent1" w:themeShade="BF"/>
      <w:kern w:val="0"/>
    </w:rPr>
  </w:style>
  <w:style w:type="paragraph" w:styleId="TOC1">
    <w:name w:val="toc 1"/>
    <w:basedOn w:val="Normal"/>
    <w:next w:val="Normal"/>
    <w:autoRedefine/>
    <w:uiPriority w:val="39"/>
    <w:unhideWhenUsed/>
    <w:rsid w:val="00762C3F"/>
    <w:pPr>
      <w:spacing w:after="100"/>
    </w:pPr>
  </w:style>
  <w:style w:type="paragraph" w:styleId="TOC2">
    <w:name w:val="toc 2"/>
    <w:basedOn w:val="Normal"/>
    <w:next w:val="Normal"/>
    <w:autoRedefine/>
    <w:uiPriority w:val="39"/>
    <w:unhideWhenUsed/>
    <w:rsid w:val="00762C3F"/>
    <w:pPr>
      <w:spacing w:after="100"/>
      <w:ind w:left="260"/>
    </w:pPr>
  </w:style>
  <w:style w:type="paragraph" w:styleId="TOC3">
    <w:name w:val="toc 3"/>
    <w:basedOn w:val="Normal"/>
    <w:next w:val="Normal"/>
    <w:autoRedefine/>
    <w:uiPriority w:val="39"/>
    <w:unhideWhenUsed/>
    <w:rsid w:val="00762C3F"/>
    <w:pPr>
      <w:spacing w:after="100"/>
      <w:ind w:left="5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390609">
      <w:bodyDiv w:val="1"/>
      <w:marLeft w:val="0"/>
      <w:marRight w:val="0"/>
      <w:marTop w:val="0"/>
      <w:marBottom w:val="0"/>
      <w:divBdr>
        <w:top w:val="none" w:sz="0" w:space="0" w:color="auto"/>
        <w:left w:val="none" w:sz="0" w:space="0" w:color="auto"/>
        <w:bottom w:val="none" w:sz="0" w:space="0" w:color="auto"/>
        <w:right w:val="none" w:sz="0" w:space="0" w:color="auto"/>
      </w:divBdr>
    </w:div>
    <w:div w:id="199981404">
      <w:bodyDiv w:val="1"/>
      <w:marLeft w:val="0"/>
      <w:marRight w:val="0"/>
      <w:marTop w:val="0"/>
      <w:marBottom w:val="0"/>
      <w:divBdr>
        <w:top w:val="none" w:sz="0" w:space="0" w:color="auto"/>
        <w:left w:val="none" w:sz="0" w:space="0" w:color="auto"/>
        <w:bottom w:val="none" w:sz="0" w:space="0" w:color="auto"/>
        <w:right w:val="none" w:sz="0" w:space="0" w:color="auto"/>
      </w:divBdr>
      <w:divsChild>
        <w:div w:id="291058450">
          <w:marLeft w:val="-108"/>
          <w:marRight w:val="0"/>
          <w:marTop w:val="0"/>
          <w:marBottom w:val="0"/>
          <w:divBdr>
            <w:top w:val="none" w:sz="0" w:space="0" w:color="auto"/>
            <w:left w:val="none" w:sz="0" w:space="0" w:color="auto"/>
            <w:bottom w:val="none" w:sz="0" w:space="0" w:color="auto"/>
            <w:right w:val="none" w:sz="0" w:space="0" w:color="auto"/>
          </w:divBdr>
        </w:div>
        <w:div w:id="781266917">
          <w:marLeft w:val="-108"/>
          <w:marRight w:val="0"/>
          <w:marTop w:val="0"/>
          <w:marBottom w:val="0"/>
          <w:divBdr>
            <w:top w:val="none" w:sz="0" w:space="0" w:color="auto"/>
            <w:left w:val="none" w:sz="0" w:space="0" w:color="auto"/>
            <w:bottom w:val="none" w:sz="0" w:space="0" w:color="auto"/>
            <w:right w:val="none" w:sz="0" w:space="0" w:color="auto"/>
          </w:divBdr>
        </w:div>
      </w:divsChild>
    </w:div>
    <w:div w:id="884874551">
      <w:bodyDiv w:val="1"/>
      <w:marLeft w:val="0"/>
      <w:marRight w:val="0"/>
      <w:marTop w:val="0"/>
      <w:marBottom w:val="0"/>
      <w:divBdr>
        <w:top w:val="none" w:sz="0" w:space="0" w:color="auto"/>
        <w:left w:val="none" w:sz="0" w:space="0" w:color="auto"/>
        <w:bottom w:val="none" w:sz="0" w:space="0" w:color="auto"/>
        <w:right w:val="none" w:sz="0" w:space="0" w:color="auto"/>
      </w:divBdr>
    </w:div>
    <w:div w:id="1834367587">
      <w:bodyDiv w:val="1"/>
      <w:marLeft w:val="0"/>
      <w:marRight w:val="0"/>
      <w:marTop w:val="0"/>
      <w:marBottom w:val="0"/>
      <w:divBdr>
        <w:top w:val="none" w:sz="0" w:space="0" w:color="auto"/>
        <w:left w:val="none" w:sz="0" w:space="0" w:color="auto"/>
        <w:bottom w:val="none" w:sz="0" w:space="0" w:color="auto"/>
        <w:right w:val="none" w:sz="0" w:space="0" w:color="auto"/>
      </w:divBdr>
    </w:div>
    <w:div w:id="1881554972">
      <w:bodyDiv w:val="1"/>
      <w:marLeft w:val="0"/>
      <w:marRight w:val="0"/>
      <w:marTop w:val="0"/>
      <w:marBottom w:val="0"/>
      <w:divBdr>
        <w:top w:val="none" w:sz="0" w:space="0" w:color="auto"/>
        <w:left w:val="none" w:sz="0" w:space="0" w:color="auto"/>
        <w:bottom w:val="none" w:sz="0" w:space="0" w:color="auto"/>
        <w:right w:val="none" w:sz="0" w:space="0" w:color="auto"/>
      </w:divBdr>
    </w:div>
    <w:div w:id="200712632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117" Type="http://schemas.openxmlformats.org/officeDocument/2006/relationships/chart" Target="charts/chart6.xml"/><Relationship Id="rId21" Type="http://schemas.openxmlformats.org/officeDocument/2006/relationships/image" Target="media/image11.jpeg"/><Relationship Id="rId42" Type="http://schemas.openxmlformats.org/officeDocument/2006/relationships/hyperlink" Target="https://en.wikipedia.org/wiki/Signal_processing" TargetMode="External"/><Relationship Id="rId47" Type="http://schemas.openxmlformats.org/officeDocument/2006/relationships/hyperlink" Target="https://en.wikipedia.org/wiki/Analog_signal" TargetMode="External"/><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image" Target="media/image52.png"/><Relationship Id="rId89" Type="http://schemas.openxmlformats.org/officeDocument/2006/relationships/image" Target="media/image56.png"/><Relationship Id="rId112" Type="http://schemas.openxmlformats.org/officeDocument/2006/relationships/chart" Target="charts/chart1.xml"/><Relationship Id="rId133" Type="http://schemas.openxmlformats.org/officeDocument/2006/relationships/hyperlink" Target="https://www.grandviewresearch.com/industry-analysis/graphene-industry" TargetMode="External"/><Relationship Id="rId16" Type="http://schemas.openxmlformats.org/officeDocument/2006/relationships/image" Target="media/image6.jpeg"/><Relationship Id="rId107" Type="http://schemas.openxmlformats.org/officeDocument/2006/relationships/image" Target="media/image74.png"/><Relationship Id="rId11" Type="http://schemas.openxmlformats.org/officeDocument/2006/relationships/image" Target="media/image1.jpeg"/><Relationship Id="rId32" Type="http://schemas.openxmlformats.org/officeDocument/2006/relationships/image" Target="media/image18.emf"/><Relationship Id="rId37" Type="http://schemas.openxmlformats.org/officeDocument/2006/relationships/package" Target="embeddings/Microsoft_Visio_Drawing5.vsdx"/><Relationship Id="rId53" Type="http://schemas.openxmlformats.org/officeDocument/2006/relationships/image" Target="media/image23.wmf"/><Relationship Id="rId58" Type="http://schemas.openxmlformats.org/officeDocument/2006/relationships/image" Target="media/image26.png"/><Relationship Id="rId74" Type="http://schemas.openxmlformats.org/officeDocument/2006/relationships/image" Target="media/image42.png"/><Relationship Id="rId79" Type="http://schemas.openxmlformats.org/officeDocument/2006/relationships/image" Target="media/image47.png"/><Relationship Id="rId102" Type="http://schemas.openxmlformats.org/officeDocument/2006/relationships/image" Target="media/image69.png"/><Relationship Id="rId123" Type="http://schemas.openxmlformats.org/officeDocument/2006/relationships/hyperlink" Target="https://ieeexplore.ieee.org/xpl/conhome/6125891/proceeding" TargetMode="External"/><Relationship Id="rId128" Type="http://schemas.openxmlformats.org/officeDocument/2006/relationships/hyperlink" Target="https://www.mdpi.com/1424-8220/19/23/5214/htm" TargetMode="External"/><Relationship Id="rId5" Type="http://schemas.openxmlformats.org/officeDocument/2006/relationships/numbering" Target="numbering.xml"/><Relationship Id="rId90" Type="http://schemas.openxmlformats.org/officeDocument/2006/relationships/image" Target="media/image57.png"/><Relationship Id="rId95" Type="http://schemas.openxmlformats.org/officeDocument/2006/relationships/image" Target="media/image62.png"/><Relationship Id="rId14" Type="http://schemas.openxmlformats.org/officeDocument/2006/relationships/image" Target="media/image4.jpeg"/><Relationship Id="rId22" Type="http://schemas.openxmlformats.org/officeDocument/2006/relationships/image" Target="media/image11.png"/><Relationship Id="rId27" Type="http://schemas.openxmlformats.org/officeDocument/2006/relationships/package" Target="embeddings/Microsoft_Visio_Drawing.vsdx"/><Relationship Id="rId30" Type="http://schemas.openxmlformats.org/officeDocument/2006/relationships/image" Target="media/image17.emf"/><Relationship Id="rId35" Type="http://schemas.openxmlformats.org/officeDocument/2006/relationships/package" Target="embeddings/Microsoft_Visio_Drawing4.vsdx"/><Relationship Id="rId43" Type="http://schemas.openxmlformats.org/officeDocument/2006/relationships/hyperlink" Target="https://en.wikipedia.org/wiki/Signal_processing" TargetMode="External"/><Relationship Id="rId48" Type="http://schemas.openxmlformats.org/officeDocument/2006/relationships/hyperlink" Target="https://en.wikipedia.org/wiki/Analog_signal" TargetMode="External"/><Relationship Id="rId56" Type="http://schemas.openxmlformats.org/officeDocument/2006/relationships/oleObject" Target="embeddings/oleObject2.bin"/><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image" Target="media/image45.png"/><Relationship Id="rId100" Type="http://schemas.openxmlformats.org/officeDocument/2006/relationships/image" Target="media/image67.png"/><Relationship Id="rId105" Type="http://schemas.openxmlformats.org/officeDocument/2006/relationships/image" Target="media/image72.png"/><Relationship Id="rId113" Type="http://schemas.openxmlformats.org/officeDocument/2006/relationships/chart" Target="charts/chart2.xml"/><Relationship Id="rId118" Type="http://schemas.openxmlformats.org/officeDocument/2006/relationships/chart" Target="charts/chart7.xml"/><Relationship Id="rId126" Type="http://schemas.openxmlformats.org/officeDocument/2006/relationships/hyperlink" Target="https://voer.edu.vn/m/electromyography/a50b7ab8" TargetMode="External"/><Relationship Id="rId134" Type="http://schemas.openxmlformats.org/officeDocument/2006/relationships/hyperlink" Target="https://www.ti.com/lit/an/slyt299/slyt299.pdf?ts=1593497265030&amp;ref_url=https%253A%252F%252Fwww.google.com%252F" TargetMode="External"/><Relationship Id="rId8" Type="http://schemas.openxmlformats.org/officeDocument/2006/relationships/webSettings" Target="webSettings.xml"/><Relationship Id="rId51" Type="http://schemas.openxmlformats.org/officeDocument/2006/relationships/hyperlink" Target="https://en.wikipedia.org/wiki/Continuous_function" TargetMode="External"/><Relationship Id="rId72" Type="http://schemas.openxmlformats.org/officeDocument/2006/relationships/image" Target="media/image40.png"/><Relationship Id="rId80" Type="http://schemas.openxmlformats.org/officeDocument/2006/relationships/image" Target="media/image48.png"/><Relationship Id="rId85" Type="http://schemas.openxmlformats.org/officeDocument/2006/relationships/image" Target="media/image53.png"/><Relationship Id="rId93" Type="http://schemas.openxmlformats.org/officeDocument/2006/relationships/image" Target="media/image60.png"/><Relationship Id="rId98" Type="http://schemas.openxmlformats.org/officeDocument/2006/relationships/image" Target="media/image65.png"/><Relationship Id="rId121" Type="http://schemas.openxmlformats.org/officeDocument/2006/relationships/hyperlink" Target="https://www.statisticshowto.com/probability-and-statistics/correlation-coefficient-formula/" TargetMode="External"/><Relationship Id="rId3" Type="http://schemas.openxmlformats.org/officeDocument/2006/relationships/customXml" Target="../customXml/item3.xml"/><Relationship Id="rId12" Type="http://schemas.openxmlformats.org/officeDocument/2006/relationships/image" Target="media/image2.jpg"/><Relationship Id="rId17" Type="http://schemas.openxmlformats.org/officeDocument/2006/relationships/image" Target="media/image7.jpeg"/><Relationship Id="rId25" Type="http://schemas.openxmlformats.org/officeDocument/2006/relationships/image" Target="media/image14.jpg"/><Relationship Id="rId33" Type="http://schemas.openxmlformats.org/officeDocument/2006/relationships/package" Target="embeddings/Microsoft_Visio_Drawing3.vsdx"/><Relationship Id="rId38" Type="http://schemas.openxmlformats.org/officeDocument/2006/relationships/image" Target="media/image21.emf"/><Relationship Id="rId46" Type="http://schemas.openxmlformats.org/officeDocument/2006/relationships/hyperlink" Target="https://en.wikipedia.org/wiki/Signal_processing" TargetMode="External"/><Relationship Id="rId59" Type="http://schemas.openxmlformats.org/officeDocument/2006/relationships/image" Target="media/image27.png"/><Relationship Id="rId67" Type="http://schemas.openxmlformats.org/officeDocument/2006/relationships/image" Target="media/image35.png"/><Relationship Id="rId103" Type="http://schemas.openxmlformats.org/officeDocument/2006/relationships/image" Target="media/image70.png"/><Relationship Id="rId108" Type="http://schemas.openxmlformats.org/officeDocument/2006/relationships/image" Target="media/image75.png"/><Relationship Id="rId116" Type="http://schemas.openxmlformats.org/officeDocument/2006/relationships/chart" Target="charts/chart5.xml"/><Relationship Id="rId124" Type="http://schemas.openxmlformats.org/officeDocument/2006/relationships/hyperlink" Target="https://www.ant-neuro.com/show-case/eeg-and-emg-rehabilitation" TargetMode="External"/><Relationship Id="rId129" Type="http://schemas.openxmlformats.org/officeDocument/2006/relationships/hyperlink" Target="https://www.vinmec.com/vi/tin-tuc/thong-tin-suc-khoe/ghi-dien-co-emg-de-lam-gi/" TargetMode="External"/><Relationship Id="rId13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package" Target="embeddings/Microsoft_Visio_Drawing7.vsdx"/><Relationship Id="rId54" Type="http://schemas.openxmlformats.org/officeDocument/2006/relationships/oleObject" Target="embeddings/oleObject1.bin"/><Relationship Id="rId62" Type="http://schemas.openxmlformats.org/officeDocument/2006/relationships/image" Target="media/image30.png"/><Relationship Id="rId70" Type="http://schemas.openxmlformats.org/officeDocument/2006/relationships/image" Target="media/image38.png"/><Relationship Id="rId75" Type="http://schemas.openxmlformats.org/officeDocument/2006/relationships/image" Target="media/image43.png"/><Relationship Id="rId83" Type="http://schemas.openxmlformats.org/officeDocument/2006/relationships/image" Target="media/image51.png"/><Relationship Id="rId88" Type="http://schemas.openxmlformats.org/officeDocument/2006/relationships/image" Target="media/image55.png"/><Relationship Id="rId91" Type="http://schemas.openxmlformats.org/officeDocument/2006/relationships/image" Target="media/image58.png"/><Relationship Id="rId96" Type="http://schemas.openxmlformats.org/officeDocument/2006/relationships/image" Target="media/image64.png"/><Relationship Id="rId111" Type="http://schemas.openxmlformats.org/officeDocument/2006/relationships/image" Target="media/image78.png"/><Relationship Id="rId132" Type="http://schemas.openxmlformats.org/officeDocument/2006/relationships/hyperlink" Target="https://www.slideshare.net/thinhtranngoc98/in-c-78605361"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jpeg"/><Relationship Id="rId23" Type="http://schemas.openxmlformats.org/officeDocument/2006/relationships/image" Target="media/image12.png"/><Relationship Id="rId28" Type="http://schemas.openxmlformats.org/officeDocument/2006/relationships/image" Target="media/image16.emf"/><Relationship Id="rId36" Type="http://schemas.openxmlformats.org/officeDocument/2006/relationships/image" Target="media/image20.emf"/><Relationship Id="rId49" Type="http://schemas.openxmlformats.org/officeDocument/2006/relationships/hyperlink" Target="https://en.wikipedia.org/wiki/Analog_signal" TargetMode="External"/><Relationship Id="rId57" Type="http://schemas.openxmlformats.org/officeDocument/2006/relationships/image" Target="media/image25.png"/><Relationship Id="rId106" Type="http://schemas.openxmlformats.org/officeDocument/2006/relationships/image" Target="media/image73.png"/><Relationship Id="rId114" Type="http://schemas.openxmlformats.org/officeDocument/2006/relationships/chart" Target="charts/chart3.xml"/><Relationship Id="rId119" Type="http://schemas.openxmlformats.org/officeDocument/2006/relationships/hyperlink" Target="https://www.researchgate.net/publication/228486725_Standards_for_suface_electromyography_The_European_project_Surface_EMG_for_non-invasive_assessment_of_muscles_SENIAM" TargetMode="External"/><Relationship Id="rId127" Type="http://schemas.openxmlformats.org/officeDocument/2006/relationships/hyperlink" Target="https://hoithankinhhocvietnam.com.vn/ghi-dien-co-trong-lam-sang-than-kinh-4/" TargetMode="External"/><Relationship Id="rId10" Type="http://schemas.openxmlformats.org/officeDocument/2006/relationships/endnotes" Target="endnotes.xml"/><Relationship Id="rId31" Type="http://schemas.openxmlformats.org/officeDocument/2006/relationships/package" Target="embeddings/Microsoft_Visio_Drawing2.vsdx"/><Relationship Id="rId44" Type="http://schemas.openxmlformats.org/officeDocument/2006/relationships/hyperlink" Target="https://en.wikipedia.org/wiki/Signal_processing" TargetMode="External"/><Relationship Id="rId52" Type="http://schemas.openxmlformats.org/officeDocument/2006/relationships/hyperlink" Target="https://en.wikipedia.org/wiki/Continuous_function" TargetMode="External"/><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image" Target="media/image46.png"/><Relationship Id="rId81" Type="http://schemas.openxmlformats.org/officeDocument/2006/relationships/image" Target="media/image49.png"/><Relationship Id="rId86" Type="http://schemas.openxmlformats.org/officeDocument/2006/relationships/image" Target="media/image54.wmf"/><Relationship Id="rId94" Type="http://schemas.openxmlformats.org/officeDocument/2006/relationships/image" Target="media/image61.jpeg"/><Relationship Id="rId99" Type="http://schemas.openxmlformats.org/officeDocument/2006/relationships/image" Target="media/image66.png"/><Relationship Id="rId101" Type="http://schemas.openxmlformats.org/officeDocument/2006/relationships/image" Target="media/image68.png"/><Relationship Id="rId122" Type="http://schemas.openxmlformats.org/officeDocument/2006/relationships/hyperlink" Target="https://www.mathworks.com/help/matlab/ref/xcorr.html" TargetMode="External"/><Relationship Id="rId130" Type="http://schemas.openxmlformats.org/officeDocument/2006/relationships/hyperlink" Target="https://tractica.omdia.com/newsroom/press-releases/wearable-device-shipments-to-reach-197-million-units-annually-by-2020/" TargetMode="External"/><Relationship Id="rId13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package" Target="embeddings/Microsoft_Visio_Drawing6.vsdx"/><Relationship Id="rId109" Type="http://schemas.openxmlformats.org/officeDocument/2006/relationships/image" Target="media/image76.png"/><Relationship Id="rId34" Type="http://schemas.openxmlformats.org/officeDocument/2006/relationships/image" Target="media/image19.emf"/><Relationship Id="rId50" Type="http://schemas.openxmlformats.org/officeDocument/2006/relationships/hyperlink" Target="https://en.wikipedia.org/wiki/Continuous_function" TargetMode="External"/><Relationship Id="rId55" Type="http://schemas.openxmlformats.org/officeDocument/2006/relationships/image" Target="media/image24.wmf"/><Relationship Id="rId76" Type="http://schemas.openxmlformats.org/officeDocument/2006/relationships/image" Target="media/image44.png"/><Relationship Id="rId97" Type="http://schemas.openxmlformats.org/officeDocument/2006/relationships/image" Target="media/image63.png"/><Relationship Id="rId104" Type="http://schemas.openxmlformats.org/officeDocument/2006/relationships/image" Target="media/image71.png"/><Relationship Id="rId120" Type="http://schemas.openxmlformats.org/officeDocument/2006/relationships/hyperlink" Target="https://searchnetworking.techtarget.com/definition/signal-to-noise-ratio" TargetMode="External"/><Relationship Id="rId125" Type="http://schemas.openxmlformats.org/officeDocument/2006/relationships/hyperlink" Target="https://www.researchgate.net/publication/315460916_Internet_of_Things_A_Survey" TargetMode="External"/><Relationship Id="rId7" Type="http://schemas.openxmlformats.org/officeDocument/2006/relationships/settings" Target="settings.xml"/><Relationship Id="rId71" Type="http://schemas.openxmlformats.org/officeDocument/2006/relationships/image" Target="media/image39.png"/><Relationship Id="rId92" Type="http://schemas.openxmlformats.org/officeDocument/2006/relationships/image" Target="media/image59.png"/><Relationship Id="rId2" Type="http://schemas.openxmlformats.org/officeDocument/2006/relationships/customXml" Target="../customXml/item2.xml"/><Relationship Id="rId29" Type="http://schemas.openxmlformats.org/officeDocument/2006/relationships/package" Target="embeddings/Microsoft_Visio_Drawing1.vsdx"/><Relationship Id="rId24" Type="http://schemas.openxmlformats.org/officeDocument/2006/relationships/image" Target="media/image13.png"/><Relationship Id="rId40" Type="http://schemas.openxmlformats.org/officeDocument/2006/relationships/image" Target="media/image22.emf"/><Relationship Id="rId45" Type="http://schemas.openxmlformats.org/officeDocument/2006/relationships/hyperlink" Target="https://en.wikipedia.org/wiki/Signal_processing" TargetMode="External"/><Relationship Id="rId66" Type="http://schemas.openxmlformats.org/officeDocument/2006/relationships/image" Target="media/image34.png"/><Relationship Id="rId87" Type="http://schemas.openxmlformats.org/officeDocument/2006/relationships/oleObject" Target="embeddings/oleObject3.bin"/><Relationship Id="rId110" Type="http://schemas.openxmlformats.org/officeDocument/2006/relationships/image" Target="media/image77.png"/><Relationship Id="rId115" Type="http://schemas.openxmlformats.org/officeDocument/2006/relationships/chart" Target="charts/chart4.xml"/><Relationship Id="rId131" Type="http://schemas.openxmlformats.org/officeDocument/2006/relationships/hyperlink" Target="https://www.researchgate.net/publication/328676359_Stepping-stones_to_Transhumanism_An_EMG-controlled_Low-cost_Prosthetic_Hand_for_Academia" TargetMode="External"/><Relationship Id="rId136" Type="http://schemas.openxmlformats.org/officeDocument/2006/relationships/fontTable" Target="fontTable.xml"/><Relationship Id="rId61" Type="http://schemas.openxmlformats.org/officeDocument/2006/relationships/image" Target="media/image29.png"/><Relationship Id="rId82" Type="http://schemas.openxmlformats.org/officeDocument/2006/relationships/image" Target="media/image50.png"/><Relationship Id="rId19" Type="http://schemas.openxmlformats.org/officeDocument/2006/relationships/image" Target="media/image9.jpg"/></Relationships>
</file>

<file path=word/charts/_rels/chart1.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SNR.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Corr.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SNR.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G:\Google%20Drive\01%20EMG%20-%20Share%20with%20students\01%20HUST%20FOLDER\09%20Data\Corr.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Lit>
              <c:ptCount val="2"/>
              <c:pt idx="0">
                <c:v>V1B</c:v>
              </c:pt>
              <c:pt idx="1">
                <c:v> Myoware</c:v>
              </c:pt>
            </c:strLit>
          </c:cat>
          <c:val>
            <c:numRef>
              <c:f>Trang_tính1!$F$1:$F$2</c:f>
              <c:numCache>
                <c:formatCode>General</c:formatCode>
                <c:ptCount val="2"/>
                <c:pt idx="0">
                  <c:v>18.305118354909318</c:v>
                </c:pt>
                <c:pt idx="1">
                  <c:v>11.604859268745237</c:v>
                </c:pt>
              </c:numCache>
            </c:numRef>
          </c:val>
          <c:extLst>
            <c:ext xmlns:c16="http://schemas.microsoft.com/office/drawing/2014/chart" uri="{C3380CC4-5D6E-409C-BE32-E72D297353CC}">
              <c16:uniqueId val="{00000000-7F98-4787-9EBD-C9C4079D07F7}"/>
            </c:ext>
          </c:extLst>
        </c:ser>
        <c:dLbls>
          <c:showLegendKey val="0"/>
          <c:showVal val="0"/>
          <c:showCatName val="0"/>
          <c:showSerName val="0"/>
          <c:showPercent val="0"/>
          <c:showBubbleSize val="0"/>
        </c:dLbls>
        <c:gapWidth val="219"/>
        <c:overlap val="-27"/>
        <c:axId val="486510712"/>
        <c:axId val="486504152"/>
      </c:barChart>
      <c:catAx>
        <c:axId val="486510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6504152"/>
        <c:crosses val="autoZero"/>
        <c:auto val="1"/>
        <c:lblAlgn val="ctr"/>
        <c:lblOffset val="100"/>
        <c:noMultiLvlLbl val="0"/>
      </c:catAx>
      <c:valAx>
        <c:axId val="486504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651071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41887819578109"/>
          <c:y val="0.12970219277785699"/>
          <c:w val="0.85602580927384075"/>
          <c:h val="0.65699492801712622"/>
        </c:manualLayout>
      </c:layout>
      <c:barChart>
        <c:barDir val="col"/>
        <c:grouping val="clustered"/>
        <c:varyColors val="0"/>
        <c:ser>
          <c:idx val="0"/>
          <c:order val="0"/>
          <c:tx>
            <c:v>Ag/AgCl</c:v>
          </c:tx>
          <c:spPr>
            <a:solidFill>
              <a:schemeClr val="accent1"/>
            </a:solidFill>
            <a:ln>
              <a:noFill/>
            </a:ln>
            <a:effectLst/>
          </c:spPr>
          <c:invertIfNegative val="0"/>
          <c:val>
            <c:numRef>
              <c:f>Snr_subjects_arm!$B$15:$B$17</c:f>
              <c:numCache>
                <c:formatCode>General</c:formatCode>
                <c:ptCount val="3"/>
                <c:pt idx="0">
                  <c:v>16.940000000000001</c:v>
                </c:pt>
                <c:pt idx="1">
                  <c:v>17.82</c:v>
                </c:pt>
                <c:pt idx="2">
                  <c:v>10.029999999999999</c:v>
                </c:pt>
              </c:numCache>
            </c:numRef>
          </c:val>
          <c:extLst>
            <c:ext xmlns:c16="http://schemas.microsoft.com/office/drawing/2014/chart" uri="{C3380CC4-5D6E-409C-BE32-E72D297353CC}">
              <c16:uniqueId val="{00000000-1E17-4150-A6B2-604ECD6EA13C}"/>
            </c:ext>
          </c:extLst>
        </c:ser>
        <c:ser>
          <c:idx val="1"/>
          <c:order val="1"/>
          <c:tx>
            <c:v>Nylon</c:v>
          </c:tx>
          <c:spPr>
            <a:solidFill>
              <a:schemeClr val="accent2"/>
            </a:solidFill>
            <a:ln>
              <a:noFill/>
            </a:ln>
            <a:effectLst/>
          </c:spPr>
          <c:invertIfNegative val="0"/>
          <c:val>
            <c:numRef>
              <c:f>Snr_subjects_arm!$C$15:$C$17</c:f>
              <c:numCache>
                <c:formatCode>General</c:formatCode>
                <c:ptCount val="3"/>
                <c:pt idx="0">
                  <c:v>18.09</c:v>
                </c:pt>
                <c:pt idx="1">
                  <c:v>23.47</c:v>
                </c:pt>
                <c:pt idx="2">
                  <c:v>12.22</c:v>
                </c:pt>
              </c:numCache>
            </c:numRef>
          </c:val>
          <c:extLst>
            <c:ext xmlns:c16="http://schemas.microsoft.com/office/drawing/2014/chart" uri="{C3380CC4-5D6E-409C-BE32-E72D297353CC}">
              <c16:uniqueId val="{00000001-1E17-4150-A6B2-604ECD6EA13C}"/>
            </c:ext>
          </c:extLst>
        </c:ser>
        <c:ser>
          <c:idx val="2"/>
          <c:order val="2"/>
          <c:tx>
            <c:v>Poly</c:v>
          </c:tx>
          <c:spPr>
            <a:solidFill>
              <a:schemeClr val="accent3"/>
            </a:solidFill>
            <a:ln>
              <a:noFill/>
            </a:ln>
            <a:effectLst/>
          </c:spPr>
          <c:invertIfNegative val="0"/>
          <c:val>
            <c:numRef>
              <c:f>Snr_subjects_arm!$D$15:$D$17</c:f>
              <c:numCache>
                <c:formatCode>General</c:formatCode>
                <c:ptCount val="3"/>
                <c:pt idx="0">
                  <c:v>13.61</c:v>
                </c:pt>
                <c:pt idx="1">
                  <c:v>15.58</c:v>
                </c:pt>
                <c:pt idx="2">
                  <c:v>13.02</c:v>
                </c:pt>
              </c:numCache>
            </c:numRef>
          </c:val>
          <c:extLst>
            <c:ext xmlns:c16="http://schemas.microsoft.com/office/drawing/2014/chart" uri="{C3380CC4-5D6E-409C-BE32-E72D297353CC}">
              <c16:uniqueId val="{00000002-1E17-4150-A6B2-604ECD6EA13C}"/>
            </c:ext>
          </c:extLst>
        </c:ser>
        <c:dLbls>
          <c:showLegendKey val="0"/>
          <c:showVal val="0"/>
          <c:showCatName val="0"/>
          <c:showSerName val="0"/>
          <c:showPercent val="0"/>
          <c:showBubbleSize val="0"/>
        </c:dLbls>
        <c:gapWidth val="150"/>
        <c:axId val="1769023424"/>
        <c:axId val="1769021248"/>
      </c:barChart>
      <c:catAx>
        <c:axId val="17690234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layout>
            <c:manualLayout>
              <c:xMode val="edge"/>
              <c:yMode val="edge"/>
              <c:x val="0.43454959639479024"/>
              <c:y val="0.8627238261883931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9021248"/>
        <c:crosses val="autoZero"/>
        <c:auto val="1"/>
        <c:lblAlgn val="ctr"/>
        <c:lblOffset val="100"/>
        <c:noMultiLvlLbl val="0"/>
      </c:catAx>
      <c:valAx>
        <c:axId val="1769021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layout>
            <c:manualLayout>
              <c:xMode val="edge"/>
              <c:yMode val="edge"/>
              <c:x val="8.9387411479225411E-5"/>
              <c:y val="0.3873578302712161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902342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33804882880206011"/>
          <c:y val="1.4467045785943424E-2"/>
          <c:w val="0.40440573466052593"/>
          <c:h val="9.201443569553806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ysClr val="windowText" lastClr="000000"/>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73399255325643"/>
          <c:y val="0.15277777777777779"/>
          <c:w val="0.84371043154489422"/>
          <c:h val="0.63391951006124247"/>
        </c:manualLayout>
      </c:layout>
      <c:barChart>
        <c:barDir val="col"/>
        <c:grouping val="clustered"/>
        <c:varyColors val="0"/>
        <c:ser>
          <c:idx val="0"/>
          <c:order val="0"/>
          <c:tx>
            <c:strRef>
              <c:f>'Corr-Subjects-arm'!$B$1</c:f>
              <c:strCache>
                <c:ptCount val="1"/>
                <c:pt idx="0">
                  <c:v>Ag/AgCl -  Nylon</c:v>
                </c:pt>
              </c:strCache>
            </c:strRef>
          </c:tx>
          <c:spPr>
            <a:solidFill>
              <a:schemeClr val="accent1"/>
            </a:solidFill>
            <a:ln>
              <a:noFill/>
            </a:ln>
            <a:effectLst/>
          </c:spPr>
          <c:invertIfNegative val="0"/>
          <c:val>
            <c:numRef>
              <c:f>'Corr-Subjects-arm'!$B$2:$B$4</c:f>
              <c:numCache>
                <c:formatCode>General</c:formatCode>
                <c:ptCount val="3"/>
                <c:pt idx="0">
                  <c:v>0.82410000000000005</c:v>
                </c:pt>
                <c:pt idx="1">
                  <c:v>0.75860000000000005</c:v>
                </c:pt>
                <c:pt idx="2">
                  <c:v>0.71079999999999999</c:v>
                </c:pt>
              </c:numCache>
            </c:numRef>
          </c:val>
          <c:extLst>
            <c:ext xmlns:c16="http://schemas.microsoft.com/office/drawing/2014/chart" uri="{C3380CC4-5D6E-409C-BE32-E72D297353CC}">
              <c16:uniqueId val="{00000000-839C-48F5-A4E8-6E4ADC2DEDCC}"/>
            </c:ext>
          </c:extLst>
        </c:ser>
        <c:ser>
          <c:idx val="1"/>
          <c:order val="1"/>
          <c:tx>
            <c:strRef>
              <c:f>'Corr-Subjects-arm'!$C$1</c:f>
              <c:strCache>
                <c:ptCount val="1"/>
                <c:pt idx="0">
                  <c:v>Ag/AgCl - Poly</c:v>
                </c:pt>
              </c:strCache>
            </c:strRef>
          </c:tx>
          <c:spPr>
            <a:solidFill>
              <a:schemeClr val="accent2"/>
            </a:solidFill>
            <a:ln>
              <a:noFill/>
            </a:ln>
            <a:effectLst/>
          </c:spPr>
          <c:invertIfNegative val="0"/>
          <c:val>
            <c:numRef>
              <c:f>'Corr-Subjects-arm'!$C$2:$C$4</c:f>
              <c:numCache>
                <c:formatCode>General</c:formatCode>
                <c:ptCount val="3"/>
                <c:pt idx="0">
                  <c:v>0.81559999999999999</c:v>
                </c:pt>
                <c:pt idx="1">
                  <c:v>0.76959999999999995</c:v>
                </c:pt>
                <c:pt idx="2">
                  <c:v>0.72070000000000001</c:v>
                </c:pt>
              </c:numCache>
            </c:numRef>
          </c:val>
          <c:extLst>
            <c:ext xmlns:c16="http://schemas.microsoft.com/office/drawing/2014/chart" uri="{C3380CC4-5D6E-409C-BE32-E72D297353CC}">
              <c16:uniqueId val="{00000001-839C-48F5-A4E8-6E4ADC2DEDCC}"/>
            </c:ext>
          </c:extLst>
        </c:ser>
        <c:dLbls>
          <c:showLegendKey val="0"/>
          <c:showVal val="0"/>
          <c:showCatName val="0"/>
          <c:showSerName val="0"/>
          <c:showPercent val="0"/>
          <c:showBubbleSize val="0"/>
        </c:dLbls>
        <c:gapWidth val="150"/>
        <c:axId val="1831685072"/>
        <c:axId val="1831686704"/>
      </c:barChart>
      <c:catAx>
        <c:axId val="1831685072"/>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Calibri" panose="020F0502020204030204" pitchFamily="34" charset="0"/>
                    <a:ea typeface="+mn-ea"/>
                    <a:cs typeface="Calibri" panose="020F0502020204030204" pitchFamily="34" charset="0"/>
                  </a:defRPr>
                </a:pPr>
                <a:r>
                  <a:rPr lang="vi-VN" sz="1200" b="1">
                    <a:latin typeface="Calibri" panose="020F0502020204030204" pitchFamily="34" charset="0"/>
                    <a:cs typeface="Calibri" panose="020F0502020204030204" pitchFamily="34" charset="0"/>
                  </a:rPr>
                  <a:t>Subjects</a:t>
                </a:r>
                <a:endParaRPr lang="en-US" sz="1200" b="1">
                  <a:latin typeface="Calibri" panose="020F0502020204030204" pitchFamily="34" charset="0"/>
                  <a:cs typeface="Calibri" panose="020F0502020204030204" pitchFamily="34" charset="0"/>
                </a:endParaRPr>
              </a:p>
            </c:rich>
          </c:tx>
          <c:layout>
            <c:manualLayout>
              <c:xMode val="edge"/>
              <c:yMode val="edge"/>
              <c:x val="0.44361898512685916"/>
              <c:y val="0.8723159084281131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Calibri" panose="020F0502020204030204" pitchFamily="34" charset="0"/>
                  <a:ea typeface="+mn-ea"/>
                  <a:cs typeface="Calibri" panose="020F0502020204030204" pitchFamily="34" charset="0"/>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86704"/>
        <c:crosses val="autoZero"/>
        <c:auto val="1"/>
        <c:lblAlgn val="ctr"/>
        <c:lblOffset val="100"/>
        <c:noMultiLvlLbl val="0"/>
      </c:catAx>
      <c:valAx>
        <c:axId val="1831686704"/>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vi-VN" sz="1200" b="1">
                    <a:latin typeface="Calibri" panose="020F0502020204030204" pitchFamily="34" charset="0"/>
                    <a:cs typeface="Calibri" panose="020F0502020204030204" pitchFamily="34" charset="0"/>
                  </a:rPr>
                  <a:t>Correlation</a:t>
                </a:r>
                <a:endParaRPr lang="en-US" sz="1200" b="1">
                  <a:latin typeface="Calibri" panose="020F0502020204030204" pitchFamily="34" charset="0"/>
                  <a:cs typeface="Calibri" panose="020F0502020204030204" pitchFamily="34" charset="0"/>
                </a:endParaRPr>
              </a:p>
            </c:rich>
          </c:tx>
          <c:layout>
            <c:manualLayout>
              <c:xMode val="edge"/>
              <c:yMode val="edge"/>
              <c:x val="8.3852774217176365E-3"/>
              <c:y val="0.3754760863225430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85072"/>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30131299212598422"/>
          <c:y val="5.150408282298042E-2"/>
          <c:w val="0.55471452114997255"/>
          <c:h val="8.371719160104987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91426071741032"/>
          <c:y val="0.14814814814814814"/>
          <c:w val="0.86397462817147852"/>
          <c:h val="0.6755861767279091"/>
        </c:manualLayout>
      </c:layout>
      <c:barChart>
        <c:barDir val="col"/>
        <c:grouping val="clustered"/>
        <c:varyColors val="0"/>
        <c:ser>
          <c:idx val="0"/>
          <c:order val="0"/>
          <c:tx>
            <c:strRef>
              <c:f>SNR_dothi1_leg!$B$1</c:f>
              <c:strCache>
                <c:ptCount val="1"/>
                <c:pt idx="0">
                  <c:v>Ag/AgCl</c:v>
                </c:pt>
              </c:strCache>
            </c:strRef>
          </c:tx>
          <c:spPr>
            <a:solidFill>
              <a:schemeClr val="accent1"/>
            </a:solidFill>
            <a:ln>
              <a:noFill/>
            </a:ln>
            <a:effectLst/>
          </c:spPr>
          <c:invertIfNegative val="0"/>
          <c:val>
            <c:numRef>
              <c:f>SNR_dothi1_leg!$B$2:$B$5</c:f>
              <c:numCache>
                <c:formatCode>General</c:formatCode>
                <c:ptCount val="4"/>
                <c:pt idx="0">
                  <c:v>20.13</c:v>
                </c:pt>
                <c:pt idx="1">
                  <c:v>17.829999999999998</c:v>
                </c:pt>
                <c:pt idx="2">
                  <c:v>18.14</c:v>
                </c:pt>
                <c:pt idx="3">
                  <c:v>20.07</c:v>
                </c:pt>
              </c:numCache>
            </c:numRef>
          </c:val>
          <c:extLst>
            <c:ext xmlns:c16="http://schemas.microsoft.com/office/drawing/2014/chart" uri="{C3380CC4-5D6E-409C-BE32-E72D297353CC}">
              <c16:uniqueId val="{00000000-1502-4DB4-9AAF-6FB2C18B42C8}"/>
            </c:ext>
          </c:extLst>
        </c:ser>
        <c:ser>
          <c:idx val="1"/>
          <c:order val="1"/>
          <c:tx>
            <c:strRef>
              <c:f>SNR_dothi1_leg!$C$1</c:f>
              <c:strCache>
                <c:ptCount val="1"/>
                <c:pt idx="0">
                  <c:v>Nylon</c:v>
                </c:pt>
              </c:strCache>
            </c:strRef>
          </c:tx>
          <c:spPr>
            <a:solidFill>
              <a:schemeClr val="accent2"/>
            </a:solidFill>
            <a:ln>
              <a:noFill/>
            </a:ln>
            <a:effectLst/>
          </c:spPr>
          <c:invertIfNegative val="0"/>
          <c:val>
            <c:numRef>
              <c:f>SNR_dothi1_leg!$C$2:$C$5</c:f>
              <c:numCache>
                <c:formatCode>General</c:formatCode>
                <c:ptCount val="4"/>
                <c:pt idx="0">
                  <c:v>16.03</c:v>
                </c:pt>
                <c:pt idx="1">
                  <c:v>14.93</c:v>
                </c:pt>
                <c:pt idx="2">
                  <c:v>15.02</c:v>
                </c:pt>
                <c:pt idx="3">
                  <c:v>18.5</c:v>
                </c:pt>
              </c:numCache>
            </c:numRef>
          </c:val>
          <c:extLst>
            <c:ext xmlns:c16="http://schemas.microsoft.com/office/drawing/2014/chart" uri="{C3380CC4-5D6E-409C-BE32-E72D297353CC}">
              <c16:uniqueId val="{00000001-1502-4DB4-9AAF-6FB2C18B42C8}"/>
            </c:ext>
          </c:extLst>
        </c:ser>
        <c:ser>
          <c:idx val="2"/>
          <c:order val="2"/>
          <c:tx>
            <c:strRef>
              <c:f>SNR_dothi1_leg!$D$1</c:f>
              <c:strCache>
                <c:ptCount val="1"/>
                <c:pt idx="0">
                  <c:v>Poly</c:v>
                </c:pt>
              </c:strCache>
            </c:strRef>
          </c:tx>
          <c:spPr>
            <a:solidFill>
              <a:schemeClr val="accent3"/>
            </a:solidFill>
            <a:ln>
              <a:noFill/>
            </a:ln>
            <a:effectLst/>
          </c:spPr>
          <c:invertIfNegative val="0"/>
          <c:val>
            <c:numRef>
              <c:f>SNR_dothi1_leg!$D$2:$D$5</c:f>
              <c:numCache>
                <c:formatCode>General</c:formatCode>
                <c:ptCount val="4"/>
                <c:pt idx="0">
                  <c:v>16.649999999999999</c:v>
                </c:pt>
                <c:pt idx="1">
                  <c:v>14.88</c:v>
                </c:pt>
                <c:pt idx="2">
                  <c:v>13.93</c:v>
                </c:pt>
                <c:pt idx="3">
                  <c:v>17.27</c:v>
                </c:pt>
              </c:numCache>
            </c:numRef>
          </c:val>
          <c:extLst>
            <c:ext xmlns:c16="http://schemas.microsoft.com/office/drawing/2014/chart" uri="{C3380CC4-5D6E-409C-BE32-E72D297353CC}">
              <c16:uniqueId val="{00000002-1502-4DB4-9AAF-6FB2C18B42C8}"/>
            </c:ext>
          </c:extLst>
        </c:ser>
        <c:dLbls>
          <c:showLegendKey val="0"/>
          <c:showVal val="0"/>
          <c:showCatName val="0"/>
          <c:showSerName val="0"/>
          <c:showPercent val="0"/>
          <c:showBubbleSize val="0"/>
        </c:dLbls>
        <c:gapWidth val="150"/>
        <c:axId val="1569982544"/>
        <c:axId val="1569975472"/>
      </c:barChart>
      <c:catAx>
        <c:axId val="15699825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69975472"/>
        <c:crosses val="autoZero"/>
        <c:auto val="1"/>
        <c:lblAlgn val="ctr"/>
        <c:lblOffset val="100"/>
        <c:noMultiLvlLbl val="0"/>
      </c:catAx>
      <c:valAx>
        <c:axId val="1569975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layout>
            <c:manualLayout>
              <c:xMode val="edge"/>
              <c:yMode val="edge"/>
              <c:x val="1.1510956479277299E-2"/>
              <c:y val="0.3881758530183727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6998254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29877702496490266"/>
          <c:y val="3.2985564304461944E-2"/>
          <c:w val="0.4867550509674663"/>
          <c:h val="9.492381160688247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33092738407697"/>
          <c:y val="0.12962962962962962"/>
          <c:w val="0.86322462817147849"/>
          <c:h val="0.67095654709827945"/>
        </c:manualLayout>
      </c:layout>
      <c:barChart>
        <c:barDir val="col"/>
        <c:grouping val="clustered"/>
        <c:varyColors val="0"/>
        <c:ser>
          <c:idx val="0"/>
          <c:order val="0"/>
          <c:tx>
            <c:v>Ag/AgCl - Nylon</c:v>
          </c:tx>
          <c:spPr>
            <a:solidFill>
              <a:schemeClr val="accent1"/>
            </a:solidFill>
            <a:ln>
              <a:noFill/>
            </a:ln>
            <a:effectLst/>
          </c:spPr>
          <c:invertIfNegative val="0"/>
          <c:val>
            <c:numRef>
              <c:f>'Corr-Subjects-leg'!$B$2:$B$5</c:f>
              <c:numCache>
                <c:formatCode>General</c:formatCode>
                <c:ptCount val="4"/>
                <c:pt idx="0">
                  <c:v>0.7369</c:v>
                </c:pt>
                <c:pt idx="1">
                  <c:v>0.80889999999999995</c:v>
                </c:pt>
                <c:pt idx="2">
                  <c:v>0.8095</c:v>
                </c:pt>
                <c:pt idx="3">
                  <c:v>0.81169999999999998</c:v>
                </c:pt>
              </c:numCache>
            </c:numRef>
          </c:val>
          <c:extLst>
            <c:ext xmlns:c16="http://schemas.microsoft.com/office/drawing/2014/chart" uri="{C3380CC4-5D6E-409C-BE32-E72D297353CC}">
              <c16:uniqueId val="{00000000-F51B-4CD0-A5DB-4FEB56AD5F7A}"/>
            </c:ext>
          </c:extLst>
        </c:ser>
        <c:ser>
          <c:idx val="1"/>
          <c:order val="1"/>
          <c:tx>
            <c:v>Ag/AgCl - Poly</c:v>
          </c:tx>
          <c:spPr>
            <a:solidFill>
              <a:schemeClr val="accent2"/>
            </a:solidFill>
            <a:ln>
              <a:noFill/>
            </a:ln>
            <a:effectLst/>
          </c:spPr>
          <c:invertIfNegative val="0"/>
          <c:val>
            <c:numRef>
              <c:f>'Corr-Subjects-leg'!$C$2:$C$5</c:f>
              <c:numCache>
                <c:formatCode>General</c:formatCode>
                <c:ptCount val="4"/>
                <c:pt idx="0">
                  <c:v>0.75539999999999996</c:v>
                </c:pt>
                <c:pt idx="1">
                  <c:v>0.7893</c:v>
                </c:pt>
                <c:pt idx="2">
                  <c:v>0.79279999999999995</c:v>
                </c:pt>
                <c:pt idx="3">
                  <c:v>0.81989999999999996</c:v>
                </c:pt>
              </c:numCache>
            </c:numRef>
          </c:val>
          <c:extLst>
            <c:ext xmlns:c16="http://schemas.microsoft.com/office/drawing/2014/chart" uri="{C3380CC4-5D6E-409C-BE32-E72D297353CC}">
              <c16:uniqueId val="{00000001-F51B-4CD0-A5DB-4FEB56AD5F7A}"/>
            </c:ext>
          </c:extLst>
        </c:ser>
        <c:dLbls>
          <c:showLegendKey val="0"/>
          <c:showVal val="0"/>
          <c:showCatName val="0"/>
          <c:showSerName val="0"/>
          <c:showPercent val="0"/>
          <c:showBubbleSize val="0"/>
        </c:dLbls>
        <c:gapWidth val="150"/>
        <c:axId val="1831675824"/>
        <c:axId val="1831676368"/>
      </c:barChart>
      <c:catAx>
        <c:axId val="18316758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76368"/>
        <c:crosses val="autoZero"/>
        <c:auto val="1"/>
        <c:lblAlgn val="ctr"/>
        <c:lblOffset val="100"/>
        <c:noMultiLvlLbl val="0"/>
      </c:catAx>
      <c:valAx>
        <c:axId val="1831676368"/>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Correlation</a:t>
                </a:r>
              </a:p>
            </c:rich>
          </c:tx>
          <c:layout>
            <c:manualLayout>
              <c:xMode val="edge"/>
              <c:yMode val="edge"/>
              <c:x val="4.9893527460010843E-4"/>
              <c:y val="0.3818573199183434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67582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29359361329833772"/>
          <c:y val="3.2985564304461902E-2"/>
          <c:w val="0.55403580448670331"/>
          <c:h val="8.371719160104987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rang_tính1!$J$6</c:f>
              <c:strCache>
                <c:ptCount val="1"/>
                <c:pt idx="0">
                  <c:v>Ag/AgCl</c:v>
                </c:pt>
              </c:strCache>
            </c:strRef>
          </c:tx>
          <c:spPr>
            <a:solidFill>
              <a:schemeClr val="accent1"/>
            </a:solidFill>
            <a:ln>
              <a:noFill/>
            </a:ln>
            <a:effectLst/>
          </c:spPr>
          <c:invertIfNegative val="0"/>
          <c:val>
            <c:numRef>
              <c:f>Trang_tính1!$J$7:$J$8</c:f>
              <c:numCache>
                <c:formatCode>General</c:formatCode>
                <c:ptCount val="2"/>
                <c:pt idx="0">
                  <c:v>9.6</c:v>
                </c:pt>
                <c:pt idx="1">
                  <c:v>7.4</c:v>
                </c:pt>
              </c:numCache>
            </c:numRef>
          </c:val>
          <c:extLst>
            <c:ext xmlns:c16="http://schemas.microsoft.com/office/drawing/2014/chart" uri="{C3380CC4-5D6E-409C-BE32-E72D297353CC}">
              <c16:uniqueId val="{00000000-F65F-46C4-BF86-AB6BCA73EA87}"/>
            </c:ext>
          </c:extLst>
        </c:ser>
        <c:ser>
          <c:idx val="1"/>
          <c:order val="1"/>
          <c:tx>
            <c:strRef>
              <c:f>Trang_tính1!$K$6</c:f>
              <c:strCache>
                <c:ptCount val="1"/>
                <c:pt idx="0">
                  <c:v>Nylon</c:v>
                </c:pt>
              </c:strCache>
            </c:strRef>
          </c:tx>
          <c:spPr>
            <a:solidFill>
              <a:schemeClr val="accent2"/>
            </a:solidFill>
            <a:ln>
              <a:noFill/>
            </a:ln>
            <a:effectLst/>
          </c:spPr>
          <c:invertIfNegative val="0"/>
          <c:val>
            <c:numRef>
              <c:f>Trang_tính1!$K$7:$K$8</c:f>
              <c:numCache>
                <c:formatCode>General</c:formatCode>
                <c:ptCount val="2"/>
                <c:pt idx="0">
                  <c:v>11.6</c:v>
                </c:pt>
                <c:pt idx="1">
                  <c:v>15</c:v>
                </c:pt>
              </c:numCache>
            </c:numRef>
          </c:val>
          <c:extLst>
            <c:ext xmlns:c16="http://schemas.microsoft.com/office/drawing/2014/chart" uri="{C3380CC4-5D6E-409C-BE32-E72D297353CC}">
              <c16:uniqueId val="{00000001-F65F-46C4-BF86-AB6BCA73EA87}"/>
            </c:ext>
          </c:extLst>
        </c:ser>
        <c:dLbls>
          <c:showLegendKey val="0"/>
          <c:showVal val="0"/>
          <c:showCatName val="0"/>
          <c:showSerName val="0"/>
          <c:showPercent val="0"/>
          <c:showBubbleSize val="0"/>
        </c:dLbls>
        <c:gapWidth val="150"/>
        <c:axId val="554980120"/>
        <c:axId val="554979136"/>
      </c:barChart>
      <c:catAx>
        <c:axId val="5549801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4979136"/>
        <c:crosses val="autoZero"/>
        <c:auto val="1"/>
        <c:lblAlgn val="ctr"/>
        <c:lblOffset val="100"/>
        <c:noMultiLvlLbl val="0"/>
      </c:catAx>
      <c:valAx>
        <c:axId val="554979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NR (dB)</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498012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Corr_back!$B$2:$C$2</c:f>
              <c:numCache>
                <c:formatCode>General</c:formatCode>
                <c:ptCount val="2"/>
                <c:pt idx="0">
                  <c:v>0.74</c:v>
                </c:pt>
                <c:pt idx="1">
                  <c:v>0.67</c:v>
                </c:pt>
              </c:numCache>
            </c:numRef>
          </c:val>
          <c:extLst>
            <c:ext xmlns:c16="http://schemas.microsoft.com/office/drawing/2014/chart" uri="{C3380CC4-5D6E-409C-BE32-E72D297353CC}">
              <c16:uniqueId val="{00000000-03BA-44FB-8253-D61D375E55AD}"/>
            </c:ext>
          </c:extLst>
        </c:ser>
        <c:dLbls>
          <c:showLegendKey val="0"/>
          <c:showVal val="0"/>
          <c:showCatName val="0"/>
          <c:showSerName val="0"/>
          <c:showPercent val="0"/>
          <c:showBubbleSize val="0"/>
        </c:dLbls>
        <c:gapWidth val="219"/>
        <c:overlap val="-27"/>
        <c:axId val="547359368"/>
        <c:axId val="547369208"/>
      </c:barChart>
      <c:catAx>
        <c:axId val="5473593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Subje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7369208"/>
        <c:crosses val="autoZero"/>
        <c:auto val="1"/>
        <c:lblAlgn val="ctr"/>
        <c:lblOffset val="100"/>
        <c:noMultiLvlLbl val="0"/>
      </c:catAx>
      <c:valAx>
        <c:axId val="547369208"/>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Corel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735936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b:Source>
    <b:Tag>ĐỗH16</b:Tag>
    <b:SourceType>Report</b:SourceType>
    <b:Guid>{8ECDC107-0E2B-4185-A0AF-89A5135D6FB1}</b:Guid>
    <b:Author>
      <b:Author>
        <b:NameList>
          <b:Person>
            <b:Last>Đỗ Hạnh Hoa</b:Last>
            <b:First>Nguyễn</b:First>
            <b:Middle>Văn Tuấn</b:Middle>
          </b:Person>
        </b:NameList>
      </b:Author>
    </b:Author>
    <b:Title>Thiết kế thuật toán lọc nhiễu và ước lượng các tham số cho tín hiệu điện tim</b:Title>
    <b:Year>2016</b:Year>
    <b:Publisher>Đại Học Bách Khoa</b:Publisher>
    <b:City>Ha Noi</b:City>
    <b:RefOrder>4</b:RefOrder>
  </b:Source>
  <b:Source>
    <b:Tag>Sie181</b:Tag>
    <b:SourceType>InternetSite</b:SourceType>
    <b:Guid>{7B06027F-FEC6-4AB1-8A42-03A32FBC74D3}</b:Guid>
    <b:Author>
      <b:Author>
        <b:NameList>
          <b:Person>
            <b:Last>Phenom</b:Last>
            <b:First>Siemens</b:First>
          </b:Person>
        </b:NameList>
      </b:Author>
    </b:Author>
    <b:Title>https://www.plm.automation.siemens.com/global/fr/</b:Title>
    <b:ProductionCompany>Siemens</b:ProductionCompany>
    <b:Year>2018</b:Year>
    <b:Month>8</b:Month>
    <b:Day>28</b:Day>
    <b:YearAccessed>2019</b:YearAccessed>
    <b:MonthAccessed>4</b:MonthAccessed>
    <b:DayAccessed>20</b:DayAccessed>
    <b:URL>https://community.plm.automation.siemens.com/t5/Testing-Knowledge-Base/Introduction-to-Filters-FIR-versus-IIR/ta-p/520959</b:URL>
    <b:RefOrder>15</b:RefOrder>
  </b:Source>
  <b:Source>
    <b:Tag>Ben15</b:Tag>
    <b:SourceType>InternetSite</b:SourceType>
    <b:Guid>{9EC2303A-9E31-49AA-AE4B-2254C2C97306}</b:Guid>
    <b:Year>2015</b:Year>
    <b:Author>
      <b:Author>
        <b:NameList>
          <b:Person>
            <b:Last>Crabtree</b:Last>
            <b:First>Benjamin</b:First>
          </b:Person>
        </b:NameList>
      </b:Author>
    </b:Author>
    <b:Month>8</b:Month>
    <b:Day>28</b:Day>
    <b:YearAccessed>2019</b:YearAccessed>
    <b:MonthAccessed>4</b:MonthAccessed>
    <b:DayAccessed>18</b:DayAccessed>
    <b:URL>https://www.allaboutcircuits.com/technical-articles/practical-uses-of-instrumentation-amplifiers/</b:URL>
    <b:RefOrder>16</b:RefOrder>
  </b:Source>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17</b:RefOrder>
  </b:Source>
  <b:Source>
    <b:Tag>vng19</b:Tag>
    <b:SourceType>InternetSite</b:SourceType>
    <b:Guid>{A417033B-F8EF-4034-A869-3D1C294A0185}</b:Guid>
    <b:Title>vngiotlab</b:Title>
    <b:YearAccessed>2019</b:YearAccessed>
    <b:MonthAccessed>5</b:MonthAccessed>
    <b:DayAccessed>13</b:DayAccessed>
    <b:URL>https://vngiotlab.github.io/vbluno/vi/mydoc_ble_vi.html#gatt-services-and-characteristics</b:URL>
    <b:RefOrder>18</b:RefOrder>
  </b:Source>
</b:Sources>
</file>

<file path=customXml/itemProps1.xml><?xml version="1.0" encoding="utf-8"?>
<ds:datastoreItem xmlns:ds="http://schemas.openxmlformats.org/officeDocument/2006/customXml" ds:itemID="{907BAAAA-8DC0-488A-AA55-EE93CAE2562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07040A9-659D-4507-89B5-EC7673C83D45}">
  <ds:schemaRefs>
    <ds:schemaRef ds:uri="http://schemas.microsoft.com/sharepoint/v3/contenttype/forms"/>
  </ds:schemaRefs>
</ds:datastoreItem>
</file>

<file path=customXml/itemProps3.xml><?xml version="1.0" encoding="utf-8"?>
<ds:datastoreItem xmlns:ds="http://schemas.openxmlformats.org/officeDocument/2006/customXml" ds:itemID="{AA8FE148-8B8A-42CF-8B86-E4942F05E736}">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1D990CF-26D8-4186-8F24-54F653FFFF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8</TotalTime>
  <Pages>80</Pages>
  <Words>14474</Words>
  <Characters>82504</Characters>
  <Application>Microsoft Office Word</Application>
  <DocSecurity>0</DocSecurity>
  <Lines>687</Lines>
  <Paragraphs>1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39</cp:revision>
  <dcterms:created xsi:type="dcterms:W3CDTF">2021-06-15T15:20:00Z</dcterms:created>
  <dcterms:modified xsi:type="dcterms:W3CDTF">2021-06-17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